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9C16F2" w14:textId="3B028A23" w:rsidR="002F028A" w:rsidRPr="00C75F1E" w:rsidRDefault="00C75F1E">
      <w:pPr>
        <w:rPr>
          <w:b/>
          <w:bCs/>
          <w:sz w:val="28"/>
          <w:szCs w:val="28"/>
        </w:rPr>
      </w:pPr>
      <w:r w:rsidRPr="00C75F1E">
        <w:rPr>
          <w:b/>
          <w:bCs/>
          <w:sz w:val="28"/>
          <w:szCs w:val="28"/>
        </w:rPr>
        <w:t>Selbstarbeit für die Klasse ab den Osterferien:</w:t>
      </w:r>
    </w:p>
    <w:p w14:paraId="13D43A5D" w14:textId="77777777" w:rsidR="00F3381B" w:rsidRDefault="00F3381B" w:rsidP="00CA1757">
      <w:pPr>
        <w:spacing w:after="0" w:line="256" w:lineRule="auto"/>
        <w:rPr>
          <w:rFonts w:cstheme="minorHAnsi"/>
        </w:rPr>
      </w:pPr>
      <w:bookmarkStart w:id="0" w:name="OLE_LINK1"/>
    </w:p>
    <w:p w14:paraId="2798E77B" w14:textId="77777777" w:rsidR="00CA1757" w:rsidRPr="007A17F8" w:rsidRDefault="00CA1757" w:rsidP="00CA1757">
      <w:pPr>
        <w:rPr>
          <w:rFonts w:cstheme="minorHAnsi"/>
          <w:b/>
          <w:bCs/>
          <w:sz w:val="28"/>
          <w:szCs w:val="28"/>
        </w:rPr>
      </w:pPr>
      <w:r w:rsidRPr="007A17F8">
        <w:rPr>
          <w:rFonts w:cstheme="minorHAnsi"/>
          <w:b/>
          <w:bCs/>
          <w:sz w:val="28"/>
          <w:szCs w:val="28"/>
        </w:rPr>
        <w:t>WPF Klasse 10</w:t>
      </w:r>
    </w:p>
    <w:p w14:paraId="6BE35791" w14:textId="774E0339" w:rsidR="00CA1757" w:rsidRDefault="00CA1757" w:rsidP="00CA1757">
      <w:pPr>
        <w:rPr>
          <w:rFonts w:cstheme="minorHAnsi"/>
          <w:b/>
          <w:bCs/>
        </w:rPr>
      </w:pPr>
      <w:r>
        <w:rPr>
          <w:rFonts w:cstheme="minorHAnsi"/>
          <w:b/>
          <w:bCs/>
        </w:rPr>
        <w:t>Aufgabe 1</w:t>
      </w:r>
    </w:p>
    <w:p w14:paraId="0BA341BA" w14:textId="748A2B04" w:rsidR="00CA1757" w:rsidRDefault="00CA1757" w:rsidP="00CA1757">
      <w:pPr>
        <w:rPr>
          <w:rFonts w:cstheme="minorHAnsi"/>
        </w:rPr>
      </w:pPr>
      <w:r>
        <w:rPr>
          <w:rFonts w:cstheme="minorHAnsi"/>
        </w:rPr>
        <w:t xml:space="preserve">Fertigstellung der Belegarbeit „Energie“. </w:t>
      </w:r>
    </w:p>
    <w:p w14:paraId="111D2D5A" w14:textId="329A0EE4" w:rsidR="00CA1757" w:rsidRDefault="00CA1757" w:rsidP="00CA1757">
      <w:pPr>
        <w:rPr>
          <w:rFonts w:cstheme="minorHAnsi"/>
        </w:rPr>
      </w:pPr>
      <w:r>
        <w:rPr>
          <w:rFonts w:cstheme="minorHAnsi"/>
        </w:rPr>
        <w:t>Beachtet dabei die richtige Formatierung nach den Kriterien der Projektarbeit. Die geforderten Formatierungshinweise findet ihr noch einmal auf der Homepage unter „Projetarbeit“</w:t>
      </w:r>
    </w:p>
    <w:p w14:paraId="276192B0" w14:textId="19321853" w:rsidR="00CA1757" w:rsidRDefault="00CA1757" w:rsidP="00CA1757">
      <w:pPr>
        <w:rPr>
          <w:rFonts w:cstheme="minorHAnsi"/>
        </w:rPr>
      </w:pPr>
      <w:r>
        <w:rPr>
          <w:rFonts w:cstheme="minorHAnsi"/>
        </w:rPr>
        <w:t>Die Arbeit wird in der Schule gedruckt. Als erfolgt die Abgabe digital.</w:t>
      </w:r>
    </w:p>
    <w:p w14:paraId="2C714489" w14:textId="1DFA84B0" w:rsidR="00CA1757" w:rsidRDefault="00CA1757" w:rsidP="00CA1757">
      <w:pPr>
        <w:rPr>
          <w:rFonts w:cstheme="minorHAnsi"/>
          <w:b/>
          <w:bCs/>
        </w:rPr>
      </w:pPr>
      <w:r>
        <w:rPr>
          <w:rFonts w:cstheme="minorHAnsi"/>
          <w:b/>
          <w:bCs/>
        </w:rPr>
        <w:t>Aufgabe 2</w:t>
      </w:r>
    </w:p>
    <w:p w14:paraId="105F1337" w14:textId="4669A3B0" w:rsidR="00CA1757" w:rsidRDefault="00CA1757" w:rsidP="00CA1757">
      <w:pPr>
        <w:rPr>
          <w:rFonts w:cstheme="minorHAnsi"/>
        </w:rPr>
      </w:pPr>
      <w:r>
        <w:rPr>
          <w:rFonts w:cstheme="minorHAnsi"/>
        </w:rPr>
        <w:t>Wiederholung Technisches Zeichnen:</w:t>
      </w:r>
    </w:p>
    <w:p w14:paraId="2A70D77C" w14:textId="698913FA" w:rsidR="00CA1757" w:rsidRDefault="00CA1757" w:rsidP="00CA1757">
      <w:pPr>
        <w:rPr>
          <w:rFonts w:cstheme="minorHAnsi"/>
        </w:rPr>
      </w:pPr>
    </w:p>
    <w:p w14:paraId="460773DB" w14:textId="08ACFF11" w:rsidR="00CA1757" w:rsidRDefault="00CA1757" w:rsidP="00CA1757">
      <w:pPr>
        <w:pStyle w:val="Listenabsatz"/>
        <w:numPr>
          <w:ilvl w:val="0"/>
          <w:numId w:val="16"/>
        </w:numPr>
        <w:rPr>
          <w:rFonts w:asciiTheme="minorHAnsi" w:hAnsiTheme="minorHAnsi" w:cstheme="minorHAnsi"/>
          <w:sz w:val="22"/>
        </w:rPr>
      </w:pPr>
      <w:r>
        <w:rPr>
          <w:rFonts w:asciiTheme="minorHAnsi" w:hAnsiTheme="minorHAnsi" w:cstheme="minorHAnsi"/>
          <w:sz w:val="22"/>
        </w:rPr>
        <w:t>Ergänze die 3 Ansichten als Skizze!</w:t>
      </w:r>
      <w:r>
        <w:rPr>
          <w:rFonts w:asciiTheme="minorHAnsi" w:hAnsiTheme="minorHAnsi" w:cstheme="minorHAnsi"/>
          <w:sz w:val="22"/>
        </w:rPr>
        <w:tab/>
        <w:t>b) Zeichne auf weißes Papier den Körper in 3 Ansichten!</w:t>
      </w:r>
    </w:p>
    <w:p w14:paraId="26F48129" w14:textId="0025D91B" w:rsidR="00CA1757" w:rsidRDefault="00CA1757" w:rsidP="00CA1757">
      <w:pPr>
        <w:rPr>
          <w:rFonts w:cstheme="minorHAnsi"/>
        </w:rPr>
      </w:pPr>
      <w:r>
        <w:rPr>
          <w:rFonts w:ascii="Calibri" w:hAnsi="Calibri" w:cs="Calibri"/>
          <w:noProof/>
          <w:sz w:val="48"/>
          <w:lang w:eastAsia="de-DE"/>
        </w:rPr>
        <w:drawing>
          <wp:anchor distT="0" distB="0" distL="114300" distR="114300" simplePos="0" relativeHeight="251660288" behindDoc="1" locked="0" layoutInCell="1" allowOverlap="1" wp14:anchorId="31DDDDF6" wp14:editId="0B984514">
            <wp:simplePos x="0" y="0"/>
            <wp:positionH relativeFrom="margin">
              <wp:posOffset>2927985</wp:posOffset>
            </wp:positionH>
            <wp:positionV relativeFrom="paragraph">
              <wp:posOffset>154940</wp:posOffset>
            </wp:positionV>
            <wp:extent cx="3117215" cy="3714750"/>
            <wp:effectExtent l="0" t="0" r="6985" b="0"/>
            <wp:wrapTight wrapText="bothSides">
              <wp:wrapPolygon edited="0">
                <wp:start x="0" y="0"/>
                <wp:lineTo x="0" y="21489"/>
                <wp:lineTo x="21516" y="21489"/>
                <wp:lineTo x="21516" y="0"/>
                <wp:lineTo x="0" y="0"/>
              </wp:wrapPolygon>
            </wp:wrapTight>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1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117215" cy="3714750"/>
                    </a:xfrm>
                    <a:prstGeom prst="rect">
                      <a:avLst/>
                    </a:prstGeom>
                    <a:noFill/>
                  </pic:spPr>
                </pic:pic>
              </a:graphicData>
            </a:graphic>
            <wp14:sizeRelH relativeFrom="page">
              <wp14:pctWidth>0</wp14:pctWidth>
            </wp14:sizeRelH>
            <wp14:sizeRelV relativeFrom="page">
              <wp14:pctHeight>0</wp14:pctHeight>
            </wp14:sizeRelV>
          </wp:anchor>
        </w:drawing>
      </w:r>
      <w:r>
        <w:rPr>
          <w:rFonts w:ascii="Calibri" w:hAnsi="Calibri" w:cs="Calibri"/>
          <w:noProof/>
          <w:sz w:val="48"/>
          <w:lang w:eastAsia="de-DE"/>
        </w:rPr>
        <w:drawing>
          <wp:anchor distT="0" distB="0" distL="114300" distR="114300" simplePos="0" relativeHeight="251659264" behindDoc="1" locked="0" layoutInCell="1" allowOverlap="1" wp14:anchorId="17A1B65D" wp14:editId="7B2A2F4A">
            <wp:simplePos x="0" y="0"/>
            <wp:positionH relativeFrom="margin">
              <wp:posOffset>213360</wp:posOffset>
            </wp:positionH>
            <wp:positionV relativeFrom="paragraph">
              <wp:posOffset>190500</wp:posOffset>
            </wp:positionV>
            <wp:extent cx="2635250" cy="4286250"/>
            <wp:effectExtent l="0" t="0" r="0" b="0"/>
            <wp:wrapTight wrapText="bothSides">
              <wp:wrapPolygon edited="0">
                <wp:start x="0" y="0"/>
                <wp:lineTo x="0" y="21504"/>
                <wp:lineTo x="21392" y="21504"/>
                <wp:lineTo x="21392" y="0"/>
                <wp:lineTo x="0" y="0"/>
              </wp:wrapPolygon>
            </wp:wrapTight>
            <wp:docPr id="28" name="Grafi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35250" cy="4286250"/>
                    </a:xfrm>
                    <a:prstGeom prst="rect">
                      <a:avLst/>
                    </a:prstGeom>
                    <a:noFill/>
                  </pic:spPr>
                </pic:pic>
              </a:graphicData>
            </a:graphic>
            <wp14:sizeRelH relativeFrom="margin">
              <wp14:pctWidth>0</wp14:pctWidth>
            </wp14:sizeRelH>
            <wp14:sizeRelV relativeFrom="margin">
              <wp14:pctHeight>0</wp14:pctHeight>
            </wp14:sizeRelV>
          </wp:anchor>
        </w:drawing>
      </w:r>
    </w:p>
    <w:p w14:paraId="4FCFCFEF" w14:textId="77777777" w:rsidR="00F3381B" w:rsidRDefault="00F3381B" w:rsidP="00F3381B">
      <w:pPr>
        <w:spacing w:after="0" w:line="256" w:lineRule="auto"/>
        <w:rPr>
          <w:rFonts w:cstheme="minorHAnsi"/>
        </w:rPr>
        <w:sectPr w:rsidR="00F3381B" w:rsidSect="00CA1757">
          <w:pgSz w:w="10800" w:h="14400"/>
          <w:pgMar w:top="1026" w:right="743" w:bottom="1004" w:left="459" w:header="720" w:footer="720" w:gutter="0"/>
          <w:cols w:space="720"/>
        </w:sectPr>
      </w:pPr>
    </w:p>
    <w:bookmarkEnd w:id="0"/>
    <w:p w14:paraId="19D3E268" w14:textId="77777777" w:rsidR="00200E07" w:rsidRPr="00200E07" w:rsidRDefault="00200E07" w:rsidP="00200E07">
      <w:pPr>
        <w:rPr>
          <w:rFonts w:cstheme="minorHAnsi"/>
          <w:b/>
          <w:bCs/>
          <w:sz w:val="28"/>
          <w:szCs w:val="28"/>
        </w:rPr>
      </w:pPr>
      <w:r w:rsidRPr="00200E07">
        <w:rPr>
          <w:rFonts w:cstheme="minorHAnsi"/>
          <w:b/>
          <w:bCs/>
          <w:sz w:val="28"/>
          <w:szCs w:val="28"/>
        </w:rPr>
        <w:lastRenderedPageBreak/>
        <w:t xml:space="preserve">Geografie </w:t>
      </w:r>
    </w:p>
    <w:p w14:paraId="13BBDF08" w14:textId="7A89F6F4" w:rsidR="00200E07" w:rsidRPr="00200E07" w:rsidRDefault="00200E07" w:rsidP="00200E07">
      <w:pPr>
        <w:tabs>
          <w:tab w:val="left" w:pos="1155"/>
        </w:tabs>
        <w:rPr>
          <w:rFonts w:cstheme="minorHAnsi"/>
        </w:rPr>
      </w:pPr>
      <w:r w:rsidRPr="00200E07">
        <w:rPr>
          <w:rFonts w:cstheme="minorHAnsi"/>
        </w:rPr>
        <w:t>Erkläre die einzelnen Merkmale der Lebensbäume!</w:t>
      </w:r>
    </w:p>
    <w:p w14:paraId="2967E915" w14:textId="46FC7334" w:rsidR="00200E07" w:rsidRPr="00200E07" w:rsidRDefault="00200E07" w:rsidP="00200E07">
      <w:pPr>
        <w:pStyle w:val="Listenabsatz"/>
        <w:tabs>
          <w:tab w:val="left" w:pos="1155"/>
        </w:tabs>
        <w:rPr>
          <w:rFonts w:asciiTheme="minorHAnsi" w:hAnsiTheme="minorHAnsi" w:cstheme="minorHAnsi"/>
          <w:sz w:val="22"/>
        </w:rPr>
      </w:pPr>
      <w:r w:rsidRPr="00200E07">
        <w:rPr>
          <w:rFonts w:asciiTheme="minorHAnsi" w:hAnsiTheme="minorHAnsi" w:cstheme="minorHAnsi"/>
          <w:sz w:val="22"/>
        </w:rPr>
        <w:t>Pyramide</w:t>
      </w:r>
    </w:p>
    <w:p w14:paraId="1265A6CB" w14:textId="77777777" w:rsidR="00200E07" w:rsidRPr="00200E07" w:rsidRDefault="00200E07" w:rsidP="00200E07">
      <w:pPr>
        <w:pStyle w:val="Listenabsatz"/>
        <w:tabs>
          <w:tab w:val="left" w:pos="1155"/>
        </w:tabs>
        <w:rPr>
          <w:rFonts w:asciiTheme="minorHAnsi" w:hAnsiTheme="minorHAnsi" w:cstheme="minorHAnsi"/>
          <w:sz w:val="22"/>
        </w:rPr>
      </w:pPr>
      <w:r w:rsidRPr="00200E07">
        <w:rPr>
          <w:rFonts w:asciiTheme="minorHAnsi" w:hAnsiTheme="minorHAnsi" w:cstheme="minorHAnsi"/>
          <w:sz w:val="22"/>
        </w:rPr>
        <w:t>Glocke</w:t>
      </w:r>
    </w:p>
    <w:p w14:paraId="60BC7D41" w14:textId="689E62EC" w:rsidR="00200E07" w:rsidRPr="00200E07" w:rsidRDefault="00200E07" w:rsidP="00200E07">
      <w:pPr>
        <w:pStyle w:val="Listenabsatz"/>
        <w:tabs>
          <w:tab w:val="left" w:pos="1155"/>
        </w:tabs>
        <w:rPr>
          <w:rFonts w:asciiTheme="minorHAnsi" w:hAnsiTheme="minorHAnsi" w:cstheme="minorHAnsi"/>
          <w:sz w:val="22"/>
        </w:rPr>
      </w:pPr>
      <w:r w:rsidRPr="00200E07">
        <w:rPr>
          <w:rFonts w:asciiTheme="minorHAnsi" w:hAnsiTheme="minorHAnsi" w:cstheme="minorHAnsi"/>
          <w:sz w:val="22"/>
        </w:rPr>
        <w:t>Urne</w:t>
      </w:r>
    </w:p>
    <w:p w14:paraId="3A1E19B4" w14:textId="60CBD31F" w:rsidR="00200E07" w:rsidRPr="00200E07" w:rsidRDefault="00200E07" w:rsidP="00200E07">
      <w:pPr>
        <w:pStyle w:val="Listenabsatz"/>
        <w:tabs>
          <w:tab w:val="left" w:pos="1155"/>
        </w:tabs>
        <w:rPr>
          <w:rFonts w:asciiTheme="minorHAnsi" w:hAnsiTheme="minorHAnsi" w:cstheme="minorHAnsi"/>
          <w:sz w:val="22"/>
        </w:rPr>
      </w:pPr>
      <w:r w:rsidRPr="00200E07">
        <w:rPr>
          <w:rFonts w:asciiTheme="minorHAnsi" w:hAnsiTheme="minorHAnsi" w:cstheme="minorHAnsi"/>
          <w:sz w:val="22"/>
        </w:rPr>
        <w:t xml:space="preserve">Ordne jeweils Beispiele zu! </w:t>
      </w:r>
    </w:p>
    <w:p w14:paraId="2FCCE83B" w14:textId="60FC7EFA" w:rsidR="00200E07" w:rsidRPr="00200E07" w:rsidRDefault="00200E07" w:rsidP="00200E07">
      <w:pPr>
        <w:pStyle w:val="Listenabsatz"/>
        <w:tabs>
          <w:tab w:val="left" w:pos="1155"/>
        </w:tabs>
        <w:rPr>
          <w:rFonts w:asciiTheme="minorHAnsi" w:hAnsiTheme="minorHAnsi" w:cstheme="minorHAnsi"/>
          <w:sz w:val="22"/>
        </w:rPr>
      </w:pPr>
    </w:p>
    <w:p w14:paraId="62F5F11B" w14:textId="7B56ADCE" w:rsidR="00200E07" w:rsidRPr="00200E07" w:rsidRDefault="00200E07" w:rsidP="00200E07">
      <w:pPr>
        <w:pStyle w:val="Listenabsatz"/>
        <w:numPr>
          <w:ilvl w:val="0"/>
          <w:numId w:val="17"/>
        </w:numPr>
        <w:tabs>
          <w:tab w:val="left" w:pos="1155"/>
        </w:tabs>
        <w:spacing w:after="200" w:line="276" w:lineRule="auto"/>
        <w:rPr>
          <w:rFonts w:asciiTheme="minorHAnsi" w:hAnsiTheme="minorHAnsi" w:cstheme="minorHAnsi"/>
          <w:sz w:val="22"/>
        </w:rPr>
      </w:pPr>
      <w:r w:rsidRPr="00200E07">
        <w:rPr>
          <w:rFonts w:asciiTheme="minorHAnsi" w:hAnsiTheme="minorHAnsi" w:cstheme="minorHAnsi"/>
          <w:sz w:val="22"/>
        </w:rPr>
        <w:t>Beantworte folgende Aufgaben!</w:t>
      </w:r>
    </w:p>
    <w:p w14:paraId="102F7234" w14:textId="75419AF1" w:rsidR="00200E07" w:rsidRPr="00200E07" w:rsidRDefault="00200E07" w:rsidP="00200E07">
      <w:pPr>
        <w:pStyle w:val="Listenabsatz"/>
        <w:numPr>
          <w:ilvl w:val="0"/>
          <w:numId w:val="17"/>
        </w:numPr>
        <w:tabs>
          <w:tab w:val="left" w:pos="1155"/>
        </w:tabs>
        <w:spacing w:after="200" w:line="276" w:lineRule="auto"/>
        <w:rPr>
          <w:rFonts w:asciiTheme="minorHAnsi" w:hAnsiTheme="minorHAnsi" w:cstheme="minorHAnsi"/>
          <w:sz w:val="22"/>
        </w:rPr>
      </w:pPr>
      <w:r w:rsidRPr="00200E07">
        <w:rPr>
          <w:rFonts w:asciiTheme="minorHAnsi" w:hAnsiTheme="minorHAnsi" w:cstheme="minorHAnsi"/>
          <w:sz w:val="22"/>
        </w:rPr>
        <w:t>Lehrbuch S.29/4</w:t>
      </w:r>
    </w:p>
    <w:p w14:paraId="073CDCC2" w14:textId="291DE042" w:rsidR="00200E07" w:rsidRPr="00200E07" w:rsidRDefault="00200E07" w:rsidP="00200E07">
      <w:pPr>
        <w:pStyle w:val="Listenabsatz"/>
        <w:tabs>
          <w:tab w:val="left" w:pos="1155"/>
        </w:tabs>
        <w:rPr>
          <w:rFonts w:asciiTheme="minorHAnsi" w:hAnsiTheme="minorHAnsi" w:cstheme="minorHAnsi"/>
          <w:sz w:val="22"/>
        </w:rPr>
      </w:pPr>
      <w:r w:rsidRPr="00200E07">
        <w:rPr>
          <w:rFonts w:asciiTheme="minorHAnsi" w:hAnsiTheme="minorHAnsi" w:cstheme="minorHAnsi"/>
          <w:sz w:val="22"/>
        </w:rPr>
        <w:t>Lehrbuch S.31/3</w:t>
      </w:r>
    </w:p>
    <w:p w14:paraId="44EDA3DE" w14:textId="276528E4" w:rsidR="00200E07" w:rsidRPr="00200E07" w:rsidRDefault="00200E07" w:rsidP="00200E07">
      <w:pPr>
        <w:pStyle w:val="Listenabsatz"/>
        <w:tabs>
          <w:tab w:val="left" w:pos="1155"/>
        </w:tabs>
        <w:rPr>
          <w:rFonts w:asciiTheme="minorHAnsi" w:hAnsiTheme="minorHAnsi" w:cstheme="minorHAnsi"/>
          <w:sz w:val="22"/>
        </w:rPr>
      </w:pPr>
    </w:p>
    <w:p w14:paraId="6BB447A0" w14:textId="2BEE366C" w:rsidR="00200E07" w:rsidRPr="00200E07" w:rsidRDefault="00200E07" w:rsidP="00200E07">
      <w:pPr>
        <w:pStyle w:val="Listenabsatz"/>
        <w:tabs>
          <w:tab w:val="left" w:pos="1155"/>
        </w:tabs>
        <w:rPr>
          <w:rFonts w:asciiTheme="minorHAnsi" w:hAnsiTheme="minorHAnsi" w:cstheme="minorHAnsi"/>
          <w:sz w:val="22"/>
        </w:rPr>
      </w:pPr>
      <w:r>
        <w:rPr>
          <w:noProof/>
        </w:rPr>
        <w:drawing>
          <wp:anchor distT="0" distB="0" distL="114300" distR="114300" simplePos="0" relativeHeight="251662336" behindDoc="0" locked="0" layoutInCell="1" allowOverlap="1" wp14:anchorId="2AD45E9F" wp14:editId="56EB928A">
            <wp:simplePos x="0" y="0"/>
            <wp:positionH relativeFrom="margin">
              <wp:posOffset>829983</wp:posOffset>
            </wp:positionH>
            <wp:positionV relativeFrom="paragraph">
              <wp:posOffset>6985</wp:posOffset>
            </wp:positionV>
            <wp:extent cx="4649432" cy="5876925"/>
            <wp:effectExtent l="0" t="0" r="0" b="0"/>
            <wp:wrapNone/>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53079" cy="5881535"/>
                    </a:xfrm>
                    <a:prstGeom prst="rect">
                      <a:avLst/>
                    </a:prstGeom>
                    <a:noFill/>
                  </pic:spPr>
                </pic:pic>
              </a:graphicData>
            </a:graphic>
            <wp14:sizeRelH relativeFrom="page">
              <wp14:pctWidth>0</wp14:pctWidth>
            </wp14:sizeRelH>
            <wp14:sizeRelV relativeFrom="page">
              <wp14:pctHeight>0</wp14:pctHeight>
            </wp14:sizeRelV>
          </wp:anchor>
        </w:drawing>
      </w:r>
    </w:p>
    <w:p w14:paraId="7E2CA601" w14:textId="721BB4A6" w:rsidR="00200E07" w:rsidRDefault="00200E07" w:rsidP="00200E07">
      <w:pPr>
        <w:rPr>
          <w:rFonts w:cstheme="minorHAnsi"/>
        </w:rPr>
      </w:pPr>
    </w:p>
    <w:p w14:paraId="11E96F53" w14:textId="24656BD9" w:rsidR="00200E07" w:rsidRDefault="00200E07" w:rsidP="00200E07">
      <w:pPr>
        <w:rPr>
          <w:rFonts w:cstheme="minorHAnsi"/>
        </w:rPr>
      </w:pPr>
    </w:p>
    <w:p w14:paraId="4360797A" w14:textId="77777777" w:rsidR="00200E07" w:rsidRDefault="00200E07" w:rsidP="00200E07">
      <w:pPr>
        <w:rPr>
          <w:rFonts w:cstheme="minorHAnsi"/>
        </w:rPr>
      </w:pPr>
    </w:p>
    <w:p w14:paraId="67210B3E" w14:textId="77777777" w:rsidR="00200E07" w:rsidRDefault="00200E07" w:rsidP="00200E07">
      <w:pPr>
        <w:rPr>
          <w:rFonts w:cstheme="minorHAnsi"/>
        </w:rPr>
      </w:pPr>
    </w:p>
    <w:p w14:paraId="79B94620" w14:textId="77777777" w:rsidR="00200E07" w:rsidRDefault="00200E07" w:rsidP="00200E07">
      <w:pPr>
        <w:tabs>
          <w:tab w:val="left" w:pos="1155"/>
        </w:tabs>
        <w:rPr>
          <w:rFonts w:cstheme="minorHAnsi"/>
        </w:rPr>
      </w:pPr>
    </w:p>
    <w:p w14:paraId="53C43C73" w14:textId="77777777" w:rsidR="00200E07" w:rsidRDefault="00200E07" w:rsidP="00200E07">
      <w:pPr>
        <w:tabs>
          <w:tab w:val="left" w:pos="1155"/>
        </w:tabs>
        <w:rPr>
          <w:rFonts w:cstheme="minorHAnsi"/>
        </w:rPr>
      </w:pPr>
    </w:p>
    <w:p w14:paraId="2A4FE750" w14:textId="77777777" w:rsidR="00200E07" w:rsidRDefault="00200E07" w:rsidP="00200E07">
      <w:pPr>
        <w:pStyle w:val="Listenabsatz"/>
        <w:tabs>
          <w:tab w:val="left" w:pos="1155"/>
        </w:tabs>
        <w:rPr>
          <w:rFonts w:cstheme="minorHAnsi"/>
        </w:rPr>
      </w:pPr>
    </w:p>
    <w:p w14:paraId="5669B23E" w14:textId="77777777" w:rsidR="00200E07" w:rsidRDefault="00200E07" w:rsidP="00200E07">
      <w:pPr>
        <w:pStyle w:val="Listenabsatz"/>
        <w:tabs>
          <w:tab w:val="left" w:pos="1155"/>
        </w:tabs>
        <w:rPr>
          <w:rFonts w:cstheme="minorHAnsi"/>
        </w:rPr>
      </w:pPr>
    </w:p>
    <w:p w14:paraId="2FE7C79F" w14:textId="77777777" w:rsidR="00200E07" w:rsidRDefault="00200E07" w:rsidP="00200E07">
      <w:pPr>
        <w:pStyle w:val="Listenabsatz"/>
        <w:tabs>
          <w:tab w:val="left" w:pos="1155"/>
        </w:tabs>
        <w:rPr>
          <w:rFonts w:cstheme="minorHAnsi"/>
        </w:rPr>
      </w:pPr>
    </w:p>
    <w:p w14:paraId="69E1E318" w14:textId="77777777" w:rsidR="00200E07" w:rsidRDefault="00200E07" w:rsidP="00200E07">
      <w:pPr>
        <w:pStyle w:val="Listenabsatz"/>
        <w:tabs>
          <w:tab w:val="left" w:pos="1155"/>
        </w:tabs>
        <w:rPr>
          <w:rFonts w:cstheme="minorHAnsi"/>
        </w:rPr>
      </w:pPr>
    </w:p>
    <w:p w14:paraId="19D202BD" w14:textId="77777777" w:rsidR="00200E07" w:rsidRDefault="00200E07" w:rsidP="00200E07">
      <w:pPr>
        <w:pStyle w:val="Listenabsatz"/>
        <w:tabs>
          <w:tab w:val="left" w:pos="1155"/>
        </w:tabs>
        <w:rPr>
          <w:rFonts w:cstheme="minorHAnsi"/>
        </w:rPr>
      </w:pPr>
    </w:p>
    <w:p w14:paraId="28BFB92B" w14:textId="77777777" w:rsidR="00200E07" w:rsidRDefault="00200E07" w:rsidP="00200E07">
      <w:pPr>
        <w:pStyle w:val="Listenabsatz"/>
        <w:tabs>
          <w:tab w:val="left" w:pos="1155"/>
        </w:tabs>
        <w:rPr>
          <w:rFonts w:cstheme="minorHAnsi"/>
        </w:rPr>
      </w:pPr>
    </w:p>
    <w:p w14:paraId="5E2F7C6A" w14:textId="77777777" w:rsidR="00200E07" w:rsidRDefault="00200E07" w:rsidP="00200E07">
      <w:pPr>
        <w:pStyle w:val="Listenabsatz"/>
        <w:tabs>
          <w:tab w:val="left" w:pos="1155"/>
        </w:tabs>
        <w:rPr>
          <w:rFonts w:cstheme="minorHAnsi"/>
        </w:rPr>
      </w:pPr>
    </w:p>
    <w:p w14:paraId="5EC4C785" w14:textId="77777777" w:rsidR="00200E07" w:rsidRDefault="00200E07" w:rsidP="00200E07">
      <w:pPr>
        <w:pStyle w:val="Listenabsatz"/>
        <w:tabs>
          <w:tab w:val="left" w:pos="1155"/>
        </w:tabs>
        <w:rPr>
          <w:rFonts w:cstheme="minorHAnsi"/>
        </w:rPr>
      </w:pPr>
    </w:p>
    <w:p w14:paraId="3E27316D" w14:textId="77777777" w:rsidR="00200E07" w:rsidRDefault="00200E07" w:rsidP="00200E07">
      <w:pPr>
        <w:pStyle w:val="Listenabsatz"/>
        <w:tabs>
          <w:tab w:val="left" w:pos="1155"/>
        </w:tabs>
        <w:rPr>
          <w:rFonts w:cstheme="minorHAnsi"/>
        </w:rPr>
      </w:pPr>
    </w:p>
    <w:p w14:paraId="00A002F6" w14:textId="77777777" w:rsidR="00200E07" w:rsidRDefault="00200E07" w:rsidP="00200E07">
      <w:pPr>
        <w:tabs>
          <w:tab w:val="left" w:pos="1155"/>
        </w:tabs>
        <w:rPr>
          <w:rFonts w:cstheme="minorHAnsi"/>
        </w:rPr>
      </w:pPr>
    </w:p>
    <w:p w14:paraId="5C26C43F" w14:textId="275A371E" w:rsidR="001F27A4" w:rsidRPr="001F27A4" w:rsidRDefault="001F27A4" w:rsidP="001F27A4">
      <w:pPr>
        <w:pStyle w:val="KeinLeerraum"/>
        <w:rPr>
          <w:rFonts w:cstheme="minorHAnsi"/>
          <w:b/>
          <w:bCs/>
          <w:sz w:val="28"/>
          <w:szCs w:val="28"/>
        </w:rPr>
      </w:pPr>
      <w:r w:rsidRPr="001F27A4">
        <w:rPr>
          <w:rFonts w:cstheme="minorHAnsi"/>
          <w:b/>
          <w:bCs/>
          <w:sz w:val="28"/>
          <w:szCs w:val="28"/>
        </w:rPr>
        <w:lastRenderedPageBreak/>
        <w:t xml:space="preserve">Biologie </w:t>
      </w:r>
    </w:p>
    <w:p w14:paraId="5643950E" w14:textId="77777777" w:rsidR="001F27A4" w:rsidRPr="001F27A4" w:rsidRDefault="001F27A4" w:rsidP="001F27A4">
      <w:pPr>
        <w:pStyle w:val="KeinLeerraum"/>
        <w:rPr>
          <w:rFonts w:cstheme="minorHAnsi"/>
        </w:rPr>
      </w:pPr>
    </w:p>
    <w:p w14:paraId="79BA10B3" w14:textId="77777777" w:rsidR="001F27A4" w:rsidRPr="001F27A4" w:rsidRDefault="001F27A4" w:rsidP="001F27A4">
      <w:pPr>
        <w:pStyle w:val="KeinLeerraum"/>
        <w:rPr>
          <w:rFonts w:cstheme="minorHAnsi"/>
        </w:rPr>
      </w:pPr>
    </w:p>
    <w:p w14:paraId="721FA254" w14:textId="77777777" w:rsidR="001F27A4" w:rsidRPr="001F27A4" w:rsidRDefault="001F27A4" w:rsidP="001F27A4">
      <w:pPr>
        <w:pStyle w:val="KeinLeerraum"/>
        <w:numPr>
          <w:ilvl w:val="0"/>
          <w:numId w:val="18"/>
        </w:numPr>
        <w:rPr>
          <w:rFonts w:cstheme="minorHAnsi"/>
        </w:rPr>
      </w:pPr>
      <w:r w:rsidRPr="001F27A4">
        <w:rPr>
          <w:rFonts w:cstheme="minorHAnsi"/>
        </w:rPr>
        <w:t>Die Agrarwirtschaft nutzt die Klonierung für die Pflanzenzüchtung. Erläutere die Vorteile dieses Verfahrens bei der Pflanzenvermehrung.</w:t>
      </w:r>
    </w:p>
    <w:p w14:paraId="42A361BC" w14:textId="77777777" w:rsidR="001F27A4" w:rsidRPr="001F27A4" w:rsidRDefault="001F27A4" w:rsidP="001F27A4">
      <w:pPr>
        <w:pStyle w:val="KeinLeerraum"/>
        <w:numPr>
          <w:ilvl w:val="0"/>
          <w:numId w:val="18"/>
        </w:numPr>
        <w:rPr>
          <w:rFonts w:cstheme="minorHAnsi"/>
        </w:rPr>
      </w:pPr>
      <w:r w:rsidRPr="001F27A4">
        <w:rPr>
          <w:rFonts w:cstheme="minorHAnsi"/>
        </w:rPr>
        <w:t>Gentechnische Verfahren beinhalten neben großen Möglichkeiten zur Lösung von globalen Problemen der Menschheit auch viele Risiken.</w:t>
      </w:r>
    </w:p>
    <w:p w14:paraId="10E92E75" w14:textId="77777777" w:rsidR="001F27A4" w:rsidRPr="001F27A4" w:rsidRDefault="001F27A4" w:rsidP="001F27A4">
      <w:pPr>
        <w:pStyle w:val="KeinLeerraum"/>
        <w:ind w:left="720"/>
        <w:rPr>
          <w:rFonts w:cstheme="minorHAnsi"/>
        </w:rPr>
      </w:pPr>
      <w:r w:rsidRPr="001F27A4">
        <w:rPr>
          <w:rFonts w:cstheme="minorHAnsi"/>
        </w:rPr>
        <w:t>Nenne Probleme, die sich mithilfe der Gentechnik wahrscheinlich lösen ließen.</w:t>
      </w:r>
    </w:p>
    <w:p w14:paraId="5CA80B14" w14:textId="77777777" w:rsidR="001F27A4" w:rsidRPr="001F27A4" w:rsidRDefault="001F27A4" w:rsidP="001F27A4">
      <w:pPr>
        <w:pStyle w:val="KeinLeerraum"/>
        <w:ind w:left="720"/>
        <w:rPr>
          <w:rFonts w:cstheme="minorHAnsi"/>
        </w:rPr>
      </w:pPr>
      <w:r w:rsidRPr="001F27A4">
        <w:rPr>
          <w:rFonts w:cstheme="minorHAnsi"/>
        </w:rPr>
        <w:t>Nenne Risiken der Gentechnik.</w:t>
      </w:r>
    </w:p>
    <w:p w14:paraId="35BDF088" w14:textId="77777777" w:rsidR="001F27A4" w:rsidRPr="001F27A4" w:rsidRDefault="001F27A4" w:rsidP="001F27A4">
      <w:pPr>
        <w:pStyle w:val="KeinLeerraum"/>
        <w:ind w:left="720"/>
        <w:rPr>
          <w:rFonts w:cstheme="minorHAnsi"/>
        </w:rPr>
      </w:pPr>
      <w:r w:rsidRPr="001F27A4">
        <w:rPr>
          <w:rFonts w:cstheme="minorHAnsi"/>
        </w:rPr>
        <w:t>Informiere dich über die Gesetze und Kontrollmöglichkeiten in Bezug auf die Gentechnik.</w:t>
      </w:r>
    </w:p>
    <w:p w14:paraId="52C16B52" w14:textId="77777777" w:rsidR="001F27A4" w:rsidRPr="001F27A4" w:rsidRDefault="001F27A4" w:rsidP="001F27A4">
      <w:pPr>
        <w:pStyle w:val="KeinLeerraum"/>
        <w:ind w:left="720"/>
        <w:rPr>
          <w:rFonts w:cstheme="minorHAnsi"/>
        </w:rPr>
      </w:pPr>
      <w:r w:rsidRPr="001F27A4">
        <w:rPr>
          <w:rFonts w:cstheme="minorHAnsi"/>
        </w:rPr>
        <w:t>Beurteile den Einsatz gentechnischer Verfahren. Wäge Pro und Kontra ab und formuliere eine begründete Meinung.</w:t>
      </w:r>
    </w:p>
    <w:p w14:paraId="613F016D" w14:textId="77777777" w:rsidR="001F27A4" w:rsidRPr="001F27A4" w:rsidRDefault="001F27A4" w:rsidP="001F27A4">
      <w:pPr>
        <w:pStyle w:val="KeinLeerraum"/>
        <w:numPr>
          <w:ilvl w:val="0"/>
          <w:numId w:val="18"/>
        </w:numPr>
        <w:rPr>
          <w:rFonts w:cstheme="minorHAnsi"/>
        </w:rPr>
      </w:pPr>
      <w:r w:rsidRPr="001F27A4">
        <w:rPr>
          <w:rFonts w:cstheme="minorHAnsi"/>
        </w:rPr>
        <w:t>Begründe, weshalb sich Bakterien besonders gut für die biotechnologische Nutzung eignen.</w:t>
      </w:r>
    </w:p>
    <w:p w14:paraId="4926AE3B" w14:textId="77777777" w:rsidR="001F27A4" w:rsidRPr="001F27A4" w:rsidRDefault="001F27A4" w:rsidP="001F27A4">
      <w:pPr>
        <w:pStyle w:val="KeinLeerraum"/>
        <w:numPr>
          <w:ilvl w:val="0"/>
          <w:numId w:val="18"/>
        </w:numPr>
        <w:rPr>
          <w:rFonts w:cstheme="minorHAnsi"/>
        </w:rPr>
      </w:pPr>
      <w:r w:rsidRPr="001F27A4">
        <w:rPr>
          <w:rFonts w:cstheme="minorHAnsi"/>
        </w:rPr>
        <w:t>Die Gentechnik hat die traditionellen Züchtungsmethoden revolutioniert.</w:t>
      </w:r>
    </w:p>
    <w:p w14:paraId="6BF6DC08" w14:textId="77777777" w:rsidR="001F27A4" w:rsidRPr="001F27A4" w:rsidRDefault="001F27A4" w:rsidP="001F27A4">
      <w:pPr>
        <w:pStyle w:val="KeinLeerraum"/>
        <w:ind w:left="720"/>
        <w:rPr>
          <w:rFonts w:cstheme="minorHAnsi"/>
        </w:rPr>
      </w:pPr>
      <w:r w:rsidRPr="001F27A4">
        <w:rPr>
          <w:rFonts w:cstheme="minorHAnsi"/>
        </w:rPr>
        <w:t>Beschreibe das Prinzip herkömmlicher Züchtungsmethoden am Beispiel der Auslesezüchtung.</w:t>
      </w:r>
    </w:p>
    <w:p w14:paraId="78640D7F" w14:textId="77777777" w:rsidR="001F27A4" w:rsidRPr="001F27A4" w:rsidRDefault="001F27A4" w:rsidP="001F27A4">
      <w:pPr>
        <w:pStyle w:val="KeinLeerraum"/>
        <w:ind w:left="720"/>
        <w:rPr>
          <w:rFonts w:cstheme="minorHAnsi"/>
        </w:rPr>
      </w:pPr>
      <w:r w:rsidRPr="001F27A4">
        <w:rPr>
          <w:rFonts w:cstheme="minorHAnsi"/>
        </w:rPr>
        <w:t>Wodurch entstehen bei klassischen Züchtungsmethoden neue Varianten.</w:t>
      </w:r>
    </w:p>
    <w:p w14:paraId="6688C21F" w14:textId="46C1034D" w:rsidR="00924A8B" w:rsidRDefault="00924A8B" w:rsidP="00924A8B">
      <w:pPr>
        <w:tabs>
          <w:tab w:val="left" w:pos="1155"/>
        </w:tabs>
        <w:rPr>
          <w:rFonts w:cstheme="minorHAnsi"/>
        </w:rPr>
      </w:pPr>
    </w:p>
    <w:p w14:paraId="1633619E" w14:textId="01C673C0" w:rsidR="00924A8B" w:rsidRPr="00924A8B" w:rsidRDefault="00924A8B" w:rsidP="00924A8B">
      <w:pPr>
        <w:spacing w:after="200" w:line="276" w:lineRule="auto"/>
        <w:rPr>
          <w:rFonts w:cstheme="minorHAnsi"/>
          <w:b/>
          <w:bCs/>
          <w:sz w:val="28"/>
          <w:szCs w:val="28"/>
        </w:rPr>
      </w:pPr>
      <w:r w:rsidRPr="00924A8B">
        <w:rPr>
          <w:rFonts w:cstheme="minorHAnsi"/>
          <w:b/>
          <w:bCs/>
          <w:sz w:val="28"/>
          <w:szCs w:val="28"/>
        </w:rPr>
        <w:t xml:space="preserve">Ethik </w:t>
      </w:r>
    </w:p>
    <w:p w14:paraId="4C349EC6" w14:textId="77777777" w:rsidR="00924A8B" w:rsidRPr="00924A8B" w:rsidRDefault="00924A8B" w:rsidP="00924A8B">
      <w:pPr>
        <w:spacing w:after="200" w:line="276" w:lineRule="auto"/>
        <w:rPr>
          <w:rFonts w:ascii="Calibri" w:eastAsia="Calibri" w:hAnsi="Calibri" w:cs="Calibri"/>
        </w:rPr>
      </w:pPr>
      <w:r w:rsidRPr="00924A8B">
        <w:rPr>
          <w:rFonts w:ascii="Calibri" w:eastAsia="Calibri" w:hAnsi="Calibri" w:cs="Calibri"/>
        </w:rPr>
        <w:t>Thema: Der Philosoph Aristoteles und seine Vorstellung von Glück</w:t>
      </w:r>
    </w:p>
    <w:p w14:paraId="19BBEA7F" w14:textId="77777777" w:rsidR="00924A8B" w:rsidRPr="00924A8B" w:rsidRDefault="00924A8B" w:rsidP="00924A8B">
      <w:pPr>
        <w:spacing w:after="200" w:line="276" w:lineRule="auto"/>
        <w:rPr>
          <w:rFonts w:ascii="Calibri" w:eastAsia="Calibri" w:hAnsi="Calibri" w:cs="Calibri"/>
        </w:rPr>
      </w:pPr>
      <w:r w:rsidRPr="00924A8B">
        <w:rPr>
          <w:rFonts w:ascii="Calibri" w:eastAsia="Calibri" w:hAnsi="Calibri" w:cs="Calibri"/>
        </w:rPr>
        <w:t>Informationen zum Leben und Wirken erhältst du hier:</w:t>
      </w:r>
    </w:p>
    <w:p w14:paraId="591FD870" w14:textId="77777777" w:rsidR="00924A8B" w:rsidRPr="00924A8B" w:rsidRDefault="00924A8B" w:rsidP="00924A8B">
      <w:pPr>
        <w:spacing w:after="200" w:line="276" w:lineRule="auto"/>
        <w:rPr>
          <w:rFonts w:ascii="Calibri" w:eastAsia="Calibri" w:hAnsi="Calibri" w:cs="Calibri"/>
        </w:rPr>
      </w:pPr>
      <w:r w:rsidRPr="00924A8B">
        <w:rPr>
          <w:rFonts w:ascii="Calibri" w:eastAsia="Calibri" w:hAnsi="Calibri" w:cs="Calibri"/>
        </w:rPr>
        <w:t xml:space="preserve">In Google suchen: </w:t>
      </w:r>
      <w:proofErr w:type="spellStart"/>
      <w:r w:rsidRPr="00924A8B">
        <w:rPr>
          <w:rFonts w:ascii="Calibri" w:eastAsia="Calibri" w:hAnsi="Calibri" w:cs="Calibri"/>
        </w:rPr>
        <w:t>radio</w:t>
      </w:r>
      <w:proofErr w:type="spellEnd"/>
      <w:r w:rsidRPr="00924A8B">
        <w:rPr>
          <w:rFonts w:ascii="Calibri" w:eastAsia="Calibri" w:hAnsi="Calibri" w:cs="Calibri"/>
        </w:rPr>
        <w:t xml:space="preserve"> Wissen-BR – dort Begriff Aristoteles eingeben – auf Sendungshomepage gehen – dort unter </w:t>
      </w:r>
      <w:proofErr w:type="spellStart"/>
      <w:r w:rsidRPr="00924A8B">
        <w:rPr>
          <w:rFonts w:ascii="Calibri" w:eastAsia="Calibri" w:hAnsi="Calibri" w:cs="Calibri"/>
        </w:rPr>
        <w:t>radio</w:t>
      </w:r>
      <w:proofErr w:type="spellEnd"/>
      <w:r w:rsidRPr="00924A8B">
        <w:rPr>
          <w:rFonts w:ascii="Calibri" w:eastAsia="Calibri" w:hAnsi="Calibri" w:cs="Calibri"/>
        </w:rPr>
        <w:t xml:space="preserve"> Wissen von A-Z Aristoteles suchen</w:t>
      </w:r>
    </w:p>
    <w:p w14:paraId="35BF1369" w14:textId="77777777" w:rsidR="00924A8B" w:rsidRPr="00924A8B" w:rsidRDefault="00924A8B" w:rsidP="00924A8B">
      <w:pPr>
        <w:spacing w:after="200" w:line="276" w:lineRule="auto"/>
        <w:rPr>
          <w:rFonts w:ascii="Calibri" w:eastAsia="Calibri" w:hAnsi="Calibri" w:cs="Calibri"/>
        </w:rPr>
      </w:pPr>
      <w:r w:rsidRPr="00924A8B">
        <w:rPr>
          <w:rFonts w:ascii="Calibri" w:eastAsia="Calibri" w:hAnsi="Calibri" w:cs="Calibri"/>
        </w:rPr>
        <w:t xml:space="preserve">Hier kannst du dir einen Beitrag anhören.  </w:t>
      </w:r>
    </w:p>
    <w:p w14:paraId="7E586AFF" w14:textId="77777777" w:rsidR="00924A8B" w:rsidRPr="00924A8B" w:rsidRDefault="00924A8B" w:rsidP="00924A8B">
      <w:pPr>
        <w:spacing w:after="200" w:line="276" w:lineRule="auto"/>
        <w:rPr>
          <w:rFonts w:ascii="Calibri" w:eastAsia="Calibri" w:hAnsi="Calibri" w:cs="Calibri"/>
          <w:b/>
        </w:rPr>
      </w:pPr>
      <w:r w:rsidRPr="00924A8B">
        <w:rPr>
          <w:rFonts w:ascii="Calibri" w:eastAsia="Calibri" w:hAnsi="Calibri" w:cs="Calibri"/>
          <w:b/>
        </w:rPr>
        <w:t>Aufgaben:</w:t>
      </w:r>
    </w:p>
    <w:p w14:paraId="210DC042" w14:textId="77777777" w:rsidR="00924A8B" w:rsidRPr="00924A8B" w:rsidRDefault="00924A8B" w:rsidP="00924A8B">
      <w:pPr>
        <w:numPr>
          <w:ilvl w:val="0"/>
          <w:numId w:val="19"/>
        </w:numPr>
        <w:spacing w:after="200" w:line="276" w:lineRule="auto"/>
        <w:contextualSpacing/>
        <w:rPr>
          <w:rFonts w:ascii="Calibri" w:eastAsia="Calibri" w:hAnsi="Calibri" w:cs="Calibri"/>
          <w:b/>
        </w:rPr>
      </w:pPr>
      <w:r w:rsidRPr="00924A8B">
        <w:rPr>
          <w:rFonts w:ascii="Calibri" w:eastAsia="Calibri" w:hAnsi="Calibri" w:cs="Calibri"/>
          <w:b/>
        </w:rPr>
        <w:t>Erarbeite dir in einer Übersicht Wissenswertes zum Leben und Wirken des Philosophen Aristoteles!</w:t>
      </w:r>
    </w:p>
    <w:p w14:paraId="27957520" w14:textId="77777777" w:rsidR="00924A8B" w:rsidRPr="00924A8B" w:rsidRDefault="00924A8B" w:rsidP="00924A8B">
      <w:pPr>
        <w:spacing w:after="0" w:line="240" w:lineRule="auto"/>
        <w:rPr>
          <w:rFonts w:ascii="Calibri" w:eastAsia="Calibri" w:hAnsi="Calibri" w:cs="Calibri"/>
          <w:b/>
        </w:rPr>
      </w:pPr>
      <w:r w:rsidRPr="00924A8B">
        <w:rPr>
          <w:rFonts w:ascii="Calibri" w:eastAsia="Calibri" w:hAnsi="Calibri" w:cs="Calibri"/>
          <w:b/>
        </w:rPr>
        <w:t>Klicke dazu die einzelnen Bereiche an</w:t>
      </w:r>
    </w:p>
    <w:p w14:paraId="2BBB1B9A" w14:textId="77777777" w:rsidR="00924A8B" w:rsidRPr="00924A8B" w:rsidRDefault="00924A8B" w:rsidP="00924A8B">
      <w:pPr>
        <w:numPr>
          <w:ilvl w:val="0"/>
          <w:numId w:val="20"/>
        </w:numPr>
        <w:spacing w:after="0" w:line="240" w:lineRule="auto"/>
        <w:rPr>
          <w:rFonts w:ascii="Calibri" w:eastAsia="Calibri" w:hAnsi="Calibri" w:cs="Calibri"/>
          <w:b/>
        </w:rPr>
      </w:pPr>
      <w:r w:rsidRPr="00924A8B">
        <w:rPr>
          <w:rFonts w:ascii="Calibri" w:eastAsia="Calibri" w:hAnsi="Calibri" w:cs="Calibri"/>
          <w:b/>
        </w:rPr>
        <w:t>Suche nach Ordnung,</w:t>
      </w:r>
    </w:p>
    <w:p w14:paraId="441EA7A8" w14:textId="77777777" w:rsidR="00924A8B" w:rsidRPr="00924A8B" w:rsidRDefault="00924A8B" w:rsidP="00924A8B">
      <w:pPr>
        <w:numPr>
          <w:ilvl w:val="0"/>
          <w:numId w:val="20"/>
        </w:numPr>
        <w:spacing w:after="0" w:line="240" w:lineRule="auto"/>
        <w:rPr>
          <w:rFonts w:ascii="Calibri" w:eastAsia="Calibri" w:hAnsi="Calibri" w:cs="Calibri"/>
          <w:b/>
        </w:rPr>
      </w:pPr>
      <w:r w:rsidRPr="00924A8B">
        <w:rPr>
          <w:rFonts w:ascii="Calibri" w:eastAsia="Calibri" w:hAnsi="Calibri" w:cs="Calibri"/>
          <w:b/>
        </w:rPr>
        <w:t>Der Naturkundler</w:t>
      </w:r>
    </w:p>
    <w:p w14:paraId="6712A129" w14:textId="77777777" w:rsidR="00924A8B" w:rsidRPr="00924A8B" w:rsidRDefault="00924A8B" w:rsidP="00924A8B">
      <w:pPr>
        <w:numPr>
          <w:ilvl w:val="0"/>
          <w:numId w:val="20"/>
        </w:numPr>
        <w:spacing w:after="0" w:line="240" w:lineRule="auto"/>
        <w:rPr>
          <w:rFonts w:ascii="Calibri" w:eastAsia="Calibri" w:hAnsi="Calibri" w:cs="Calibri"/>
          <w:b/>
        </w:rPr>
      </w:pPr>
      <w:r w:rsidRPr="00924A8B">
        <w:rPr>
          <w:rFonts w:ascii="Calibri" w:eastAsia="Calibri" w:hAnsi="Calibri" w:cs="Calibri"/>
          <w:b/>
        </w:rPr>
        <w:t>Der Moralist</w:t>
      </w:r>
    </w:p>
    <w:p w14:paraId="50BD8686" w14:textId="77777777" w:rsidR="00924A8B" w:rsidRPr="00924A8B" w:rsidRDefault="00924A8B" w:rsidP="00924A8B">
      <w:pPr>
        <w:numPr>
          <w:ilvl w:val="0"/>
          <w:numId w:val="20"/>
        </w:numPr>
        <w:spacing w:after="0" w:line="240" w:lineRule="auto"/>
        <w:rPr>
          <w:rFonts w:ascii="Calibri" w:eastAsia="Calibri" w:hAnsi="Calibri" w:cs="Calibri"/>
          <w:b/>
        </w:rPr>
      </w:pPr>
      <w:r w:rsidRPr="00924A8B">
        <w:rPr>
          <w:rFonts w:ascii="Calibri" w:eastAsia="Calibri" w:hAnsi="Calibri" w:cs="Calibri"/>
          <w:b/>
        </w:rPr>
        <w:t xml:space="preserve">Das Erbe  </w:t>
      </w:r>
    </w:p>
    <w:p w14:paraId="11DE9A59" w14:textId="77777777" w:rsidR="00924A8B" w:rsidRPr="00924A8B" w:rsidRDefault="00924A8B" w:rsidP="00924A8B">
      <w:pPr>
        <w:spacing w:after="0" w:line="240" w:lineRule="auto"/>
        <w:rPr>
          <w:rFonts w:ascii="Calibri" w:eastAsia="Calibri" w:hAnsi="Calibri" w:cs="Calibri"/>
          <w:b/>
        </w:rPr>
      </w:pPr>
      <w:r w:rsidRPr="00924A8B">
        <w:rPr>
          <w:rFonts w:ascii="Calibri" w:eastAsia="Calibri" w:hAnsi="Calibri" w:cs="Calibri"/>
          <w:b/>
        </w:rPr>
        <w:t>und lies die entsprechenden Beiträge zum Erfüllen der Aufgabe.</w:t>
      </w:r>
    </w:p>
    <w:p w14:paraId="23D40FBE" w14:textId="77777777" w:rsidR="00924A8B" w:rsidRPr="00924A8B" w:rsidRDefault="00924A8B" w:rsidP="00924A8B">
      <w:pPr>
        <w:spacing w:after="200" w:line="276" w:lineRule="auto"/>
        <w:rPr>
          <w:rFonts w:ascii="Calibri" w:eastAsia="Calibri" w:hAnsi="Calibri" w:cs="Calibri"/>
        </w:rPr>
      </w:pPr>
    </w:p>
    <w:p w14:paraId="196CA379" w14:textId="77777777" w:rsidR="00924A8B" w:rsidRPr="00924A8B" w:rsidRDefault="00924A8B" w:rsidP="00924A8B">
      <w:pPr>
        <w:numPr>
          <w:ilvl w:val="0"/>
          <w:numId w:val="19"/>
        </w:numPr>
        <w:spacing w:after="200" w:line="276" w:lineRule="auto"/>
        <w:contextualSpacing/>
        <w:rPr>
          <w:rFonts w:ascii="Calibri" w:eastAsia="Calibri" w:hAnsi="Calibri" w:cs="Calibri"/>
          <w:b/>
        </w:rPr>
      </w:pPr>
      <w:r w:rsidRPr="00924A8B">
        <w:rPr>
          <w:rFonts w:ascii="Calibri" w:eastAsia="Calibri" w:hAnsi="Calibri" w:cs="Calibri"/>
          <w:b/>
        </w:rPr>
        <w:t>Beantworte die nachfolgenden Fragen und erfülle die Aufgaben auf dem Arbeitsblatt!</w:t>
      </w:r>
    </w:p>
    <w:p w14:paraId="77C81C51" w14:textId="77777777" w:rsidR="00924A8B" w:rsidRPr="00924A8B" w:rsidRDefault="00924A8B" w:rsidP="00924A8B">
      <w:pPr>
        <w:spacing w:after="200" w:line="276" w:lineRule="auto"/>
        <w:rPr>
          <w:rFonts w:ascii="Calibri" w:eastAsia="Calibri" w:hAnsi="Calibri" w:cs="Calibri"/>
          <w:b/>
        </w:rPr>
      </w:pPr>
      <w:r w:rsidRPr="00924A8B">
        <w:rPr>
          <w:rFonts w:ascii="Calibri" w:eastAsia="Calibri" w:hAnsi="Calibri" w:cs="Calibri"/>
          <w:b/>
        </w:rPr>
        <w:t>Fragen:</w:t>
      </w:r>
    </w:p>
    <w:p w14:paraId="52F33494" w14:textId="77777777" w:rsidR="00924A8B" w:rsidRPr="00924A8B" w:rsidRDefault="00924A8B" w:rsidP="00924A8B">
      <w:pPr>
        <w:spacing w:after="0" w:line="240" w:lineRule="auto"/>
        <w:rPr>
          <w:rFonts w:ascii="Calibri" w:eastAsia="Calibri" w:hAnsi="Calibri" w:cs="Calibri"/>
          <w:b/>
        </w:rPr>
      </w:pPr>
      <w:r w:rsidRPr="00924A8B">
        <w:rPr>
          <w:rFonts w:ascii="Calibri" w:eastAsia="Calibri" w:hAnsi="Calibri" w:cs="Calibri"/>
          <w:b/>
        </w:rPr>
        <w:t>Was bedeutet der Begriff „Tugend“?</w:t>
      </w:r>
    </w:p>
    <w:p w14:paraId="5734F3FF" w14:textId="77777777" w:rsidR="00924A8B" w:rsidRPr="00924A8B" w:rsidRDefault="00924A8B" w:rsidP="00924A8B">
      <w:pPr>
        <w:spacing w:after="0" w:line="240" w:lineRule="auto"/>
        <w:rPr>
          <w:rFonts w:ascii="Calibri" w:eastAsia="Calibri" w:hAnsi="Calibri" w:cs="Calibri"/>
          <w:b/>
        </w:rPr>
      </w:pPr>
      <w:r w:rsidRPr="00924A8B">
        <w:rPr>
          <w:rFonts w:ascii="Calibri" w:eastAsia="Calibri" w:hAnsi="Calibri" w:cs="Calibri"/>
          <w:b/>
        </w:rPr>
        <w:lastRenderedPageBreak/>
        <w:t>Was ist das Ziel menschlichen Lebens?</w:t>
      </w:r>
    </w:p>
    <w:p w14:paraId="25815C7F" w14:textId="77777777" w:rsidR="00924A8B" w:rsidRPr="00924A8B" w:rsidRDefault="00924A8B" w:rsidP="00924A8B">
      <w:pPr>
        <w:spacing w:after="0" w:line="240" w:lineRule="auto"/>
        <w:rPr>
          <w:rFonts w:ascii="Calibri" w:eastAsia="Calibri" w:hAnsi="Calibri" w:cs="Calibri"/>
          <w:b/>
        </w:rPr>
      </w:pPr>
      <w:r w:rsidRPr="00924A8B">
        <w:rPr>
          <w:rFonts w:ascii="Calibri" w:eastAsia="Calibri" w:hAnsi="Calibri" w:cs="Calibri"/>
          <w:b/>
        </w:rPr>
        <w:t>Wir erreicht der Mensch das Ziel?</w:t>
      </w:r>
    </w:p>
    <w:p w14:paraId="6EC64C53" w14:textId="77777777" w:rsidR="00924A8B" w:rsidRPr="00924A8B" w:rsidRDefault="00924A8B" w:rsidP="00924A8B">
      <w:pPr>
        <w:spacing w:after="0" w:line="240" w:lineRule="auto"/>
        <w:rPr>
          <w:rFonts w:ascii="Calibri" w:eastAsia="Calibri" w:hAnsi="Calibri" w:cs="Calibri"/>
          <w:b/>
        </w:rPr>
      </w:pPr>
    </w:p>
    <w:p w14:paraId="486B0456" w14:textId="77777777" w:rsidR="00924A8B" w:rsidRPr="00924A8B" w:rsidRDefault="00924A8B" w:rsidP="00924A8B">
      <w:pPr>
        <w:spacing w:after="0" w:line="240" w:lineRule="auto"/>
        <w:rPr>
          <w:rFonts w:ascii="Calibri" w:eastAsia="Calibri" w:hAnsi="Calibri" w:cs="Calibri"/>
        </w:rPr>
      </w:pPr>
      <w:r w:rsidRPr="00924A8B">
        <w:rPr>
          <w:rFonts w:ascii="Calibri" w:eastAsia="Calibri" w:hAnsi="Calibri" w:cs="Calibri"/>
        </w:rPr>
        <w:t xml:space="preserve">Nutze zur Beantwortung der Fragen auf </w:t>
      </w:r>
      <w:proofErr w:type="spellStart"/>
      <w:r w:rsidRPr="00924A8B">
        <w:rPr>
          <w:rFonts w:ascii="Calibri" w:eastAsia="Calibri" w:hAnsi="Calibri" w:cs="Calibri"/>
        </w:rPr>
        <w:t>Youtube</w:t>
      </w:r>
      <w:proofErr w:type="spellEnd"/>
      <w:r w:rsidRPr="00924A8B">
        <w:rPr>
          <w:rFonts w:ascii="Calibri" w:eastAsia="Calibri" w:hAnsi="Calibri" w:cs="Calibri"/>
        </w:rPr>
        <w:t xml:space="preserve"> den Beitrag „Tugendethik bei Aristoteles – Eudämonie als Ziel“ von David Johann </w:t>
      </w:r>
      <w:proofErr w:type="spellStart"/>
      <w:r w:rsidRPr="00924A8B">
        <w:rPr>
          <w:rFonts w:ascii="Calibri" w:eastAsia="Calibri" w:hAnsi="Calibri" w:cs="Calibri"/>
        </w:rPr>
        <w:t>Lensing</w:t>
      </w:r>
      <w:proofErr w:type="spellEnd"/>
      <w:r w:rsidRPr="00924A8B">
        <w:rPr>
          <w:rFonts w:ascii="Calibri" w:eastAsia="Calibri" w:hAnsi="Calibri" w:cs="Calibri"/>
        </w:rPr>
        <w:t xml:space="preserve"> (ca. 5min).</w:t>
      </w:r>
    </w:p>
    <w:p w14:paraId="4C923E91" w14:textId="77777777" w:rsidR="00924A8B" w:rsidRPr="00924A8B" w:rsidRDefault="00924A8B" w:rsidP="00924A8B">
      <w:pPr>
        <w:spacing w:after="0" w:line="240" w:lineRule="auto"/>
        <w:rPr>
          <w:rFonts w:ascii="Calibri" w:eastAsia="Calibri" w:hAnsi="Calibri" w:cs="Calibri"/>
        </w:rPr>
      </w:pPr>
    </w:p>
    <w:p w14:paraId="347AFF1A"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b/>
          <w:color w:val="000000"/>
        </w:rPr>
      </w:pPr>
    </w:p>
    <w:p w14:paraId="6D994549"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b/>
          <w:color w:val="FFFFFF"/>
        </w:rPr>
      </w:pPr>
      <w:r w:rsidRPr="00924A8B">
        <w:rPr>
          <w:rFonts w:ascii="Calibri" w:eastAsia="Times New Roman" w:hAnsi="Calibri" w:cs="Calibri"/>
          <w:b/>
          <w:color w:val="000000"/>
          <w:lang w:val="x-none"/>
        </w:rPr>
        <w:t xml:space="preserve">Arbeitsblatt </w:t>
      </w:r>
      <w:r w:rsidRPr="00924A8B">
        <w:rPr>
          <w:rFonts w:ascii="Calibri" w:eastAsia="Times New Roman" w:hAnsi="Calibri" w:cs="Calibri"/>
          <w:b/>
          <w:color w:val="000000"/>
        </w:rPr>
        <w:t xml:space="preserve">: </w:t>
      </w:r>
      <w:r w:rsidRPr="00924A8B">
        <w:rPr>
          <w:rFonts w:ascii="Calibri" w:eastAsia="Times New Roman" w:hAnsi="Calibri" w:cs="Calibri"/>
          <w:b/>
          <w:color w:val="000000"/>
          <w:lang w:val="x-none"/>
        </w:rPr>
        <w:t>Tugenden mit Maß</w:t>
      </w:r>
      <w:r w:rsidRPr="00924A8B">
        <w:rPr>
          <w:rFonts w:ascii="Calibri" w:eastAsia="Times New Roman" w:hAnsi="Calibri" w:cs="Calibri"/>
          <w:b/>
          <w:color w:val="000000"/>
        </w:rPr>
        <w:t xml:space="preserve">  (Aristoteles)</w:t>
      </w:r>
    </w:p>
    <w:p w14:paraId="2C03EE3E"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b/>
          <w:color w:val="000000"/>
        </w:rPr>
      </w:pPr>
    </w:p>
    <w:p w14:paraId="2DD78994"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lang w:val="x-none"/>
        </w:rPr>
      </w:pPr>
      <w:r w:rsidRPr="00924A8B">
        <w:rPr>
          <w:rFonts w:ascii="Calibri" w:eastAsia="Times New Roman" w:hAnsi="Calibri" w:cs="Calibri"/>
          <w:color w:val="000000"/>
          <w:lang w:val="x-none"/>
        </w:rPr>
        <w:t xml:space="preserve">Ob Aristoteles seinem Vater oder seinem Sohn seine "Nikomachische Ethik" widmete, ist nicht ganz klar. Sie hießen jedenfalls beide </w:t>
      </w:r>
      <w:proofErr w:type="spellStart"/>
      <w:r w:rsidRPr="00924A8B">
        <w:rPr>
          <w:rFonts w:ascii="Calibri" w:eastAsia="Times New Roman" w:hAnsi="Calibri" w:cs="Calibri"/>
          <w:color w:val="000000"/>
          <w:lang w:val="x-none"/>
        </w:rPr>
        <w:t>Nikómachos</w:t>
      </w:r>
      <w:proofErr w:type="spellEnd"/>
      <w:r w:rsidRPr="00924A8B">
        <w:rPr>
          <w:rFonts w:ascii="Calibri" w:eastAsia="Times New Roman" w:hAnsi="Calibri" w:cs="Calibri"/>
          <w:color w:val="000000"/>
          <w:lang w:val="x-none"/>
        </w:rPr>
        <w:t>. Dieses Buch ist die erste große systematische Morallehre. Es</w:t>
      </w:r>
    </w:p>
    <w:p w14:paraId="40C5D06D"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r w:rsidRPr="00924A8B">
        <w:rPr>
          <w:rFonts w:ascii="Calibri" w:eastAsia="Times New Roman" w:hAnsi="Calibri" w:cs="Calibri"/>
          <w:color w:val="000000"/>
          <w:lang w:val="x-none"/>
        </w:rPr>
        <w:t>fängt schon vernünftig an:</w:t>
      </w:r>
    </w:p>
    <w:p w14:paraId="7FD9C162"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p>
    <w:p w14:paraId="5FDCB9FF"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i/>
          <w:color w:val="76923B"/>
          <w:lang w:val="x-none"/>
        </w:rPr>
      </w:pPr>
      <w:r w:rsidRPr="00924A8B">
        <w:rPr>
          <w:rFonts w:ascii="Calibri" w:eastAsia="Times New Roman" w:hAnsi="Calibri" w:cs="Calibri"/>
          <w:i/>
          <w:color w:val="76923B"/>
          <w:lang w:val="x-none"/>
        </w:rPr>
        <w:t>"Was dem Menschen eigentümlich ist, ist seine Vernunftfähigkeit. …</w:t>
      </w:r>
    </w:p>
    <w:p w14:paraId="31D84CF8"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i/>
          <w:color w:val="76923B"/>
          <w:lang w:val="x-none"/>
        </w:rPr>
      </w:pPr>
      <w:r w:rsidRPr="00924A8B">
        <w:rPr>
          <w:rFonts w:ascii="Calibri" w:eastAsia="Times New Roman" w:hAnsi="Calibri" w:cs="Calibri"/>
          <w:i/>
          <w:color w:val="76923B"/>
          <w:lang w:val="x-none"/>
        </w:rPr>
        <w:t>Das gelungene, gute Leben muss also mit einer vortrefflichen Ausübung</w:t>
      </w:r>
    </w:p>
    <w:p w14:paraId="520D9E0F"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i/>
          <w:color w:val="76923B"/>
        </w:rPr>
      </w:pPr>
      <w:r w:rsidRPr="00924A8B">
        <w:rPr>
          <w:rFonts w:ascii="Calibri" w:eastAsia="Times New Roman" w:hAnsi="Calibri" w:cs="Calibri"/>
          <w:i/>
          <w:color w:val="76923B"/>
          <w:lang w:val="x-none"/>
        </w:rPr>
        <w:t>dieser Befähigung zur Vernunft zusammenhängen."</w:t>
      </w:r>
    </w:p>
    <w:p w14:paraId="6F7588BA"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i/>
          <w:color w:val="76923B"/>
        </w:rPr>
      </w:pPr>
    </w:p>
    <w:p w14:paraId="0B0B3B43"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lang w:val="x-none"/>
        </w:rPr>
      </w:pPr>
      <w:r w:rsidRPr="00924A8B">
        <w:rPr>
          <w:rFonts w:ascii="Calibri" w:eastAsia="Times New Roman" w:hAnsi="Calibri" w:cs="Calibri"/>
          <w:color w:val="000000"/>
          <w:lang w:val="x-none"/>
        </w:rPr>
        <w:t xml:space="preserve">Ein richtiges, gutes Leben gelingt nach Aristoteles nur, wenn jeder seine Tugenden und sein Können vernünftig einsetzt, und zwar nicht nur zu seinem eigenen Wohl, sondern auch im Sinne der Gemeinschaft (der </w:t>
      </w:r>
      <w:proofErr w:type="spellStart"/>
      <w:r w:rsidRPr="00924A8B">
        <w:rPr>
          <w:rFonts w:ascii="Calibri" w:eastAsia="Times New Roman" w:hAnsi="Calibri" w:cs="Calibri"/>
          <w:i/>
          <w:color w:val="000000"/>
          <w:lang w:val="x-none"/>
        </w:rPr>
        <w:t>polis</w:t>
      </w:r>
      <w:proofErr w:type="spellEnd"/>
      <w:r w:rsidRPr="00924A8B">
        <w:rPr>
          <w:rFonts w:ascii="Calibri" w:eastAsia="Times New Roman" w:hAnsi="Calibri" w:cs="Calibri"/>
          <w:i/>
          <w:color w:val="000000"/>
          <w:lang w:val="x-none"/>
        </w:rPr>
        <w:t xml:space="preserve">). </w:t>
      </w:r>
      <w:r w:rsidRPr="00924A8B">
        <w:rPr>
          <w:rFonts w:ascii="Calibri" w:eastAsia="Times New Roman" w:hAnsi="Calibri" w:cs="Calibri"/>
          <w:color w:val="000000"/>
          <w:lang w:val="x-none"/>
        </w:rPr>
        <w:t>Denn nur in der Gemeinschaft könne der Mensch glücklich werden. Das gelinge aber nur den wenigsten auf Anhieb. Jeder muss schon früh anfangen, seine Tugenden zu</w:t>
      </w:r>
    </w:p>
    <w:p w14:paraId="48ED3E33"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lang w:val="x-none"/>
        </w:rPr>
      </w:pPr>
      <w:r w:rsidRPr="00924A8B">
        <w:rPr>
          <w:rFonts w:ascii="Calibri" w:eastAsia="Times New Roman" w:hAnsi="Calibri" w:cs="Calibri"/>
          <w:color w:val="000000"/>
          <w:lang w:val="x-none"/>
        </w:rPr>
        <w:t>trainieren. Gerade das ideale Maß ist nämlich oft nicht offensichtlich. Meist - naja, eigentlich immer - liege es in der Mitte zwischen zwei Extremen. So erweist sich der Tugendhafte beispielsweise im Angesicht von Furcht als mutig (idealer Mittelwert). Unvernünftig wäre hingegen, wenn er feige (zu</w:t>
      </w:r>
    </w:p>
    <w:p w14:paraId="50780198"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r w:rsidRPr="00924A8B">
        <w:rPr>
          <w:rFonts w:ascii="Calibri" w:eastAsia="Times New Roman" w:hAnsi="Calibri" w:cs="Calibri"/>
          <w:color w:val="000000"/>
          <w:lang w:val="x-none"/>
        </w:rPr>
        <w:t>wenig Mut) oder tollkühn (zu viel Mut) reagiert.</w:t>
      </w:r>
    </w:p>
    <w:p w14:paraId="26E2009B"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p>
    <w:p w14:paraId="473E12B9"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b/>
          <w:color w:val="000000"/>
          <w:lang w:val="x-none"/>
        </w:rPr>
      </w:pPr>
      <w:r w:rsidRPr="00924A8B">
        <w:rPr>
          <w:rFonts w:ascii="Calibri" w:eastAsia="Times New Roman" w:hAnsi="Calibri" w:cs="Calibri"/>
          <w:b/>
          <w:color w:val="000000"/>
          <w:lang w:val="x-none"/>
        </w:rPr>
        <w:t>Aufgabe:</w:t>
      </w:r>
    </w:p>
    <w:p w14:paraId="336129EF"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r w:rsidRPr="00924A8B">
        <w:rPr>
          <w:rFonts w:ascii="Calibri" w:eastAsia="Times New Roman" w:hAnsi="Calibri" w:cs="Calibri"/>
          <w:color w:val="000000"/>
          <w:lang w:val="x-none"/>
        </w:rPr>
        <w:t xml:space="preserve">In den unterschiedlichsten Situationen kann man verschieden reagieren und sich im Idealfall tugendhaft verhalten. </w:t>
      </w:r>
    </w:p>
    <w:p w14:paraId="319290CA"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r w:rsidRPr="00924A8B">
        <w:rPr>
          <w:rFonts w:ascii="Calibri" w:eastAsia="Times New Roman" w:hAnsi="Calibri" w:cs="Calibri"/>
          <w:color w:val="000000"/>
          <w:lang w:val="x-none"/>
        </w:rPr>
        <w:t>Verteile die folgenden Begriffe auf die Tabelle:</w:t>
      </w:r>
    </w:p>
    <w:p w14:paraId="5EC95C7D"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p>
    <w:p w14:paraId="6DEE0FB5"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r w:rsidRPr="00924A8B">
        <w:rPr>
          <w:rFonts w:ascii="Calibri" w:eastAsia="Times New Roman" w:hAnsi="Calibri" w:cs="Calibri"/>
          <w:color w:val="000000"/>
          <w:lang w:val="x-none"/>
        </w:rPr>
        <w:t xml:space="preserve">steif </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albern</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streitsüchtig</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freigebig</w:t>
      </w:r>
      <w:r w:rsidRPr="00924A8B">
        <w:rPr>
          <w:rFonts w:ascii="Calibri" w:eastAsia="Times New Roman" w:hAnsi="Calibri" w:cs="Calibri"/>
          <w:color w:val="000000"/>
        </w:rPr>
        <w:t xml:space="preserve"> – </w:t>
      </w:r>
      <w:r w:rsidRPr="00924A8B">
        <w:rPr>
          <w:rFonts w:ascii="Calibri" w:eastAsia="Times New Roman" w:hAnsi="Calibri" w:cs="Calibri"/>
          <w:color w:val="000000"/>
          <w:lang w:val="x-none"/>
        </w:rPr>
        <w:t>zügellos</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schamlos betroffen</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übermäßig</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neidisch</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feinfühlig </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ironisch </w:t>
      </w:r>
      <w:r w:rsidRPr="00924A8B">
        <w:rPr>
          <w:rFonts w:ascii="Calibri" w:eastAsia="Times New Roman" w:hAnsi="Calibri" w:cs="Calibri"/>
          <w:color w:val="000000"/>
        </w:rPr>
        <w:t>-</w:t>
      </w:r>
      <w:proofErr w:type="spellStart"/>
      <w:r w:rsidRPr="00924A8B">
        <w:rPr>
          <w:rFonts w:ascii="Calibri" w:eastAsia="Times New Roman" w:hAnsi="Calibri" w:cs="Calibri"/>
          <w:color w:val="000000"/>
          <w:lang w:val="x-none"/>
        </w:rPr>
        <w:t>zornlos</w:t>
      </w:r>
      <w:proofErr w:type="spellEnd"/>
      <w:r w:rsidRPr="00924A8B">
        <w:rPr>
          <w:rFonts w:ascii="Calibri" w:eastAsia="Times New Roman" w:hAnsi="Calibri" w:cs="Calibri"/>
          <w:color w:val="000000"/>
          <w:lang w:val="x-none"/>
        </w:rPr>
        <w:t xml:space="preserve"> nachgebend</w:t>
      </w:r>
      <w:r w:rsidRPr="00924A8B">
        <w:rPr>
          <w:rFonts w:ascii="Calibri" w:eastAsia="Times New Roman" w:hAnsi="Calibri" w:cs="Calibri"/>
          <w:color w:val="000000"/>
        </w:rPr>
        <w:t xml:space="preserve"> -</w:t>
      </w:r>
    </w:p>
    <w:p w14:paraId="60DD8CF6"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r w:rsidRPr="00924A8B">
        <w:rPr>
          <w:rFonts w:ascii="Calibri" w:eastAsia="Times New Roman" w:hAnsi="Calibri" w:cs="Calibri"/>
          <w:color w:val="000000"/>
          <w:lang w:val="x-none"/>
        </w:rPr>
        <w:t>mangelhaft</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charmant</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geizig </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jähzornig beharrend</w:t>
      </w:r>
      <w:r w:rsidRPr="00924A8B">
        <w:rPr>
          <w:rFonts w:ascii="Calibri" w:eastAsia="Times New Roman" w:hAnsi="Calibri" w:cs="Calibri"/>
          <w:color w:val="000000"/>
        </w:rPr>
        <w:t xml:space="preserve">- </w:t>
      </w:r>
    </w:p>
    <w:p w14:paraId="2E759D19"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r w:rsidRPr="00924A8B">
        <w:rPr>
          <w:rFonts w:ascii="Calibri" w:eastAsia="Times New Roman" w:hAnsi="Calibri" w:cs="Calibri"/>
          <w:color w:val="000000"/>
          <w:lang w:val="x-none"/>
        </w:rPr>
        <w:t>verschwenderisch</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tugendhaft</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sein Licht unter den Scheffel stellend</w:t>
      </w:r>
      <w:r w:rsidRPr="00924A8B">
        <w:rPr>
          <w:rFonts w:ascii="Calibri" w:eastAsia="Times New Roman" w:hAnsi="Calibri" w:cs="Calibri"/>
          <w:color w:val="000000"/>
        </w:rPr>
        <w:t xml:space="preserve">- </w:t>
      </w:r>
    </w:p>
    <w:p w14:paraId="711898DA"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r w:rsidRPr="00924A8B">
        <w:rPr>
          <w:rFonts w:ascii="Calibri" w:eastAsia="Times New Roman" w:hAnsi="Calibri" w:cs="Calibri"/>
          <w:color w:val="000000"/>
          <w:lang w:val="x-none"/>
        </w:rPr>
        <w:t>besonnen</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angeberisch</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schüchtern </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freundlich</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wahrhaftig </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unempfindlich </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gefallsüchtig </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schadenfroh</w:t>
      </w:r>
      <w:r w:rsidRPr="00924A8B">
        <w:rPr>
          <w:rFonts w:ascii="Calibri" w:eastAsia="Times New Roman" w:hAnsi="Calibri" w:cs="Calibri"/>
          <w:color w:val="000000"/>
        </w:rPr>
        <w:t xml:space="preserve"> – </w:t>
      </w:r>
      <w:r w:rsidRPr="00924A8B">
        <w:rPr>
          <w:rFonts w:ascii="Calibri" w:eastAsia="Times New Roman" w:hAnsi="Calibri" w:cs="Calibri"/>
          <w:color w:val="000000"/>
          <w:lang w:val="x-none"/>
        </w:rPr>
        <w:t>stolz</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 xml:space="preserve"> eitel </w:t>
      </w:r>
      <w:r w:rsidRPr="00924A8B">
        <w:rPr>
          <w:rFonts w:ascii="Calibri" w:eastAsia="Times New Roman" w:hAnsi="Calibri" w:cs="Calibri"/>
          <w:color w:val="000000"/>
        </w:rPr>
        <w:t xml:space="preserve">- </w:t>
      </w:r>
      <w:r w:rsidRPr="00924A8B">
        <w:rPr>
          <w:rFonts w:ascii="Calibri" w:eastAsia="Times New Roman" w:hAnsi="Calibri" w:cs="Calibri"/>
          <w:color w:val="000000"/>
          <w:lang w:val="x-none"/>
        </w:rPr>
        <w:t>sanftmütig, aber standfest</w:t>
      </w:r>
    </w:p>
    <w:p w14:paraId="57ACDC0E"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b/>
          <w:color w:val="F79546"/>
          <w:lang w:val="x-none"/>
        </w:rPr>
      </w:pPr>
    </w:p>
    <w:p w14:paraId="1D82DE7A" w14:textId="77777777" w:rsidR="00924A8B" w:rsidRPr="00924A8B" w:rsidRDefault="00924A8B" w:rsidP="00924A8B">
      <w:pPr>
        <w:autoSpaceDE w:val="0"/>
        <w:autoSpaceDN w:val="0"/>
        <w:adjustRightInd w:val="0"/>
        <w:snapToGrid w:val="0"/>
        <w:spacing w:after="0" w:line="240" w:lineRule="auto"/>
        <w:rPr>
          <w:rFonts w:ascii="Calibri" w:eastAsia="Times New Roman" w:hAnsi="Calibri" w:cs="Calibri"/>
          <w:color w:val="000000"/>
        </w:rPr>
      </w:pPr>
    </w:p>
    <w:p w14:paraId="409DBC8C" w14:textId="77777777" w:rsidR="00924A8B" w:rsidRPr="00924A8B" w:rsidRDefault="00924A8B" w:rsidP="00924A8B">
      <w:pPr>
        <w:spacing w:after="0" w:line="240" w:lineRule="auto"/>
        <w:rPr>
          <w:rFonts w:ascii="Calibri" w:eastAsia="Calibri" w:hAnsi="Calibri" w:cs="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0"/>
        <w:gridCol w:w="3071"/>
        <w:gridCol w:w="3071"/>
      </w:tblGrid>
      <w:tr w:rsidR="00924A8B" w:rsidRPr="00924A8B" w14:paraId="4AF090CB" w14:textId="77777777" w:rsidTr="00924A8B">
        <w:tc>
          <w:tcPr>
            <w:tcW w:w="3070" w:type="dxa"/>
            <w:tcBorders>
              <w:top w:val="single" w:sz="4" w:space="0" w:color="auto"/>
              <w:left w:val="single" w:sz="4" w:space="0" w:color="auto"/>
              <w:bottom w:val="single" w:sz="4" w:space="0" w:color="auto"/>
              <w:right w:val="single" w:sz="4" w:space="0" w:color="auto"/>
            </w:tcBorders>
            <w:hideMark/>
          </w:tcPr>
          <w:p w14:paraId="7E57129C" w14:textId="77777777" w:rsidR="00924A8B" w:rsidRPr="00924A8B" w:rsidRDefault="00924A8B" w:rsidP="00924A8B">
            <w:pPr>
              <w:spacing w:after="0" w:line="240" w:lineRule="auto"/>
              <w:rPr>
                <w:rFonts w:ascii="Calibri" w:eastAsia="Calibri" w:hAnsi="Calibri" w:cs="Calibri"/>
              </w:rPr>
            </w:pPr>
            <w:r w:rsidRPr="00924A8B">
              <w:rPr>
                <w:rFonts w:ascii="Calibri" w:eastAsia="Calibri" w:hAnsi="Calibri" w:cs="Calibri"/>
              </w:rPr>
              <w:t>Das ist zu wenig</w:t>
            </w:r>
          </w:p>
        </w:tc>
        <w:tc>
          <w:tcPr>
            <w:tcW w:w="3071" w:type="dxa"/>
            <w:tcBorders>
              <w:top w:val="single" w:sz="4" w:space="0" w:color="auto"/>
              <w:left w:val="single" w:sz="4" w:space="0" w:color="auto"/>
              <w:bottom w:val="single" w:sz="4" w:space="0" w:color="auto"/>
              <w:right w:val="single" w:sz="4" w:space="0" w:color="auto"/>
            </w:tcBorders>
            <w:hideMark/>
          </w:tcPr>
          <w:p w14:paraId="6D71DD03" w14:textId="77777777" w:rsidR="00924A8B" w:rsidRPr="00924A8B" w:rsidRDefault="00924A8B" w:rsidP="00924A8B">
            <w:pPr>
              <w:spacing w:after="0" w:line="240" w:lineRule="auto"/>
              <w:rPr>
                <w:rFonts w:ascii="Calibri" w:eastAsia="Calibri" w:hAnsi="Calibri" w:cs="Calibri"/>
              </w:rPr>
            </w:pPr>
            <w:r w:rsidRPr="00924A8B">
              <w:rPr>
                <w:rFonts w:ascii="Calibri" w:eastAsia="Calibri" w:hAnsi="Calibri" w:cs="Calibri"/>
              </w:rPr>
              <w:t>So ist es richtig</w:t>
            </w:r>
          </w:p>
        </w:tc>
        <w:tc>
          <w:tcPr>
            <w:tcW w:w="3071" w:type="dxa"/>
            <w:tcBorders>
              <w:top w:val="single" w:sz="4" w:space="0" w:color="auto"/>
              <w:left w:val="single" w:sz="4" w:space="0" w:color="auto"/>
              <w:bottom w:val="single" w:sz="4" w:space="0" w:color="auto"/>
              <w:right w:val="single" w:sz="4" w:space="0" w:color="auto"/>
            </w:tcBorders>
            <w:hideMark/>
          </w:tcPr>
          <w:p w14:paraId="44389D1F" w14:textId="77777777" w:rsidR="00924A8B" w:rsidRPr="00924A8B" w:rsidRDefault="00924A8B" w:rsidP="00924A8B">
            <w:pPr>
              <w:spacing w:after="0" w:line="240" w:lineRule="auto"/>
              <w:rPr>
                <w:rFonts w:ascii="Calibri" w:eastAsia="Calibri" w:hAnsi="Calibri" w:cs="Calibri"/>
              </w:rPr>
            </w:pPr>
            <w:r w:rsidRPr="00924A8B">
              <w:rPr>
                <w:rFonts w:ascii="Calibri" w:eastAsia="Calibri" w:hAnsi="Calibri" w:cs="Calibri"/>
              </w:rPr>
              <w:t>Das ist zu viel</w:t>
            </w:r>
          </w:p>
        </w:tc>
      </w:tr>
      <w:tr w:rsidR="00924A8B" w:rsidRPr="00924A8B" w14:paraId="169778BB" w14:textId="77777777" w:rsidTr="00924A8B">
        <w:tc>
          <w:tcPr>
            <w:tcW w:w="3070" w:type="dxa"/>
            <w:tcBorders>
              <w:top w:val="single" w:sz="4" w:space="0" w:color="auto"/>
              <w:left w:val="single" w:sz="4" w:space="0" w:color="auto"/>
              <w:bottom w:val="single" w:sz="4" w:space="0" w:color="auto"/>
              <w:right w:val="single" w:sz="4" w:space="0" w:color="auto"/>
            </w:tcBorders>
          </w:tcPr>
          <w:p w14:paraId="09EF901E" w14:textId="77777777" w:rsidR="00924A8B" w:rsidRPr="00924A8B" w:rsidRDefault="00924A8B" w:rsidP="00924A8B">
            <w:pPr>
              <w:spacing w:after="0" w:line="240" w:lineRule="auto"/>
              <w:rPr>
                <w:rFonts w:ascii="Calibri" w:eastAsia="Calibri" w:hAnsi="Calibri" w:cs="Calibri"/>
              </w:rPr>
            </w:pPr>
          </w:p>
        </w:tc>
        <w:tc>
          <w:tcPr>
            <w:tcW w:w="3071" w:type="dxa"/>
            <w:tcBorders>
              <w:top w:val="single" w:sz="4" w:space="0" w:color="auto"/>
              <w:left w:val="single" w:sz="4" w:space="0" w:color="auto"/>
              <w:bottom w:val="single" w:sz="4" w:space="0" w:color="auto"/>
              <w:right w:val="single" w:sz="4" w:space="0" w:color="auto"/>
            </w:tcBorders>
          </w:tcPr>
          <w:p w14:paraId="4678969B" w14:textId="77777777" w:rsidR="00924A8B" w:rsidRPr="00924A8B" w:rsidRDefault="00924A8B" w:rsidP="00924A8B">
            <w:pPr>
              <w:spacing w:after="0" w:line="240" w:lineRule="auto"/>
              <w:rPr>
                <w:rFonts w:ascii="Calibri" w:eastAsia="Calibri" w:hAnsi="Calibri" w:cs="Calibri"/>
              </w:rPr>
            </w:pPr>
          </w:p>
        </w:tc>
        <w:tc>
          <w:tcPr>
            <w:tcW w:w="3071" w:type="dxa"/>
            <w:tcBorders>
              <w:top w:val="single" w:sz="4" w:space="0" w:color="auto"/>
              <w:left w:val="single" w:sz="4" w:space="0" w:color="auto"/>
              <w:bottom w:val="single" w:sz="4" w:space="0" w:color="auto"/>
              <w:right w:val="single" w:sz="4" w:space="0" w:color="auto"/>
            </w:tcBorders>
          </w:tcPr>
          <w:p w14:paraId="1B368BA2" w14:textId="77777777" w:rsidR="00924A8B" w:rsidRPr="00924A8B" w:rsidRDefault="00924A8B" w:rsidP="00924A8B">
            <w:pPr>
              <w:spacing w:after="0" w:line="240" w:lineRule="auto"/>
              <w:rPr>
                <w:rFonts w:ascii="Calibri" w:eastAsia="Calibri" w:hAnsi="Calibri" w:cs="Calibri"/>
              </w:rPr>
            </w:pPr>
          </w:p>
        </w:tc>
      </w:tr>
    </w:tbl>
    <w:p w14:paraId="4BFF5E39" w14:textId="77777777" w:rsidR="00924A8B" w:rsidRPr="00924A8B" w:rsidRDefault="00924A8B" w:rsidP="00924A8B">
      <w:pPr>
        <w:spacing w:after="0" w:line="240" w:lineRule="auto"/>
        <w:rPr>
          <w:rFonts w:ascii="Calibri" w:eastAsia="Calibri" w:hAnsi="Calibri" w:cs="Calibri"/>
        </w:rPr>
      </w:pPr>
    </w:p>
    <w:p w14:paraId="724E6D4C" w14:textId="77777777" w:rsidR="00200E07" w:rsidRPr="001F27A4" w:rsidRDefault="00200E07" w:rsidP="00200E07">
      <w:pPr>
        <w:pStyle w:val="Listenabsatz"/>
        <w:tabs>
          <w:tab w:val="left" w:pos="1155"/>
        </w:tabs>
        <w:rPr>
          <w:rFonts w:asciiTheme="minorHAnsi" w:hAnsiTheme="minorHAnsi" w:cstheme="minorHAnsi"/>
        </w:rPr>
      </w:pPr>
    </w:p>
    <w:p w14:paraId="3E2F184C" w14:textId="0DE2EB0E" w:rsidR="00404C2D" w:rsidRPr="00404C2D" w:rsidRDefault="00404C2D" w:rsidP="00404C2D">
      <w:pPr>
        <w:rPr>
          <w:rFonts w:cstheme="minorHAnsi"/>
          <w:b/>
          <w:bCs/>
          <w:sz w:val="28"/>
          <w:szCs w:val="28"/>
        </w:rPr>
      </w:pPr>
      <w:r w:rsidRPr="00404C2D">
        <w:rPr>
          <w:rFonts w:cstheme="minorHAnsi"/>
          <w:b/>
          <w:bCs/>
          <w:sz w:val="28"/>
          <w:szCs w:val="28"/>
        </w:rPr>
        <w:lastRenderedPageBreak/>
        <w:t xml:space="preserve">Englisch </w:t>
      </w:r>
    </w:p>
    <w:p w14:paraId="2FC3E74A" w14:textId="77777777" w:rsidR="00404C2D" w:rsidRDefault="00404C2D" w:rsidP="00404C2D">
      <w:pPr>
        <w:rPr>
          <w:rFonts w:cstheme="minorHAnsi"/>
          <w:b/>
          <w:bCs/>
        </w:rPr>
      </w:pPr>
    </w:p>
    <w:p w14:paraId="098CC6E5" w14:textId="77777777" w:rsidR="00404C2D" w:rsidRDefault="00404C2D" w:rsidP="00404C2D">
      <w:pPr>
        <w:rPr>
          <w:rFonts w:cstheme="minorHAnsi"/>
        </w:rPr>
      </w:pPr>
      <w:r>
        <w:rPr>
          <w:rFonts w:cstheme="minorHAnsi"/>
        </w:rPr>
        <w:t>Aufgabenstellungen</w:t>
      </w:r>
    </w:p>
    <w:p w14:paraId="78B6FDD4" w14:textId="77777777" w:rsidR="00404C2D" w:rsidRDefault="00404C2D" w:rsidP="00404C2D">
      <w:pPr>
        <w:rPr>
          <w:rFonts w:cstheme="minorHAnsi"/>
          <w:u w:val="single"/>
        </w:rPr>
      </w:pPr>
      <w:r>
        <w:rPr>
          <w:rFonts w:cstheme="minorHAnsi"/>
          <w:u w:val="single"/>
        </w:rPr>
        <w:t>Unit 3 „</w:t>
      </w:r>
      <w:proofErr w:type="spellStart"/>
      <w:r>
        <w:rPr>
          <w:rFonts w:cstheme="minorHAnsi"/>
          <w:u w:val="single"/>
        </w:rPr>
        <w:t>Have</w:t>
      </w:r>
      <w:proofErr w:type="spellEnd"/>
      <w:r>
        <w:rPr>
          <w:rFonts w:cstheme="minorHAnsi"/>
          <w:u w:val="single"/>
        </w:rPr>
        <w:t xml:space="preserve"> </w:t>
      </w:r>
      <w:proofErr w:type="spellStart"/>
      <w:r>
        <w:rPr>
          <w:rFonts w:cstheme="minorHAnsi"/>
          <w:u w:val="single"/>
        </w:rPr>
        <w:t>your</w:t>
      </w:r>
      <w:proofErr w:type="spellEnd"/>
      <w:r>
        <w:rPr>
          <w:rFonts w:cstheme="minorHAnsi"/>
          <w:u w:val="single"/>
        </w:rPr>
        <w:t xml:space="preserve"> </w:t>
      </w:r>
      <w:proofErr w:type="spellStart"/>
      <w:r>
        <w:rPr>
          <w:rFonts w:cstheme="minorHAnsi"/>
          <w:u w:val="single"/>
        </w:rPr>
        <w:t>say</w:t>
      </w:r>
      <w:proofErr w:type="spellEnd"/>
      <w:r>
        <w:rPr>
          <w:rFonts w:cstheme="minorHAnsi"/>
          <w:u w:val="single"/>
        </w:rPr>
        <w:t>“</w:t>
      </w:r>
    </w:p>
    <w:p w14:paraId="1F34A887" w14:textId="77777777" w:rsidR="00404C2D" w:rsidRDefault="00404C2D" w:rsidP="00404C2D">
      <w:pPr>
        <w:rPr>
          <w:rFonts w:cstheme="minorHAnsi"/>
        </w:rPr>
      </w:pPr>
      <w:r>
        <w:rPr>
          <w:rFonts w:cstheme="minorHAnsi"/>
        </w:rPr>
        <w:t>LB S.46</w:t>
      </w:r>
      <w:r>
        <w:rPr>
          <w:rFonts w:cstheme="minorHAnsi"/>
        </w:rPr>
        <w:tab/>
      </w:r>
      <w:r>
        <w:rPr>
          <w:rFonts w:cstheme="minorHAnsi"/>
        </w:rPr>
        <w:tab/>
        <w:t>Aufgabe 1a und 1b</w:t>
      </w:r>
    </w:p>
    <w:p w14:paraId="4231F5EB" w14:textId="77777777" w:rsidR="00404C2D" w:rsidRDefault="00404C2D" w:rsidP="00404C2D">
      <w:pPr>
        <w:rPr>
          <w:rFonts w:cstheme="minorHAnsi"/>
        </w:rPr>
      </w:pPr>
      <w:r>
        <w:rPr>
          <w:rFonts w:cstheme="minorHAnsi"/>
        </w:rPr>
        <w:t>WB S.32</w:t>
      </w:r>
      <w:r>
        <w:rPr>
          <w:rFonts w:cstheme="minorHAnsi"/>
        </w:rPr>
        <w:tab/>
        <w:t>Aufgabe 1a und 1b, 1c in den Hefter (Teil „</w:t>
      </w:r>
      <w:proofErr w:type="spellStart"/>
      <w:r>
        <w:rPr>
          <w:rFonts w:cstheme="minorHAnsi"/>
        </w:rPr>
        <w:t>Exercises</w:t>
      </w:r>
      <w:proofErr w:type="spellEnd"/>
      <w:r>
        <w:rPr>
          <w:rFonts w:cstheme="minorHAnsi"/>
        </w:rPr>
        <w:t>“)</w:t>
      </w:r>
    </w:p>
    <w:p w14:paraId="11B41F07" w14:textId="77777777" w:rsidR="00404C2D" w:rsidRDefault="00404C2D" w:rsidP="00404C2D">
      <w:pPr>
        <w:rPr>
          <w:rFonts w:cstheme="minorHAnsi"/>
        </w:rPr>
      </w:pPr>
      <w:r>
        <w:rPr>
          <w:rFonts w:cstheme="minorHAnsi"/>
        </w:rPr>
        <w:t>LB S. 47</w:t>
      </w:r>
      <w:r>
        <w:rPr>
          <w:rFonts w:cstheme="minorHAnsi"/>
        </w:rPr>
        <w:tab/>
      </w:r>
      <w:r>
        <w:rPr>
          <w:rFonts w:cstheme="minorHAnsi"/>
        </w:rPr>
        <w:tab/>
        <w:t>Quiz, Aufgabe 4a</w:t>
      </w:r>
    </w:p>
    <w:p w14:paraId="4616FD2D" w14:textId="77777777" w:rsidR="00404C2D" w:rsidRDefault="00404C2D" w:rsidP="00404C2D">
      <w:pPr>
        <w:rPr>
          <w:rFonts w:cstheme="minorHAnsi"/>
        </w:rPr>
      </w:pPr>
      <w:r>
        <w:rPr>
          <w:rFonts w:cstheme="minorHAnsi"/>
        </w:rPr>
        <w:t>WB S. 33</w:t>
      </w:r>
      <w:r>
        <w:rPr>
          <w:rFonts w:cstheme="minorHAnsi"/>
        </w:rPr>
        <w:tab/>
        <w:t>Aufgabe 2 und „</w:t>
      </w:r>
      <w:proofErr w:type="spellStart"/>
      <w:r>
        <w:rPr>
          <w:rFonts w:cstheme="minorHAnsi"/>
        </w:rPr>
        <w:t>Now</w:t>
      </w:r>
      <w:proofErr w:type="spellEnd"/>
      <w:r>
        <w:rPr>
          <w:rFonts w:cstheme="minorHAnsi"/>
        </w:rPr>
        <w:t xml:space="preserve"> </w:t>
      </w:r>
      <w:proofErr w:type="spellStart"/>
      <w:r>
        <w:rPr>
          <w:rFonts w:cstheme="minorHAnsi"/>
        </w:rPr>
        <w:t>you</w:t>
      </w:r>
      <w:proofErr w:type="spellEnd"/>
      <w:r>
        <w:rPr>
          <w:rFonts w:cstheme="minorHAnsi"/>
        </w:rPr>
        <w:t>“ Aufgabe a schriftlich (Teil „</w:t>
      </w:r>
      <w:proofErr w:type="spellStart"/>
      <w:r>
        <w:rPr>
          <w:rFonts w:cstheme="minorHAnsi"/>
        </w:rPr>
        <w:t>Exercises</w:t>
      </w:r>
      <w:proofErr w:type="spellEnd"/>
      <w:r>
        <w:rPr>
          <w:rFonts w:cstheme="minorHAnsi"/>
        </w:rPr>
        <w:t>“)</w:t>
      </w:r>
    </w:p>
    <w:p w14:paraId="7AFB7293" w14:textId="77777777" w:rsidR="00404C2D" w:rsidRDefault="00404C2D" w:rsidP="00404C2D">
      <w:pPr>
        <w:rPr>
          <w:rFonts w:cstheme="minorHAnsi"/>
        </w:rPr>
      </w:pPr>
      <w:r>
        <w:rPr>
          <w:rFonts w:cstheme="minorHAnsi"/>
        </w:rPr>
        <w:t>LB S. 48/49</w:t>
      </w:r>
      <w:r>
        <w:rPr>
          <w:rFonts w:cstheme="minorHAnsi"/>
        </w:rPr>
        <w:tab/>
        <w:t>Text lesen und Aufgaben 2a und b</w:t>
      </w:r>
    </w:p>
    <w:p w14:paraId="1B675955" w14:textId="77777777" w:rsidR="00404C2D" w:rsidRDefault="00404C2D" w:rsidP="00404C2D">
      <w:pPr>
        <w:rPr>
          <w:rFonts w:cstheme="minorHAnsi"/>
        </w:rPr>
      </w:pPr>
      <w:r>
        <w:rPr>
          <w:rFonts w:cstheme="minorHAnsi"/>
        </w:rPr>
        <w:t>WB S. 34</w:t>
      </w:r>
      <w:r>
        <w:rPr>
          <w:rFonts w:cstheme="minorHAnsi"/>
        </w:rPr>
        <w:tab/>
        <w:t>Aufgaben 3 und 5</w:t>
      </w:r>
    </w:p>
    <w:p w14:paraId="66DAC2F4" w14:textId="77777777" w:rsidR="00404C2D" w:rsidRDefault="00404C2D" w:rsidP="00404C2D">
      <w:pPr>
        <w:rPr>
          <w:rFonts w:cstheme="minorHAnsi"/>
        </w:rPr>
      </w:pPr>
      <w:r>
        <w:rPr>
          <w:rFonts w:cstheme="minorHAnsi"/>
        </w:rPr>
        <w:t>LB S. 50</w:t>
      </w:r>
      <w:r>
        <w:rPr>
          <w:rFonts w:cstheme="minorHAnsi"/>
        </w:rPr>
        <w:tab/>
      </w:r>
      <w:r>
        <w:rPr>
          <w:rFonts w:cstheme="minorHAnsi"/>
        </w:rPr>
        <w:tab/>
        <w:t>Aufgabe P1a</w:t>
      </w:r>
    </w:p>
    <w:p w14:paraId="717609DE" w14:textId="77777777" w:rsidR="00404C2D" w:rsidRDefault="00404C2D" w:rsidP="00404C2D">
      <w:pPr>
        <w:rPr>
          <w:rFonts w:cstheme="minorHAnsi"/>
        </w:rPr>
      </w:pPr>
      <w:r>
        <w:rPr>
          <w:rFonts w:cstheme="minorHAnsi"/>
        </w:rPr>
        <w:t>WB S. 35</w:t>
      </w:r>
      <w:r>
        <w:rPr>
          <w:rFonts w:cstheme="minorHAnsi"/>
        </w:rPr>
        <w:tab/>
        <w:t>Aufgaben 6a bis c</w:t>
      </w:r>
    </w:p>
    <w:p w14:paraId="586573D2" w14:textId="77777777" w:rsidR="00404C2D" w:rsidRDefault="00404C2D" w:rsidP="00404C2D">
      <w:pPr>
        <w:rPr>
          <w:rFonts w:cstheme="minorHAnsi"/>
        </w:rPr>
      </w:pPr>
      <w:r>
        <w:rPr>
          <w:rFonts w:cstheme="minorHAnsi"/>
        </w:rPr>
        <w:t>WB S. 36</w:t>
      </w:r>
      <w:r>
        <w:rPr>
          <w:rFonts w:cstheme="minorHAnsi"/>
        </w:rPr>
        <w:tab/>
        <w:t>Aufgaben 7a und b</w:t>
      </w:r>
    </w:p>
    <w:p w14:paraId="471927F7" w14:textId="77777777" w:rsidR="00404C2D" w:rsidRDefault="00404C2D" w:rsidP="00404C2D">
      <w:pPr>
        <w:rPr>
          <w:rFonts w:cstheme="minorHAnsi"/>
        </w:rPr>
      </w:pPr>
      <w:r>
        <w:rPr>
          <w:rFonts w:cstheme="minorHAnsi"/>
        </w:rPr>
        <w:t>LB S. 52/53</w:t>
      </w:r>
      <w:r>
        <w:rPr>
          <w:rFonts w:cstheme="minorHAnsi"/>
        </w:rPr>
        <w:tab/>
        <w:t>lesen und Aufgaben 1 und 2</w:t>
      </w:r>
    </w:p>
    <w:p w14:paraId="2B1EFF0E" w14:textId="77777777" w:rsidR="00404C2D" w:rsidRDefault="00404C2D" w:rsidP="00404C2D">
      <w:pPr>
        <w:rPr>
          <w:rFonts w:cstheme="minorHAnsi"/>
        </w:rPr>
      </w:pPr>
      <w:r>
        <w:rPr>
          <w:rFonts w:cstheme="minorHAnsi"/>
        </w:rPr>
        <w:t>WB S. 38</w:t>
      </w:r>
      <w:r>
        <w:rPr>
          <w:rFonts w:cstheme="minorHAnsi"/>
        </w:rPr>
        <w:tab/>
        <w:t>Aufgabe 11</w:t>
      </w:r>
    </w:p>
    <w:p w14:paraId="5F2B8B22" w14:textId="77777777" w:rsidR="00404C2D" w:rsidRDefault="00404C2D" w:rsidP="00404C2D">
      <w:pPr>
        <w:rPr>
          <w:rFonts w:cstheme="minorHAnsi"/>
        </w:rPr>
      </w:pPr>
      <w:r>
        <w:rPr>
          <w:rFonts w:cstheme="minorHAnsi"/>
        </w:rPr>
        <w:t>WB S. 39</w:t>
      </w:r>
      <w:r>
        <w:rPr>
          <w:rFonts w:cstheme="minorHAnsi"/>
        </w:rPr>
        <w:tab/>
        <w:t>Aufgaben 12 und 13</w:t>
      </w:r>
    </w:p>
    <w:p w14:paraId="24858965" w14:textId="77777777" w:rsidR="00404C2D" w:rsidRDefault="00404C2D" w:rsidP="00404C2D">
      <w:pPr>
        <w:rPr>
          <w:rFonts w:cstheme="minorHAnsi"/>
        </w:rPr>
      </w:pPr>
      <w:r>
        <w:rPr>
          <w:rFonts w:cstheme="minorHAnsi"/>
        </w:rPr>
        <w:t>LB S. 54</w:t>
      </w:r>
      <w:r>
        <w:rPr>
          <w:rFonts w:cstheme="minorHAnsi"/>
        </w:rPr>
        <w:tab/>
      </w:r>
      <w:r>
        <w:rPr>
          <w:rFonts w:cstheme="minorHAnsi"/>
        </w:rPr>
        <w:tab/>
        <w:t>Aufgabe P1a bis d und Aufgabe P2</w:t>
      </w:r>
    </w:p>
    <w:p w14:paraId="31F4ACB4" w14:textId="77777777" w:rsidR="00404C2D" w:rsidRDefault="00404C2D" w:rsidP="00404C2D">
      <w:pPr>
        <w:rPr>
          <w:rFonts w:cstheme="minorHAnsi"/>
        </w:rPr>
      </w:pPr>
      <w:r>
        <w:rPr>
          <w:rFonts w:cstheme="minorHAnsi"/>
        </w:rPr>
        <w:t>LB S. 56 bis 62</w:t>
      </w:r>
      <w:r>
        <w:rPr>
          <w:rFonts w:cstheme="minorHAnsi"/>
        </w:rPr>
        <w:tab/>
        <w:t>Wiederholung</w:t>
      </w:r>
    </w:p>
    <w:p w14:paraId="12923409" w14:textId="77777777" w:rsidR="00404C2D" w:rsidRDefault="00404C2D" w:rsidP="00404C2D">
      <w:pPr>
        <w:rPr>
          <w:rFonts w:cstheme="minorHAnsi"/>
        </w:rPr>
      </w:pPr>
      <w:r>
        <w:rPr>
          <w:rFonts w:cstheme="minorHAnsi"/>
        </w:rPr>
        <w:t>LB S. 125 -128</w:t>
      </w:r>
      <w:r>
        <w:rPr>
          <w:rFonts w:cstheme="minorHAnsi"/>
        </w:rPr>
        <w:tab/>
        <w:t>lesen und dazu die Aufgaben1-5 auf Seite 138/139 erledigen</w:t>
      </w:r>
    </w:p>
    <w:p w14:paraId="655A2625" w14:textId="77777777" w:rsidR="00404C2D" w:rsidRDefault="00404C2D">
      <w:pPr>
        <w:rPr>
          <w:rFonts w:eastAsiaTheme="majorEastAsia" w:cstheme="minorHAnsi"/>
          <w:color w:val="000000"/>
        </w:rPr>
      </w:pPr>
    </w:p>
    <w:p w14:paraId="1A75912B" w14:textId="77777777" w:rsidR="00890AB2" w:rsidRDefault="00890AB2" w:rsidP="00890AB2">
      <w:pPr>
        <w:pStyle w:val="KeinLeerraum"/>
        <w:rPr>
          <w:rFonts w:cstheme="minorHAnsi"/>
          <w:b/>
          <w:bCs/>
          <w:iCs/>
          <w:sz w:val="28"/>
          <w:szCs w:val="28"/>
        </w:rPr>
      </w:pPr>
      <w:r>
        <w:rPr>
          <w:rFonts w:cstheme="minorHAnsi"/>
          <w:b/>
          <w:bCs/>
          <w:iCs/>
          <w:sz w:val="28"/>
          <w:szCs w:val="28"/>
        </w:rPr>
        <w:t>Kunsterziehung</w:t>
      </w:r>
    </w:p>
    <w:p w14:paraId="2B4EE0C9" w14:textId="77777777" w:rsidR="00890AB2" w:rsidRDefault="00890AB2" w:rsidP="00890AB2">
      <w:pPr>
        <w:pStyle w:val="KeinLeerraum"/>
        <w:rPr>
          <w:rFonts w:cstheme="minorHAnsi"/>
          <w:i/>
          <w:u w:val="single"/>
        </w:rPr>
      </w:pPr>
    </w:p>
    <w:p w14:paraId="0C124169" w14:textId="77777777" w:rsidR="00890AB2" w:rsidRDefault="00890AB2" w:rsidP="00890AB2">
      <w:pPr>
        <w:pStyle w:val="KeinLeerraum"/>
        <w:rPr>
          <w:rFonts w:cstheme="minorHAnsi"/>
          <w:u w:val="single"/>
        </w:rPr>
      </w:pPr>
      <w:r>
        <w:rPr>
          <w:rFonts w:cstheme="minorHAnsi"/>
          <w:u w:val="single"/>
        </w:rPr>
        <w:t>Hinweis:</w:t>
      </w:r>
    </w:p>
    <w:p w14:paraId="33640A13" w14:textId="77777777" w:rsidR="00890AB2" w:rsidRDefault="00890AB2" w:rsidP="00890AB2">
      <w:pPr>
        <w:pStyle w:val="KeinLeerraum"/>
        <w:rPr>
          <w:rFonts w:cstheme="minorHAnsi"/>
        </w:rPr>
      </w:pPr>
      <w:r>
        <w:rPr>
          <w:rFonts w:cstheme="minorHAnsi"/>
        </w:rPr>
        <w:t>Hoffentlich habt ihr gut an euren Referaten gearbeitet und probiert auch das Vortragen, tja, und dann ist nur zu hoffen, dass wir Zeit haben werden, alle anzuhören.</w:t>
      </w:r>
    </w:p>
    <w:p w14:paraId="1FE345D5" w14:textId="77777777" w:rsidR="00890AB2" w:rsidRDefault="00890AB2" w:rsidP="00890AB2">
      <w:pPr>
        <w:pStyle w:val="KeinLeerraum"/>
        <w:rPr>
          <w:rFonts w:cstheme="minorHAnsi"/>
        </w:rPr>
      </w:pPr>
      <w:r>
        <w:rPr>
          <w:rFonts w:cstheme="minorHAnsi"/>
        </w:rPr>
        <w:t>Daher möchte ich auch nicht weitere kunsthistorische Aufgaben dazu packen, sondern dem Wunsch einiger Schüler/innen entsprechen.</w:t>
      </w:r>
    </w:p>
    <w:p w14:paraId="6CFAC86E" w14:textId="77777777" w:rsidR="00890AB2" w:rsidRDefault="00890AB2" w:rsidP="00890AB2">
      <w:pPr>
        <w:pStyle w:val="KeinLeerraum"/>
        <w:rPr>
          <w:rFonts w:cstheme="minorHAnsi"/>
        </w:rPr>
      </w:pPr>
      <w:r>
        <w:rPr>
          <w:rFonts w:cstheme="minorHAnsi"/>
          <w:u w:val="single"/>
        </w:rPr>
        <w:t>Aufgaben:</w:t>
      </w:r>
      <w:r>
        <w:rPr>
          <w:rFonts w:cstheme="minorHAnsi"/>
        </w:rPr>
        <w:t xml:space="preserve"> </w:t>
      </w:r>
    </w:p>
    <w:p w14:paraId="6BE80BCF" w14:textId="77777777" w:rsidR="00890AB2" w:rsidRDefault="00890AB2" w:rsidP="00890AB2">
      <w:pPr>
        <w:pStyle w:val="KeinLeerraum"/>
        <w:numPr>
          <w:ilvl w:val="0"/>
          <w:numId w:val="21"/>
        </w:numPr>
        <w:rPr>
          <w:rFonts w:cstheme="minorHAnsi"/>
        </w:rPr>
      </w:pPr>
      <w:r>
        <w:rPr>
          <w:rFonts w:cstheme="minorHAnsi"/>
        </w:rPr>
        <w:t xml:space="preserve">Setzt euch mit einem Klemmbrett oder einer ähnlichen festen Unterlage und A4 Papier ans Fenster, auf den Balkon, in den Garten, ganz nach euren Möglichkeiten! </w:t>
      </w:r>
    </w:p>
    <w:p w14:paraId="4019FB1C" w14:textId="77777777" w:rsidR="00890AB2" w:rsidRDefault="00890AB2" w:rsidP="00890AB2">
      <w:pPr>
        <w:pStyle w:val="KeinLeerraum"/>
        <w:numPr>
          <w:ilvl w:val="0"/>
          <w:numId w:val="21"/>
        </w:numPr>
        <w:rPr>
          <w:rFonts w:cstheme="minorHAnsi"/>
        </w:rPr>
      </w:pPr>
      <w:r>
        <w:rPr>
          <w:rFonts w:cstheme="minorHAnsi"/>
        </w:rPr>
        <w:lastRenderedPageBreak/>
        <w:t>Zeichnet eine Serie von 5 - 6 kleinen Skizzen von dem, was ihr sehen könnt, etwa in Postkartengröße A6! Verseht alle Skizzen mit Datum! Überwiegend geht es hier um Landschafts- und Architekturskizzen, also Nachbarhäuser, ein Straßenzug, Schuppen, alte Obstbäume, ein Gartenausschnitt, der Teich, eine Baumreihe… Setzt Strukturen und Schraffuren ein!</w:t>
      </w:r>
    </w:p>
    <w:p w14:paraId="3FC34534" w14:textId="77777777" w:rsidR="00890AB2" w:rsidRDefault="00890AB2" w:rsidP="00890AB2">
      <w:pPr>
        <w:pStyle w:val="KeinLeerraum"/>
        <w:numPr>
          <w:ilvl w:val="0"/>
          <w:numId w:val="21"/>
        </w:numPr>
        <w:rPr>
          <w:rFonts w:cstheme="minorHAnsi"/>
        </w:rPr>
      </w:pPr>
      <w:r>
        <w:rPr>
          <w:rFonts w:cstheme="minorHAnsi"/>
        </w:rPr>
        <w:t>Arbeitet mit grafischen Mitteln, Bleistiften, Fineliner, Kugelschreiber, Füller, Kreidestift, Farbstiften, probiert verschiedenes aus!</w:t>
      </w:r>
    </w:p>
    <w:p w14:paraId="4142A22C" w14:textId="77777777" w:rsidR="00890AB2" w:rsidRDefault="00890AB2" w:rsidP="00890AB2">
      <w:pPr>
        <w:pStyle w:val="KeinLeerraum"/>
        <w:numPr>
          <w:ilvl w:val="0"/>
          <w:numId w:val="21"/>
        </w:numPr>
        <w:rPr>
          <w:rFonts w:cstheme="minorHAnsi"/>
        </w:rPr>
      </w:pPr>
      <w:r>
        <w:rPr>
          <w:rFonts w:cstheme="minorHAnsi"/>
        </w:rPr>
        <w:t>Arbeitet eine Zeichnung von diesen Skizzen genauer aus in einer Größe von ca. 19 x 27 cm! Achtet auf eine spannungsreiche Komposition (Schwung und Gegenschwung, Diagonalen einsetzen). Arbeitet diese Zeichnung in vielen Tonabstufungen durch, grau, braun oder in einer Farbfamilie, z.B. alles im blaugrauen oder blaugrünen Bereich, erdfarbig, etc., nicht kunterbunt!</w:t>
      </w:r>
    </w:p>
    <w:p w14:paraId="34545A5C" w14:textId="77777777" w:rsidR="00890AB2" w:rsidRDefault="00890AB2" w:rsidP="00890AB2">
      <w:pPr>
        <w:pStyle w:val="KeinLeerraum"/>
        <w:numPr>
          <w:ilvl w:val="0"/>
          <w:numId w:val="21"/>
        </w:numPr>
        <w:rPr>
          <w:rFonts w:cstheme="minorHAnsi"/>
        </w:rPr>
      </w:pPr>
      <w:r>
        <w:rPr>
          <w:rFonts w:cstheme="minorHAnsi"/>
        </w:rPr>
        <w:t>Da ihr jetzt mehr in Familie zu Hause seid, nutzt die Chance für eine oder mehrere Porträtskizzen. Diese können im Format A5 gezeichnet sein, Materialien wie oben. Verseht jede Übung mit Namen und Datum, auch die nicht ganz so gelungenen, und hebt sie in einer Mappe auf!</w:t>
      </w:r>
    </w:p>
    <w:p w14:paraId="231B563D" w14:textId="77777777" w:rsidR="00890AB2" w:rsidRDefault="00890AB2" w:rsidP="00890AB2">
      <w:pPr>
        <w:pStyle w:val="KeinLeerraum"/>
        <w:ind w:left="720"/>
        <w:rPr>
          <w:rFonts w:cstheme="minorHAnsi"/>
        </w:rPr>
      </w:pPr>
    </w:p>
    <w:p w14:paraId="6AC81B54" w14:textId="77777777" w:rsidR="00890AB2" w:rsidRDefault="00890AB2" w:rsidP="00890AB2">
      <w:pPr>
        <w:pStyle w:val="KeinLeerraum"/>
        <w:numPr>
          <w:ilvl w:val="0"/>
          <w:numId w:val="21"/>
        </w:numPr>
        <w:rPr>
          <w:rFonts w:cstheme="minorHAnsi"/>
        </w:rPr>
      </w:pPr>
      <w:r>
        <w:rPr>
          <w:rFonts w:cstheme="minorHAnsi"/>
        </w:rPr>
        <w:t>Und zusätzlich könnt ihr nach Herzenslust natürlich malen, zeichnen, entwerfen was euch einfällt, wenn ihr daran Freude habt oder euch die Langeweile quält.</w:t>
      </w:r>
    </w:p>
    <w:p w14:paraId="19CD5610" w14:textId="77777777" w:rsidR="00890AB2" w:rsidRDefault="00890AB2" w:rsidP="00890AB2">
      <w:pPr>
        <w:pStyle w:val="KeinLeerraum"/>
        <w:rPr>
          <w:rFonts w:cstheme="minorHAnsi"/>
        </w:rPr>
      </w:pPr>
      <w:r>
        <w:rPr>
          <w:rFonts w:cstheme="minorHAnsi"/>
        </w:rPr>
        <w:t>Ich bin gespannt auf eure Ergebnisse. Viele Grüße von H. Schergaut</w:t>
      </w:r>
    </w:p>
    <w:p w14:paraId="756B50B1" w14:textId="77777777" w:rsidR="00890AB2" w:rsidRDefault="00890AB2" w:rsidP="00890AB2">
      <w:pPr>
        <w:pStyle w:val="KeinLeerraum"/>
        <w:ind w:left="720"/>
        <w:rPr>
          <w:rFonts w:cstheme="minorHAnsi"/>
        </w:rPr>
      </w:pPr>
    </w:p>
    <w:p w14:paraId="5AC24CB9" w14:textId="778E7B95" w:rsidR="00924A8B" w:rsidRDefault="00924A8B">
      <w:pPr>
        <w:rPr>
          <w:rFonts w:eastAsiaTheme="majorEastAsia" w:cstheme="minorHAnsi"/>
          <w:color w:val="000000"/>
        </w:rPr>
      </w:pPr>
    </w:p>
    <w:p w14:paraId="136265AC" w14:textId="77777777" w:rsidR="00B56E6D" w:rsidRPr="00B56E6D" w:rsidRDefault="00B56E6D" w:rsidP="00B56E6D">
      <w:pPr>
        <w:pStyle w:val="KeinLeerraum"/>
        <w:rPr>
          <w:rFonts w:cstheme="minorHAnsi"/>
          <w:b/>
          <w:bCs/>
          <w:iCs/>
          <w:sz w:val="28"/>
          <w:szCs w:val="28"/>
        </w:rPr>
      </w:pPr>
      <w:r w:rsidRPr="00B56E6D">
        <w:rPr>
          <w:rFonts w:cstheme="minorHAnsi"/>
          <w:b/>
          <w:bCs/>
          <w:iCs/>
          <w:sz w:val="28"/>
          <w:szCs w:val="28"/>
        </w:rPr>
        <w:t>Sozialkunde</w:t>
      </w:r>
    </w:p>
    <w:p w14:paraId="40E32078" w14:textId="77777777" w:rsidR="00B56E6D" w:rsidRPr="00B56E6D" w:rsidRDefault="00B56E6D" w:rsidP="00B56E6D">
      <w:pPr>
        <w:rPr>
          <w:rFonts w:cstheme="minorHAnsi"/>
        </w:rPr>
      </w:pPr>
      <w:r w:rsidRPr="00B56E6D">
        <w:rPr>
          <w:rFonts w:cstheme="minorHAnsi"/>
        </w:rPr>
        <w:t xml:space="preserve">Stellvertreterkriege als Beispiel für die Gefährlichkeit der Konfrontation zwischen den militärischen Blöcken NATO und Warschauer Pakt </w:t>
      </w:r>
      <w:r w:rsidRPr="00B56E6D">
        <w:rPr>
          <w:rFonts w:cstheme="minorHAnsi"/>
        </w:rPr>
        <w:sym w:font="Wingdings" w:char="F0E0"/>
      </w:r>
      <w:r w:rsidRPr="00B56E6D">
        <w:rPr>
          <w:rFonts w:cstheme="minorHAnsi"/>
        </w:rPr>
        <w:t xml:space="preserve"> Aufgaben gelten nun als verbindlich!</w:t>
      </w:r>
    </w:p>
    <w:p w14:paraId="64618325" w14:textId="77777777" w:rsidR="00B56E6D" w:rsidRPr="00B56E6D" w:rsidRDefault="00B56E6D" w:rsidP="00B56E6D">
      <w:pPr>
        <w:pStyle w:val="Listenabsatz"/>
        <w:numPr>
          <w:ilvl w:val="0"/>
          <w:numId w:val="22"/>
        </w:numPr>
        <w:spacing w:after="200" w:line="276" w:lineRule="auto"/>
        <w:rPr>
          <w:rFonts w:asciiTheme="minorHAnsi" w:hAnsiTheme="minorHAnsi" w:cstheme="minorHAnsi"/>
          <w:sz w:val="22"/>
        </w:rPr>
      </w:pPr>
      <w:r w:rsidRPr="00B56E6D">
        <w:rPr>
          <w:rFonts w:asciiTheme="minorHAnsi" w:hAnsiTheme="minorHAnsi" w:cstheme="minorHAnsi"/>
          <w:sz w:val="22"/>
        </w:rPr>
        <w:t>Lehrbuch Geschichte, S. 102 – 103 lesen, Nr. 2 (schriftlich)</w:t>
      </w:r>
    </w:p>
    <w:p w14:paraId="0BF0FD55" w14:textId="77777777" w:rsidR="00B56E6D" w:rsidRPr="00B56E6D" w:rsidRDefault="00B56E6D" w:rsidP="00B56E6D">
      <w:pPr>
        <w:pStyle w:val="Listenabsatz"/>
        <w:numPr>
          <w:ilvl w:val="0"/>
          <w:numId w:val="22"/>
        </w:numPr>
        <w:spacing w:after="200" w:line="276" w:lineRule="auto"/>
        <w:rPr>
          <w:rFonts w:asciiTheme="minorHAnsi" w:hAnsiTheme="minorHAnsi" w:cstheme="minorHAnsi"/>
          <w:sz w:val="22"/>
        </w:rPr>
      </w:pPr>
      <w:r w:rsidRPr="00B56E6D">
        <w:rPr>
          <w:rFonts w:asciiTheme="minorHAnsi" w:hAnsiTheme="minorHAnsi" w:cstheme="minorHAnsi"/>
          <w:sz w:val="22"/>
        </w:rPr>
        <w:t>Lehrbuch Geschichte, S. 104 – 105 lesen, Nr. 1a, 2 (schriftlich)</w:t>
      </w:r>
    </w:p>
    <w:p w14:paraId="37336605" w14:textId="77777777" w:rsidR="00B56E6D" w:rsidRPr="00B56E6D" w:rsidRDefault="00B56E6D" w:rsidP="00B56E6D">
      <w:pPr>
        <w:pStyle w:val="Listenabsatz"/>
        <w:numPr>
          <w:ilvl w:val="0"/>
          <w:numId w:val="22"/>
        </w:numPr>
        <w:spacing w:after="200" w:line="276" w:lineRule="auto"/>
        <w:rPr>
          <w:rFonts w:asciiTheme="minorHAnsi" w:hAnsiTheme="minorHAnsi" w:cstheme="minorHAnsi"/>
          <w:sz w:val="22"/>
        </w:rPr>
      </w:pPr>
      <w:r w:rsidRPr="00B56E6D">
        <w:rPr>
          <w:rFonts w:asciiTheme="minorHAnsi" w:hAnsiTheme="minorHAnsi" w:cstheme="minorHAnsi"/>
          <w:sz w:val="22"/>
        </w:rPr>
        <w:t>Lehrbuch Geschichte, S. 140 – 141 lesen, Nr. 1, 3 (schriftlich)</w:t>
      </w:r>
    </w:p>
    <w:p w14:paraId="49DD93E0" w14:textId="77777777" w:rsidR="00B56E6D" w:rsidRPr="00B56E6D" w:rsidRDefault="00B56E6D" w:rsidP="00B56E6D">
      <w:pPr>
        <w:rPr>
          <w:rFonts w:cstheme="minorHAnsi"/>
        </w:rPr>
      </w:pPr>
    </w:p>
    <w:p w14:paraId="547ECBD8" w14:textId="77777777" w:rsidR="00B56E6D" w:rsidRPr="00B56E6D" w:rsidRDefault="00B56E6D" w:rsidP="00B56E6D">
      <w:pPr>
        <w:pStyle w:val="KeinLeerraum"/>
        <w:rPr>
          <w:rFonts w:cstheme="minorHAnsi"/>
          <w:b/>
          <w:bCs/>
          <w:iCs/>
          <w:sz w:val="28"/>
          <w:szCs w:val="28"/>
        </w:rPr>
      </w:pPr>
      <w:r w:rsidRPr="00B56E6D">
        <w:rPr>
          <w:rFonts w:cstheme="minorHAnsi"/>
          <w:b/>
          <w:bCs/>
          <w:iCs/>
          <w:sz w:val="28"/>
          <w:szCs w:val="28"/>
        </w:rPr>
        <w:t>Geschichte</w:t>
      </w:r>
    </w:p>
    <w:p w14:paraId="1F5F04A6" w14:textId="77777777" w:rsidR="00B56E6D" w:rsidRPr="00B56E6D" w:rsidRDefault="00B56E6D" w:rsidP="00B56E6D">
      <w:pPr>
        <w:pStyle w:val="Listenabsatz"/>
        <w:numPr>
          <w:ilvl w:val="0"/>
          <w:numId w:val="23"/>
        </w:numPr>
        <w:spacing w:after="200" w:line="276" w:lineRule="auto"/>
        <w:rPr>
          <w:rFonts w:asciiTheme="minorHAnsi" w:hAnsiTheme="minorHAnsi" w:cstheme="minorHAnsi"/>
          <w:sz w:val="22"/>
        </w:rPr>
      </w:pPr>
      <w:r w:rsidRPr="00B56E6D">
        <w:rPr>
          <w:rFonts w:asciiTheme="minorHAnsi" w:hAnsiTheme="minorHAnsi" w:cstheme="minorHAnsi"/>
          <w:sz w:val="22"/>
        </w:rPr>
        <w:t>Entwicklung der Bunderepublik Deutschland</w:t>
      </w:r>
    </w:p>
    <w:p w14:paraId="1B420C5B" w14:textId="77777777" w:rsidR="00B56E6D" w:rsidRPr="00B56E6D" w:rsidRDefault="00B56E6D" w:rsidP="00B56E6D">
      <w:pPr>
        <w:pStyle w:val="Listenabsatz"/>
        <w:rPr>
          <w:rFonts w:asciiTheme="minorHAnsi" w:hAnsiTheme="minorHAnsi" w:cstheme="minorHAnsi"/>
          <w:sz w:val="22"/>
        </w:rPr>
      </w:pPr>
      <w:r w:rsidRPr="00B56E6D">
        <w:rPr>
          <w:rFonts w:asciiTheme="minorHAnsi" w:hAnsiTheme="minorHAnsi" w:cstheme="minorHAnsi"/>
          <w:sz w:val="22"/>
        </w:rPr>
        <w:t>1.1</w:t>
      </w:r>
      <w:r w:rsidRPr="00B56E6D">
        <w:rPr>
          <w:rFonts w:asciiTheme="minorHAnsi" w:hAnsiTheme="minorHAnsi" w:cstheme="minorHAnsi"/>
          <w:sz w:val="22"/>
        </w:rPr>
        <w:tab/>
        <w:t>S. 34 – 35 lesen, Nr. 1, 2</w:t>
      </w:r>
    </w:p>
    <w:p w14:paraId="4FE0AD70" w14:textId="77777777" w:rsidR="00B56E6D" w:rsidRPr="00B56E6D" w:rsidRDefault="00B56E6D" w:rsidP="00B56E6D">
      <w:pPr>
        <w:pStyle w:val="Listenabsatz"/>
        <w:rPr>
          <w:rFonts w:asciiTheme="minorHAnsi" w:hAnsiTheme="minorHAnsi" w:cstheme="minorHAnsi"/>
          <w:sz w:val="22"/>
        </w:rPr>
      </w:pPr>
      <w:r w:rsidRPr="00B56E6D">
        <w:rPr>
          <w:rFonts w:asciiTheme="minorHAnsi" w:hAnsiTheme="minorHAnsi" w:cstheme="minorHAnsi"/>
          <w:sz w:val="22"/>
        </w:rPr>
        <w:t>1.2</w:t>
      </w:r>
      <w:r w:rsidRPr="00B56E6D">
        <w:rPr>
          <w:rFonts w:asciiTheme="minorHAnsi" w:hAnsiTheme="minorHAnsi" w:cstheme="minorHAnsi"/>
          <w:sz w:val="22"/>
        </w:rPr>
        <w:tab/>
        <w:t>Beschreibe das politische Leben in der Bundesrepublik unter Bundeskanzler Adenauer!</w:t>
      </w:r>
    </w:p>
    <w:p w14:paraId="796A8C3B" w14:textId="77777777" w:rsidR="00B56E6D" w:rsidRPr="00B56E6D" w:rsidRDefault="00B56E6D" w:rsidP="00B56E6D">
      <w:pPr>
        <w:pStyle w:val="Listenabsatz"/>
        <w:rPr>
          <w:rFonts w:asciiTheme="minorHAnsi" w:hAnsiTheme="minorHAnsi" w:cstheme="minorHAnsi"/>
          <w:sz w:val="22"/>
        </w:rPr>
      </w:pPr>
      <w:r w:rsidRPr="00B56E6D">
        <w:rPr>
          <w:rFonts w:asciiTheme="minorHAnsi" w:hAnsiTheme="minorHAnsi" w:cstheme="minorHAnsi"/>
          <w:sz w:val="22"/>
        </w:rPr>
        <w:t>1.3</w:t>
      </w:r>
      <w:r w:rsidRPr="00B56E6D">
        <w:rPr>
          <w:rFonts w:asciiTheme="minorHAnsi" w:hAnsiTheme="minorHAnsi" w:cstheme="minorHAnsi"/>
          <w:sz w:val="22"/>
        </w:rPr>
        <w:tab/>
        <w:t>S. 38 – 39 lesen, Nr. 1, 3</w:t>
      </w:r>
    </w:p>
    <w:p w14:paraId="0792BEE1" w14:textId="77777777" w:rsidR="00B56E6D" w:rsidRPr="00B56E6D" w:rsidRDefault="00B56E6D" w:rsidP="00B56E6D">
      <w:pPr>
        <w:pStyle w:val="Listenabsatz"/>
        <w:numPr>
          <w:ilvl w:val="0"/>
          <w:numId w:val="23"/>
        </w:numPr>
        <w:spacing w:after="200" w:line="276" w:lineRule="auto"/>
        <w:rPr>
          <w:rFonts w:asciiTheme="minorHAnsi" w:hAnsiTheme="minorHAnsi" w:cstheme="minorHAnsi"/>
          <w:sz w:val="22"/>
        </w:rPr>
      </w:pPr>
      <w:r w:rsidRPr="00B56E6D">
        <w:rPr>
          <w:rFonts w:asciiTheme="minorHAnsi" w:hAnsiTheme="minorHAnsi" w:cstheme="minorHAnsi"/>
          <w:sz w:val="22"/>
        </w:rPr>
        <w:t>Entwicklung in der DDR</w:t>
      </w:r>
    </w:p>
    <w:p w14:paraId="23B17291" w14:textId="77777777" w:rsidR="00B56E6D" w:rsidRPr="00B56E6D" w:rsidRDefault="00B56E6D" w:rsidP="00B56E6D">
      <w:pPr>
        <w:pStyle w:val="Listenabsatz"/>
        <w:rPr>
          <w:rFonts w:asciiTheme="minorHAnsi" w:hAnsiTheme="minorHAnsi" w:cstheme="minorHAnsi"/>
          <w:sz w:val="22"/>
        </w:rPr>
      </w:pPr>
      <w:r w:rsidRPr="00B56E6D">
        <w:rPr>
          <w:rFonts w:asciiTheme="minorHAnsi" w:hAnsiTheme="minorHAnsi" w:cstheme="minorHAnsi"/>
          <w:sz w:val="22"/>
        </w:rPr>
        <w:t>2.1</w:t>
      </w:r>
      <w:r w:rsidRPr="00B56E6D">
        <w:rPr>
          <w:rFonts w:asciiTheme="minorHAnsi" w:hAnsiTheme="minorHAnsi" w:cstheme="minorHAnsi"/>
          <w:sz w:val="22"/>
        </w:rPr>
        <w:tab/>
        <w:t>S. 40 – 41 lesen, Nr. 3</w:t>
      </w:r>
    </w:p>
    <w:p w14:paraId="6984DA52" w14:textId="77777777" w:rsidR="00B56E6D" w:rsidRPr="00B56E6D" w:rsidRDefault="00B56E6D" w:rsidP="00B56E6D">
      <w:pPr>
        <w:pStyle w:val="Listenabsatz"/>
        <w:rPr>
          <w:rFonts w:asciiTheme="minorHAnsi" w:hAnsiTheme="minorHAnsi" w:cstheme="minorHAnsi"/>
          <w:sz w:val="22"/>
        </w:rPr>
      </w:pPr>
      <w:r w:rsidRPr="00B56E6D">
        <w:rPr>
          <w:rFonts w:asciiTheme="minorHAnsi" w:hAnsiTheme="minorHAnsi" w:cstheme="minorHAnsi"/>
          <w:sz w:val="22"/>
        </w:rPr>
        <w:t>2.2</w:t>
      </w:r>
      <w:r w:rsidRPr="00B56E6D">
        <w:rPr>
          <w:rFonts w:asciiTheme="minorHAnsi" w:hAnsiTheme="minorHAnsi" w:cstheme="minorHAnsi"/>
          <w:sz w:val="22"/>
        </w:rPr>
        <w:tab/>
        <w:t>Erkläre den Begriff Scheindemokratie!</w:t>
      </w:r>
    </w:p>
    <w:p w14:paraId="28B87E17" w14:textId="77777777" w:rsidR="00B56E6D" w:rsidRPr="00B56E6D" w:rsidRDefault="00B56E6D" w:rsidP="00B56E6D">
      <w:pPr>
        <w:pStyle w:val="Listenabsatz"/>
        <w:rPr>
          <w:rFonts w:asciiTheme="minorHAnsi" w:hAnsiTheme="minorHAnsi" w:cstheme="minorHAnsi"/>
          <w:sz w:val="22"/>
        </w:rPr>
      </w:pPr>
      <w:r w:rsidRPr="00B56E6D">
        <w:rPr>
          <w:rFonts w:asciiTheme="minorHAnsi" w:hAnsiTheme="minorHAnsi" w:cstheme="minorHAnsi"/>
          <w:sz w:val="22"/>
        </w:rPr>
        <w:t>2.3</w:t>
      </w:r>
      <w:r w:rsidRPr="00B56E6D">
        <w:rPr>
          <w:rFonts w:asciiTheme="minorHAnsi" w:hAnsiTheme="minorHAnsi" w:cstheme="minorHAnsi"/>
          <w:sz w:val="22"/>
        </w:rPr>
        <w:tab/>
        <w:t>S. 42 – 43 lesen, Nr. 1, 2</w:t>
      </w:r>
    </w:p>
    <w:p w14:paraId="48CA0D53" w14:textId="77777777" w:rsidR="00B56E6D" w:rsidRPr="00B56E6D" w:rsidRDefault="00B56E6D" w:rsidP="00B56E6D">
      <w:pPr>
        <w:rPr>
          <w:rFonts w:cstheme="minorHAnsi"/>
        </w:rPr>
      </w:pPr>
      <w:r w:rsidRPr="00B56E6D">
        <w:rPr>
          <w:rFonts w:cstheme="minorHAnsi"/>
        </w:rPr>
        <w:t>Alle Aufgaben werden schriftlich beantwortet.</w:t>
      </w:r>
    </w:p>
    <w:p w14:paraId="0A6E023F" w14:textId="77777777" w:rsidR="00B56E6D" w:rsidRPr="00B56E6D" w:rsidRDefault="00B56E6D" w:rsidP="00B56E6D">
      <w:pPr>
        <w:rPr>
          <w:rFonts w:cstheme="minorHAnsi"/>
          <w:b/>
        </w:rPr>
      </w:pPr>
      <w:r w:rsidRPr="00B56E6D">
        <w:rPr>
          <w:rFonts w:cstheme="minorHAnsi"/>
          <w:b/>
        </w:rPr>
        <w:t>Fächerübergreifend ist eine Karikatur auszuwerten. Karikaturen findest du auf den Lehrbuchseiten 38, 104, 113 (evtl. S. 44, 76, 88, 98, 119, 122)!</w:t>
      </w:r>
    </w:p>
    <w:p w14:paraId="3958DD3D" w14:textId="77777777" w:rsidR="00B56E6D" w:rsidRPr="00B56E6D" w:rsidRDefault="00B56E6D" w:rsidP="00B56E6D">
      <w:pPr>
        <w:rPr>
          <w:rFonts w:cstheme="minorHAnsi"/>
          <w:i/>
        </w:rPr>
      </w:pPr>
      <w:r w:rsidRPr="00B56E6D">
        <w:rPr>
          <w:rFonts w:cstheme="minorHAnsi"/>
          <w:i/>
        </w:rPr>
        <w:t>Leitfragen zur Analyse einer Karikatur:</w:t>
      </w:r>
    </w:p>
    <w:p w14:paraId="212C4966" w14:textId="77777777" w:rsidR="00B56E6D" w:rsidRPr="00B56E6D" w:rsidRDefault="00B56E6D" w:rsidP="00B56E6D">
      <w:pPr>
        <w:pStyle w:val="Listenabsatz"/>
        <w:numPr>
          <w:ilvl w:val="0"/>
          <w:numId w:val="24"/>
        </w:numPr>
        <w:spacing w:after="200" w:line="276" w:lineRule="auto"/>
        <w:rPr>
          <w:rFonts w:asciiTheme="minorHAnsi" w:hAnsiTheme="minorHAnsi" w:cstheme="minorHAnsi"/>
          <w:i/>
          <w:sz w:val="22"/>
        </w:rPr>
      </w:pPr>
      <w:r w:rsidRPr="00B56E6D">
        <w:rPr>
          <w:rFonts w:asciiTheme="minorHAnsi" w:hAnsiTheme="minorHAnsi" w:cstheme="minorHAnsi"/>
          <w:i/>
          <w:sz w:val="22"/>
        </w:rPr>
        <w:lastRenderedPageBreak/>
        <w:t>Zum Zeichner:</w:t>
      </w:r>
    </w:p>
    <w:p w14:paraId="3B089889" w14:textId="77777777" w:rsidR="00B56E6D" w:rsidRPr="00B56E6D" w:rsidRDefault="00B56E6D" w:rsidP="00B56E6D">
      <w:pPr>
        <w:pStyle w:val="Listenabsatz"/>
        <w:numPr>
          <w:ilvl w:val="0"/>
          <w:numId w:val="25"/>
        </w:numPr>
        <w:spacing w:after="200" w:line="276" w:lineRule="auto"/>
        <w:rPr>
          <w:rFonts w:asciiTheme="minorHAnsi" w:hAnsiTheme="minorHAnsi" w:cstheme="minorHAnsi"/>
          <w:i/>
          <w:sz w:val="22"/>
        </w:rPr>
      </w:pPr>
      <w:r w:rsidRPr="00B56E6D">
        <w:rPr>
          <w:rFonts w:asciiTheme="minorHAnsi" w:hAnsiTheme="minorHAnsi" w:cstheme="minorHAnsi"/>
          <w:i/>
          <w:sz w:val="22"/>
        </w:rPr>
        <w:t>Gibt es Informationen zum Karikaturisten? (Nationalität u.a.)</w:t>
      </w:r>
    </w:p>
    <w:p w14:paraId="53D08860" w14:textId="77777777" w:rsidR="00B56E6D" w:rsidRPr="00B56E6D" w:rsidRDefault="00B56E6D" w:rsidP="00B56E6D">
      <w:pPr>
        <w:pStyle w:val="Listenabsatz"/>
        <w:numPr>
          <w:ilvl w:val="0"/>
          <w:numId w:val="25"/>
        </w:numPr>
        <w:spacing w:after="200" w:line="276" w:lineRule="auto"/>
        <w:rPr>
          <w:rFonts w:asciiTheme="minorHAnsi" w:hAnsiTheme="minorHAnsi" w:cstheme="minorHAnsi"/>
          <w:i/>
          <w:sz w:val="22"/>
        </w:rPr>
      </w:pPr>
      <w:r w:rsidRPr="00B56E6D">
        <w:rPr>
          <w:rFonts w:asciiTheme="minorHAnsi" w:hAnsiTheme="minorHAnsi" w:cstheme="minorHAnsi"/>
          <w:i/>
          <w:sz w:val="22"/>
        </w:rPr>
        <w:t>Wann ist die Karikatur entstanden?</w:t>
      </w:r>
    </w:p>
    <w:p w14:paraId="020CA518" w14:textId="77777777" w:rsidR="00B56E6D" w:rsidRPr="00B56E6D" w:rsidRDefault="00B56E6D" w:rsidP="00B56E6D">
      <w:pPr>
        <w:pStyle w:val="Listenabsatz"/>
        <w:numPr>
          <w:ilvl w:val="0"/>
          <w:numId w:val="24"/>
        </w:numPr>
        <w:spacing w:after="200" w:line="276" w:lineRule="auto"/>
        <w:rPr>
          <w:rFonts w:asciiTheme="minorHAnsi" w:hAnsiTheme="minorHAnsi" w:cstheme="minorHAnsi"/>
          <w:i/>
          <w:sz w:val="22"/>
        </w:rPr>
      </w:pPr>
      <w:r w:rsidRPr="00B56E6D">
        <w:rPr>
          <w:rFonts w:asciiTheme="minorHAnsi" w:hAnsiTheme="minorHAnsi" w:cstheme="minorHAnsi"/>
          <w:i/>
          <w:sz w:val="22"/>
        </w:rPr>
        <w:t>Zum Inhalt/Stil der Karikatur:</w:t>
      </w:r>
    </w:p>
    <w:p w14:paraId="3A263182" w14:textId="77777777" w:rsidR="00B56E6D" w:rsidRPr="00B56E6D" w:rsidRDefault="00B56E6D" w:rsidP="00B56E6D">
      <w:pPr>
        <w:pStyle w:val="Listenabsatz"/>
        <w:numPr>
          <w:ilvl w:val="0"/>
          <w:numId w:val="26"/>
        </w:numPr>
        <w:spacing w:after="200" w:line="276" w:lineRule="auto"/>
        <w:rPr>
          <w:rFonts w:asciiTheme="minorHAnsi" w:hAnsiTheme="minorHAnsi" w:cstheme="minorHAnsi"/>
          <w:i/>
          <w:sz w:val="22"/>
        </w:rPr>
      </w:pPr>
      <w:r w:rsidRPr="00B56E6D">
        <w:rPr>
          <w:rFonts w:asciiTheme="minorHAnsi" w:hAnsiTheme="minorHAnsi" w:cstheme="minorHAnsi"/>
          <w:i/>
          <w:sz w:val="22"/>
        </w:rPr>
        <w:t>Was wird dargestellt? (Bildvordergrund/Bildhintergrund)</w:t>
      </w:r>
    </w:p>
    <w:p w14:paraId="66460D03" w14:textId="77777777" w:rsidR="00B56E6D" w:rsidRPr="00B56E6D" w:rsidRDefault="00B56E6D" w:rsidP="00B56E6D">
      <w:pPr>
        <w:pStyle w:val="Listenabsatz"/>
        <w:numPr>
          <w:ilvl w:val="0"/>
          <w:numId w:val="26"/>
        </w:numPr>
        <w:spacing w:after="200" w:line="276" w:lineRule="auto"/>
        <w:rPr>
          <w:rFonts w:asciiTheme="minorHAnsi" w:hAnsiTheme="minorHAnsi" w:cstheme="minorHAnsi"/>
          <w:i/>
          <w:sz w:val="22"/>
        </w:rPr>
      </w:pPr>
      <w:r w:rsidRPr="00B56E6D">
        <w:rPr>
          <w:rFonts w:asciiTheme="minorHAnsi" w:hAnsiTheme="minorHAnsi" w:cstheme="minorHAnsi"/>
          <w:i/>
          <w:sz w:val="22"/>
        </w:rPr>
        <w:t>Wen sieht man bei welchen Tätigkeiten(historische Persönlichkeiten?)</w:t>
      </w:r>
    </w:p>
    <w:p w14:paraId="286E1331" w14:textId="77777777" w:rsidR="00B56E6D" w:rsidRPr="00B56E6D" w:rsidRDefault="00B56E6D" w:rsidP="00B56E6D">
      <w:pPr>
        <w:pStyle w:val="Listenabsatz"/>
        <w:numPr>
          <w:ilvl w:val="0"/>
          <w:numId w:val="26"/>
        </w:numPr>
        <w:spacing w:after="200" w:line="276" w:lineRule="auto"/>
        <w:rPr>
          <w:rFonts w:asciiTheme="minorHAnsi" w:hAnsiTheme="minorHAnsi" w:cstheme="minorHAnsi"/>
          <w:i/>
          <w:sz w:val="22"/>
        </w:rPr>
      </w:pPr>
      <w:r w:rsidRPr="00B56E6D">
        <w:rPr>
          <w:rFonts w:asciiTheme="minorHAnsi" w:hAnsiTheme="minorHAnsi" w:cstheme="minorHAnsi"/>
          <w:i/>
          <w:sz w:val="22"/>
        </w:rPr>
        <w:t>Beschreibt Kleidung, Haltung, Gesichtsausdruck so detailliert wie möglich!</w:t>
      </w:r>
    </w:p>
    <w:p w14:paraId="21E3163F" w14:textId="77777777" w:rsidR="00B56E6D" w:rsidRPr="00B56E6D" w:rsidRDefault="00B56E6D" w:rsidP="00B56E6D">
      <w:pPr>
        <w:pStyle w:val="Listenabsatz"/>
        <w:numPr>
          <w:ilvl w:val="0"/>
          <w:numId w:val="26"/>
        </w:numPr>
        <w:spacing w:after="200" w:line="276" w:lineRule="auto"/>
        <w:rPr>
          <w:rFonts w:asciiTheme="minorHAnsi" w:hAnsiTheme="minorHAnsi" w:cstheme="minorHAnsi"/>
          <w:i/>
          <w:sz w:val="22"/>
        </w:rPr>
      </w:pPr>
      <w:r w:rsidRPr="00B56E6D">
        <w:rPr>
          <w:rFonts w:asciiTheme="minorHAnsi" w:hAnsiTheme="minorHAnsi" w:cstheme="minorHAnsi"/>
          <w:i/>
          <w:sz w:val="22"/>
        </w:rPr>
        <w:t>Welches Zeitproblem greift die Karikatur auf? (Historische Einordnung)</w:t>
      </w:r>
    </w:p>
    <w:p w14:paraId="1FD92164" w14:textId="77777777" w:rsidR="00B56E6D" w:rsidRPr="00B56E6D" w:rsidRDefault="00B56E6D" w:rsidP="00B56E6D">
      <w:pPr>
        <w:pStyle w:val="Listenabsatz"/>
        <w:numPr>
          <w:ilvl w:val="0"/>
          <w:numId w:val="26"/>
        </w:numPr>
        <w:spacing w:after="200" w:line="276" w:lineRule="auto"/>
        <w:rPr>
          <w:rFonts w:asciiTheme="minorHAnsi" w:hAnsiTheme="minorHAnsi" w:cstheme="minorHAnsi"/>
          <w:i/>
          <w:sz w:val="22"/>
        </w:rPr>
      </w:pPr>
      <w:r w:rsidRPr="00B56E6D">
        <w:rPr>
          <w:rFonts w:asciiTheme="minorHAnsi" w:hAnsiTheme="minorHAnsi" w:cstheme="minorHAnsi"/>
          <w:i/>
          <w:sz w:val="22"/>
        </w:rPr>
        <w:t>Welches Mittel der Übertreibung benutzt der Zeichner?</w:t>
      </w:r>
    </w:p>
    <w:p w14:paraId="67E2BD23" w14:textId="77777777" w:rsidR="00B56E6D" w:rsidRPr="00B56E6D" w:rsidRDefault="00B56E6D" w:rsidP="00B56E6D">
      <w:pPr>
        <w:pStyle w:val="Listenabsatz"/>
        <w:numPr>
          <w:ilvl w:val="0"/>
          <w:numId w:val="24"/>
        </w:numPr>
        <w:spacing w:after="200" w:line="276" w:lineRule="auto"/>
        <w:rPr>
          <w:rFonts w:asciiTheme="minorHAnsi" w:hAnsiTheme="minorHAnsi" w:cstheme="minorHAnsi"/>
          <w:i/>
          <w:sz w:val="22"/>
        </w:rPr>
      </w:pPr>
      <w:r w:rsidRPr="00B56E6D">
        <w:rPr>
          <w:rFonts w:asciiTheme="minorHAnsi" w:hAnsiTheme="minorHAnsi" w:cstheme="minorHAnsi"/>
          <w:i/>
          <w:sz w:val="22"/>
        </w:rPr>
        <w:t>Zur Wirkung:</w:t>
      </w:r>
    </w:p>
    <w:p w14:paraId="007ED052" w14:textId="77777777" w:rsidR="00B56E6D" w:rsidRPr="00B56E6D" w:rsidRDefault="00B56E6D" w:rsidP="00B56E6D">
      <w:pPr>
        <w:pStyle w:val="Listenabsatz"/>
        <w:numPr>
          <w:ilvl w:val="0"/>
          <w:numId w:val="27"/>
        </w:numPr>
        <w:spacing w:after="200" w:line="276" w:lineRule="auto"/>
        <w:rPr>
          <w:rFonts w:asciiTheme="minorHAnsi" w:hAnsiTheme="minorHAnsi" w:cstheme="minorHAnsi"/>
          <w:i/>
          <w:sz w:val="22"/>
        </w:rPr>
      </w:pPr>
      <w:r w:rsidRPr="00B56E6D">
        <w:rPr>
          <w:rFonts w:asciiTheme="minorHAnsi" w:hAnsiTheme="minorHAnsi" w:cstheme="minorHAnsi"/>
          <w:i/>
          <w:sz w:val="22"/>
        </w:rPr>
        <w:t>Welche Wirkung soll die Karikatur in ihrer Zeit erreichen?</w:t>
      </w:r>
    </w:p>
    <w:p w14:paraId="1C0A7CC8" w14:textId="77777777" w:rsidR="00B56E6D" w:rsidRPr="00B56E6D" w:rsidRDefault="00B56E6D" w:rsidP="00B56E6D">
      <w:pPr>
        <w:pStyle w:val="Listenabsatz"/>
        <w:numPr>
          <w:ilvl w:val="0"/>
          <w:numId w:val="27"/>
        </w:numPr>
        <w:spacing w:after="200" w:line="276" w:lineRule="auto"/>
        <w:rPr>
          <w:rFonts w:asciiTheme="minorHAnsi" w:hAnsiTheme="minorHAnsi" w:cstheme="minorHAnsi"/>
          <w:i/>
          <w:sz w:val="22"/>
        </w:rPr>
      </w:pPr>
      <w:r w:rsidRPr="00B56E6D">
        <w:rPr>
          <w:rFonts w:asciiTheme="minorHAnsi" w:hAnsiTheme="minorHAnsi" w:cstheme="minorHAnsi"/>
          <w:i/>
          <w:sz w:val="22"/>
        </w:rPr>
        <w:t>Welche Wirkung hat sie heute?</w:t>
      </w:r>
    </w:p>
    <w:p w14:paraId="30280415" w14:textId="47DE4986" w:rsidR="00B56E6D" w:rsidRDefault="00B56E6D">
      <w:pPr>
        <w:rPr>
          <w:rFonts w:eastAsiaTheme="majorEastAsia" w:cstheme="minorHAnsi"/>
          <w:color w:val="000000"/>
        </w:rPr>
      </w:pPr>
    </w:p>
    <w:p w14:paraId="50458C37" w14:textId="31DC2C13" w:rsidR="00557780" w:rsidRPr="00557780" w:rsidRDefault="00557780" w:rsidP="00557780">
      <w:pPr>
        <w:spacing w:after="0" w:line="240" w:lineRule="auto"/>
        <w:rPr>
          <w:rFonts w:eastAsia="Times New Roman" w:cstheme="minorHAnsi"/>
          <w:b/>
          <w:bCs/>
          <w:color w:val="000000"/>
          <w:sz w:val="28"/>
          <w:szCs w:val="28"/>
          <w:lang w:eastAsia="de-DE"/>
        </w:rPr>
      </w:pPr>
      <w:r w:rsidRPr="00557780">
        <w:rPr>
          <w:rFonts w:eastAsia="Times New Roman" w:cstheme="minorHAnsi"/>
          <w:b/>
          <w:bCs/>
          <w:color w:val="000000"/>
          <w:sz w:val="28"/>
          <w:szCs w:val="28"/>
          <w:lang w:eastAsia="de-DE"/>
        </w:rPr>
        <w:t xml:space="preserve">Chemie </w:t>
      </w:r>
    </w:p>
    <w:p w14:paraId="1720F4CC" w14:textId="77777777" w:rsidR="00557780" w:rsidRPr="00805342" w:rsidRDefault="00557780" w:rsidP="00557780">
      <w:pPr>
        <w:spacing w:after="0" w:line="240" w:lineRule="auto"/>
        <w:rPr>
          <w:rFonts w:ascii="Segoe UI" w:eastAsia="Times New Roman" w:hAnsi="Segoe UI" w:cs="Segoe UI"/>
          <w:color w:val="000000"/>
          <w:szCs w:val="20"/>
          <w:lang w:eastAsia="de-DE"/>
        </w:rPr>
      </w:pPr>
    </w:p>
    <w:p w14:paraId="665BEF47" w14:textId="77777777" w:rsidR="00557780" w:rsidRPr="00557780" w:rsidRDefault="00557780" w:rsidP="00557780">
      <w:pPr>
        <w:spacing w:after="0" w:line="240" w:lineRule="auto"/>
        <w:rPr>
          <w:rFonts w:eastAsia="Times New Roman" w:cstheme="minorHAnsi"/>
          <w:i/>
          <w:iCs/>
          <w:color w:val="000000"/>
          <w:lang w:eastAsia="de-DE"/>
        </w:rPr>
      </w:pPr>
      <w:r w:rsidRPr="00557780">
        <w:rPr>
          <w:rFonts w:eastAsia="Times New Roman" w:cstheme="minorHAnsi"/>
          <w:i/>
          <w:iCs/>
          <w:color w:val="000000"/>
          <w:lang w:eastAsia="de-DE"/>
        </w:rPr>
        <w:t xml:space="preserve">Aufgabenstellungen </w:t>
      </w:r>
    </w:p>
    <w:p w14:paraId="6FF76755" w14:textId="77777777" w:rsidR="00557780" w:rsidRPr="00557780" w:rsidRDefault="00557780" w:rsidP="00557780">
      <w:pPr>
        <w:spacing w:after="0" w:line="240" w:lineRule="auto"/>
        <w:rPr>
          <w:rFonts w:eastAsia="Times New Roman" w:cstheme="minorHAnsi"/>
          <w:i/>
          <w:iCs/>
          <w:color w:val="000000"/>
          <w:lang w:eastAsia="de-DE"/>
        </w:rPr>
      </w:pPr>
    </w:p>
    <w:p w14:paraId="01442158" w14:textId="77777777" w:rsidR="00557780" w:rsidRPr="00557780" w:rsidRDefault="00557780" w:rsidP="00557780">
      <w:pPr>
        <w:pStyle w:val="Listenabsatz"/>
        <w:numPr>
          <w:ilvl w:val="0"/>
          <w:numId w:val="28"/>
        </w:numPr>
        <w:spacing w:after="0" w:line="240" w:lineRule="auto"/>
        <w:rPr>
          <w:rFonts w:asciiTheme="minorHAnsi" w:eastAsia="Times New Roman" w:hAnsiTheme="minorHAnsi" w:cstheme="minorHAnsi"/>
          <w:iCs/>
          <w:sz w:val="22"/>
        </w:rPr>
      </w:pPr>
      <w:r w:rsidRPr="00557780">
        <w:rPr>
          <w:rFonts w:asciiTheme="minorHAnsi" w:eastAsia="Times New Roman" w:hAnsiTheme="minorHAnsi" w:cstheme="minorHAnsi"/>
          <w:iCs/>
          <w:sz w:val="22"/>
        </w:rPr>
        <w:t>Beschreibe anhand der Abb.1 auf der S.85 die Herstellung der Salpetersäure nach dem Ostwald-Verfahren!</w:t>
      </w:r>
    </w:p>
    <w:p w14:paraId="2DBFCB04" w14:textId="77777777" w:rsidR="00557780" w:rsidRPr="00557780" w:rsidRDefault="00557780" w:rsidP="00557780">
      <w:pPr>
        <w:pStyle w:val="Listenabsatz"/>
        <w:numPr>
          <w:ilvl w:val="0"/>
          <w:numId w:val="28"/>
        </w:numPr>
        <w:spacing w:after="0" w:line="240" w:lineRule="auto"/>
        <w:rPr>
          <w:rFonts w:asciiTheme="minorHAnsi" w:eastAsia="Times New Roman" w:hAnsiTheme="minorHAnsi" w:cstheme="minorHAnsi"/>
          <w:iCs/>
          <w:sz w:val="22"/>
        </w:rPr>
      </w:pPr>
      <w:r w:rsidRPr="00557780">
        <w:rPr>
          <w:rFonts w:asciiTheme="minorHAnsi" w:eastAsia="Times New Roman" w:hAnsiTheme="minorHAnsi" w:cstheme="minorHAnsi"/>
          <w:iCs/>
          <w:sz w:val="22"/>
        </w:rPr>
        <w:t>Befasse dich mit der Methode zum „Bewerten von Sachverhalten und Meinungen“ auf S.89! Notiere in deinen Hefter das vorgegebene Thema und ebenfalls die Schritte und ihre Inhalte! Natürlich kannst du weitere Inhalte/Aussagen/Fakten ergänzen!</w:t>
      </w:r>
    </w:p>
    <w:p w14:paraId="35B77162" w14:textId="77777777" w:rsidR="00557780" w:rsidRDefault="00557780">
      <w:pPr>
        <w:rPr>
          <w:rFonts w:eastAsiaTheme="majorEastAsia" w:cstheme="minorHAnsi"/>
          <w:color w:val="000000"/>
        </w:rPr>
      </w:pPr>
    </w:p>
    <w:p w14:paraId="499EB5D5" w14:textId="24C6A9D8" w:rsidR="00805342" w:rsidRDefault="00805342" w:rsidP="00805342">
      <w:pPr>
        <w:widowControl w:val="0"/>
        <w:autoSpaceDE w:val="0"/>
        <w:autoSpaceDN w:val="0"/>
        <w:adjustRightInd w:val="0"/>
        <w:spacing w:line="240" w:lineRule="auto"/>
        <w:rPr>
          <w:rFonts w:ascii="Calibri" w:hAnsi="Calibri" w:cs="Calibri"/>
          <w:b/>
          <w:sz w:val="28"/>
        </w:rPr>
      </w:pPr>
      <w:r>
        <w:rPr>
          <w:rFonts w:ascii="Calibri" w:hAnsi="Calibri" w:cs="Calibri"/>
          <w:b/>
          <w:sz w:val="28"/>
        </w:rPr>
        <w:t>WRT</w:t>
      </w:r>
    </w:p>
    <w:p w14:paraId="68B279B4" w14:textId="77777777" w:rsidR="00805342" w:rsidRDefault="00805342" w:rsidP="00805342">
      <w:pPr>
        <w:widowControl w:val="0"/>
        <w:autoSpaceDE w:val="0"/>
        <w:autoSpaceDN w:val="0"/>
        <w:adjustRightInd w:val="0"/>
        <w:spacing w:line="240" w:lineRule="auto"/>
        <w:rPr>
          <w:rFonts w:ascii="Calibri" w:hAnsi="Calibri" w:cs="Calibri"/>
        </w:rPr>
      </w:pPr>
    </w:p>
    <w:p w14:paraId="21F3D99D" w14:textId="77777777" w:rsidR="00805342" w:rsidRDefault="00805342" w:rsidP="00805342">
      <w:pPr>
        <w:widowControl w:val="0"/>
        <w:autoSpaceDE w:val="0"/>
        <w:autoSpaceDN w:val="0"/>
        <w:adjustRightInd w:val="0"/>
        <w:spacing w:line="240" w:lineRule="auto"/>
        <w:rPr>
          <w:rFonts w:ascii="Calibri" w:hAnsi="Calibri" w:cs="Calibri"/>
        </w:rPr>
      </w:pPr>
      <w:r>
        <w:rPr>
          <w:rFonts w:ascii="Calibri" w:hAnsi="Calibri" w:cs="Calibri"/>
        </w:rPr>
        <w:t>Erläutere mit eigenen Worten den Wirtschaftskreislauf!</w:t>
      </w:r>
    </w:p>
    <w:p w14:paraId="22F0331B" w14:textId="77777777" w:rsidR="00805342" w:rsidRDefault="00805342" w:rsidP="00805342">
      <w:pPr>
        <w:widowControl w:val="0"/>
        <w:autoSpaceDE w:val="0"/>
        <w:autoSpaceDN w:val="0"/>
        <w:adjustRightInd w:val="0"/>
        <w:spacing w:line="240" w:lineRule="auto"/>
        <w:rPr>
          <w:rFonts w:ascii="Calibri" w:hAnsi="Calibri" w:cs="Calibri"/>
        </w:rPr>
      </w:pPr>
      <w:r>
        <w:rPr>
          <w:rFonts w:ascii="Calibri" w:hAnsi="Calibri" w:cs="Calibri"/>
        </w:rPr>
        <w:t>Beachte folgende Schwerpunkte:</w:t>
      </w:r>
    </w:p>
    <w:p w14:paraId="73E548D4" w14:textId="77777777" w:rsidR="00805342" w:rsidRDefault="00805342" w:rsidP="00805342">
      <w:pPr>
        <w:widowControl w:val="0"/>
        <w:autoSpaceDE w:val="0"/>
        <w:autoSpaceDN w:val="0"/>
        <w:adjustRightInd w:val="0"/>
        <w:spacing w:line="240" w:lineRule="auto"/>
        <w:rPr>
          <w:rFonts w:ascii="Calibri" w:hAnsi="Calibri" w:cs="Calibri"/>
        </w:rPr>
      </w:pPr>
      <w:r>
        <w:rPr>
          <w:rFonts w:ascii="Calibri" w:hAnsi="Calibri" w:cs="Calibri"/>
        </w:rPr>
        <w:t xml:space="preserve">   1. Bedeutung und Aufgaben des Staates</w:t>
      </w:r>
    </w:p>
    <w:p w14:paraId="3E27EBCB" w14:textId="77777777" w:rsidR="00805342" w:rsidRDefault="00805342" w:rsidP="00805342">
      <w:pPr>
        <w:widowControl w:val="0"/>
        <w:autoSpaceDE w:val="0"/>
        <w:autoSpaceDN w:val="0"/>
        <w:adjustRightInd w:val="0"/>
        <w:spacing w:line="240" w:lineRule="auto"/>
        <w:rPr>
          <w:rFonts w:ascii="Calibri" w:hAnsi="Calibri" w:cs="Calibri"/>
        </w:rPr>
      </w:pPr>
      <w:r>
        <w:rPr>
          <w:rFonts w:ascii="Calibri" w:hAnsi="Calibri" w:cs="Calibri"/>
        </w:rPr>
        <w:t xml:space="preserve">   2. Aufgaben der Kreditinstitute und Banken</w:t>
      </w:r>
    </w:p>
    <w:p w14:paraId="1C8DB17A" w14:textId="77777777" w:rsidR="00805342" w:rsidRDefault="00805342" w:rsidP="00805342">
      <w:pPr>
        <w:widowControl w:val="0"/>
        <w:autoSpaceDE w:val="0"/>
        <w:autoSpaceDN w:val="0"/>
        <w:adjustRightInd w:val="0"/>
        <w:spacing w:line="240" w:lineRule="auto"/>
        <w:rPr>
          <w:rFonts w:ascii="Calibri" w:hAnsi="Calibri" w:cs="Calibri"/>
        </w:rPr>
      </w:pPr>
      <w:r>
        <w:rPr>
          <w:rFonts w:ascii="Calibri" w:hAnsi="Calibri" w:cs="Calibri"/>
        </w:rPr>
        <w:t xml:space="preserve">   3. Bedeutung des Außenhandels</w:t>
      </w:r>
    </w:p>
    <w:p w14:paraId="27DB3140" w14:textId="77777777" w:rsidR="00A365D1" w:rsidRDefault="00A365D1">
      <w:pPr>
        <w:rPr>
          <w:rFonts w:eastAsiaTheme="majorEastAsia" w:cstheme="minorHAnsi"/>
          <w:color w:val="000000"/>
        </w:rPr>
      </w:pPr>
    </w:p>
    <w:p w14:paraId="52005C51" w14:textId="4E743EAD" w:rsidR="00651970" w:rsidRPr="00A365D1" w:rsidRDefault="00A365D1" w:rsidP="00A365D1">
      <w:pPr>
        <w:widowControl w:val="0"/>
        <w:autoSpaceDE w:val="0"/>
        <w:autoSpaceDN w:val="0"/>
        <w:adjustRightInd w:val="0"/>
        <w:spacing w:line="240" w:lineRule="auto"/>
        <w:rPr>
          <w:rFonts w:ascii="Calibri" w:hAnsi="Calibri" w:cs="Calibri"/>
          <w:b/>
          <w:sz w:val="28"/>
        </w:rPr>
      </w:pPr>
      <w:r w:rsidRPr="00A365D1">
        <w:rPr>
          <w:rFonts w:ascii="Calibri" w:hAnsi="Calibri" w:cs="Calibri"/>
          <w:b/>
          <w:sz w:val="28"/>
        </w:rPr>
        <w:t>Mathematik</w:t>
      </w:r>
      <w:r w:rsidR="00651970" w:rsidRPr="00A365D1">
        <w:rPr>
          <w:rFonts w:ascii="Calibri" w:hAnsi="Calibri" w:cs="Calibri"/>
          <w:b/>
          <w:sz w:val="28"/>
        </w:rPr>
        <w:br w:type="page"/>
      </w:r>
    </w:p>
    <w:p w14:paraId="112A513D" w14:textId="77777777" w:rsidR="00A365D1" w:rsidRPr="00A365D1" w:rsidRDefault="00A365D1">
      <w:pPr>
        <w:pStyle w:val="Titel"/>
        <w:rPr>
          <w:rFonts w:asciiTheme="minorHAnsi" w:hAnsiTheme="minorHAnsi"/>
          <w:sz w:val="22"/>
          <w:szCs w:val="22"/>
        </w:rPr>
      </w:pPr>
      <w:r w:rsidRPr="00A365D1">
        <w:rPr>
          <w:rFonts w:asciiTheme="minorHAnsi" w:hAnsiTheme="minorHAnsi"/>
          <w:sz w:val="22"/>
          <w:szCs w:val="22"/>
        </w:rPr>
        <w:lastRenderedPageBreak/>
        <w:t>Übung y = a x²</w:t>
      </w:r>
    </w:p>
    <w:p w14:paraId="1F7B43AA" w14:textId="77777777" w:rsidR="00A365D1" w:rsidRPr="00A365D1" w:rsidRDefault="00A365D1">
      <w:pPr>
        <w:rPr>
          <w:lang w:val="fr-FR"/>
        </w:rPr>
      </w:pPr>
    </w:p>
    <w:p w14:paraId="56DF9491" w14:textId="77777777" w:rsidR="00A365D1" w:rsidRPr="00A365D1" w:rsidRDefault="00A365D1">
      <w:pPr>
        <w:ind w:left="710" w:hanging="710"/>
      </w:pPr>
      <w:r w:rsidRPr="00A365D1">
        <w:t>1. Die Talbrücke „Wilde Gera“ der A71 ist die größte Stahlbetonbogenbrücke</w:t>
      </w:r>
    </w:p>
    <w:p w14:paraId="5A536746" w14:textId="77777777" w:rsidR="00A365D1" w:rsidRPr="00A365D1" w:rsidRDefault="00A365D1">
      <w:pPr>
        <w:tabs>
          <w:tab w:val="left" w:pos="180"/>
        </w:tabs>
        <w:ind w:left="710" w:hanging="530"/>
      </w:pPr>
      <w:r w:rsidRPr="00A365D1">
        <w:t xml:space="preserve"> Deutschlands. Der weit geschwungene Bogen lässt sich annähernd durch </w:t>
      </w:r>
    </w:p>
    <w:p w14:paraId="4CADD826" w14:textId="77777777" w:rsidR="00A365D1" w:rsidRPr="00A365D1" w:rsidRDefault="00A365D1">
      <w:pPr>
        <w:tabs>
          <w:tab w:val="left" w:pos="180"/>
        </w:tabs>
        <w:ind w:left="710" w:hanging="530"/>
      </w:pPr>
      <w:r w:rsidRPr="00A365D1">
        <w:t xml:space="preserve"> die Gleichung  y = – 0,005x</w:t>
      </w:r>
      <w:r w:rsidRPr="00A365D1">
        <w:rPr>
          <w:vertAlign w:val="superscript"/>
        </w:rPr>
        <w:t>2</w:t>
      </w:r>
      <w:r w:rsidRPr="00A365D1">
        <w:t xml:space="preserve">  beschreiben.</w:t>
      </w:r>
    </w:p>
    <w:p w14:paraId="4449FCFA" w14:textId="77777777" w:rsidR="00A365D1" w:rsidRPr="00A365D1" w:rsidRDefault="002F05FF">
      <w:pPr>
        <w:ind w:left="710" w:hanging="530"/>
      </w:pPr>
      <w:r>
        <w:rPr>
          <w:noProof/>
        </w:rPr>
        <w:pict w14:anchorId="5B481E8F">
          <v:group id="_x0000_s1026" style="position:absolute;left:0;text-align:left;margin-left:0;margin-top:12pt;width:454.4pt;height:246.75pt;z-index:251664384" coordorigin="2128,2838" coordsize="9088,4935">
            <v:line id="_x0000_s1027" style="position:absolute" from="2282,3328" to="10894,3328" strokecolor="#9e9e9e">
              <o:lock v:ext="edit" aspectratio="t"/>
            </v:line>
            <v:line id="_x0000_s1028" style="position:absolute" from="2282,3834" to="10894,3834" strokecolor="#9e9e9e">
              <o:lock v:ext="edit" aspectratio="t"/>
            </v:line>
            <v:line id="_x0000_s1029" style="position:absolute" from="2282,4087" to="10894,4087" strokecolor="#9e9e9e">
              <o:lock v:ext="edit" aspectratio="t"/>
            </v:line>
            <v:line id="_x0000_s1030" style="position:absolute" from="2282,4341" to="10894,4341" strokecolor="#9e9e9e">
              <o:lock v:ext="edit" aspectratio="t"/>
            </v:line>
            <v:line id="_x0000_s1031" style="position:absolute" from="2282,4594" to="10894,4594" strokecolor="#9e9e9e">
              <o:lock v:ext="edit" aspectratio="t"/>
            </v:line>
            <v:line id="_x0000_s1032" style="position:absolute" from="2282,4847" to="10894,4847" strokecolor="#9e9e9e">
              <o:lock v:ext="edit" aspectratio="t"/>
            </v:line>
            <v:line id="_x0000_s1033" style="position:absolute" from="2282,5100" to="10894,5100" strokecolor="#9e9e9e">
              <o:lock v:ext="edit" aspectratio="t"/>
            </v:line>
            <v:line id="_x0000_s1034" style="position:absolute" from="2282,5354" to="10894,5354" strokecolor="#9e9e9e">
              <o:lock v:ext="edit" aspectratio="t"/>
            </v:line>
            <v:line id="_x0000_s1035" style="position:absolute" from="2282,5607" to="10894,5607" strokecolor="#9e9e9e">
              <o:lock v:ext="edit" aspectratio="t"/>
            </v:line>
            <v:line id="_x0000_s1036" style="position:absolute" from="2282,5861" to="10894,5861" strokecolor="#9e9e9e">
              <o:lock v:ext="edit" aspectratio="t"/>
            </v:line>
            <v:line id="_x0000_s1037" style="position:absolute" from="2282,6113" to="10894,6113" strokecolor="#9e9e9e">
              <o:lock v:ext="edit" aspectratio="t"/>
            </v:line>
            <v:line id="_x0000_s1038" style="position:absolute" from="2282,6367" to="10894,6367" strokecolor="#9e9e9e">
              <o:lock v:ext="edit" aspectratio="t"/>
            </v:line>
            <v:group id="_x0000_s1039" style="position:absolute;left:2282;top:3327;width:8612;height:3546" coordorigin="1134,1134" coordsize="9638,4535">
              <v:line id="_x0000_s1040" style="position:absolute" from="1134,1134" to="1134,5669" strokecolor="#9e9e9e">
                <o:lock v:ext="edit" aspectratio="t"/>
              </v:line>
              <v:line id="_x0000_s1041" style="position:absolute" from="1417,1134" to="1417,5669" strokecolor="#9e9e9e">
                <o:lock v:ext="edit" aspectratio="t"/>
              </v:line>
              <v:line id="_x0000_s1042" style="position:absolute" from="1701,1134" to="1701,5669" strokecolor="#9e9e9e">
                <o:lock v:ext="edit" aspectratio="t"/>
              </v:line>
              <v:line id="_x0000_s1043" style="position:absolute" from="1984,1134" to="1984,5669" strokecolor="#9e9e9e">
                <o:lock v:ext="edit" aspectratio="t"/>
              </v:line>
              <v:line id="_x0000_s1044" style="position:absolute" from="2268,1134" to="2268,5669" strokecolor="#9e9e9e">
                <o:lock v:ext="edit" aspectratio="t"/>
              </v:line>
              <v:line id="_x0000_s1045" style="position:absolute" from="2551,1134" to="2551,5669" strokecolor="#9e9e9e">
                <o:lock v:ext="edit" aspectratio="t"/>
              </v:line>
              <v:line id="_x0000_s1046" style="position:absolute" from="2835,1134" to="2835,5669" strokecolor="#9e9e9e">
                <o:lock v:ext="edit" aspectratio="t"/>
              </v:line>
              <v:line id="_x0000_s1047" style="position:absolute" from="3118,1134" to="3118,5669" strokecolor="#9e9e9e">
                <o:lock v:ext="edit" aspectratio="t"/>
              </v:line>
              <v:line id="_x0000_s1048" style="position:absolute" from="3402,1134" to="3402,5669" strokecolor="#9e9e9e">
                <o:lock v:ext="edit" aspectratio="t"/>
              </v:line>
              <v:line id="_x0000_s1049" style="position:absolute" from="3685,1134" to="3685,5669" strokecolor="#9e9e9e">
                <o:lock v:ext="edit" aspectratio="t"/>
              </v:line>
              <v:line id="_x0000_s1050" style="position:absolute" from="3969,1134" to="3969,5669" strokecolor="#9e9e9e">
                <o:lock v:ext="edit" aspectratio="t"/>
              </v:line>
              <v:line id="_x0000_s1051" style="position:absolute" from="4252,1134" to="4252,5669" strokecolor="#9e9e9e">
                <o:lock v:ext="edit" aspectratio="t"/>
              </v:line>
              <v:line id="_x0000_s1052" style="position:absolute" from="4536,1134" to="4536,5669" strokecolor="#9e9e9e">
                <o:lock v:ext="edit" aspectratio="t"/>
              </v:line>
              <v:line id="_x0000_s1053" style="position:absolute" from="4819,1134" to="4819,5669" strokecolor="#9e9e9e">
                <o:lock v:ext="edit" aspectratio="t"/>
              </v:line>
              <v:line id="_x0000_s1054" style="position:absolute" from="5103,1134" to="5103,5669" strokecolor="#9e9e9e">
                <o:lock v:ext="edit" aspectratio="t"/>
              </v:line>
              <v:line id="_x0000_s1055" style="position:absolute" from="5386,1134" to="5386,5669" strokecolor="#9e9e9e">
                <o:lock v:ext="edit" aspectratio="t"/>
              </v:line>
              <v:line id="_x0000_s1056" style="position:absolute" from="5669,1134" to="5669,5669" strokecolor="#9e9e9e">
                <o:lock v:ext="edit" aspectratio="t"/>
              </v:line>
              <v:line id="_x0000_s1057" style="position:absolute" from="5953,1134" to="5953,5669" strokecolor="#9e9e9e">
                <o:lock v:ext="edit" aspectratio="t"/>
              </v:line>
              <v:line id="_x0000_s1058" style="position:absolute" from="6236,1134" to="6236,5669" strokecolor="#9e9e9e">
                <o:lock v:ext="edit" aspectratio="t"/>
              </v:line>
              <v:line id="_x0000_s1059" style="position:absolute" from="6520,1134" to="6520,5669" strokecolor="#9e9e9e">
                <o:lock v:ext="edit" aspectratio="t"/>
              </v:line>
              <v:line id="_x0000_s1060" style="position:absolute" from="6803,1134" to="6803,5669" strokecolor="#9e9e9e">
                <o:lock v:ext="edit" aspectratio="t"/>
              </v:line>
              <v:line id="_x0000_s1061" style="position:absolute" from="7087,1134" to="7087,5669" strokecolor="#9e9e9e">
                <o:lock v:ext="edit" aspectratio="t"/>
              </v:line>
              <v:line id="_x0000_s1062" style="position:absolute" from="7370,1134" to="7370,5669" strokecolor="#9e9e9e">
                <o:lock v:ext="edit" aspectratio="t"/>
              </v:line>
              <v:line id="_x0000_s1063" style="position:absolute" from="7654,1134" to="7654,5669" strokecolor="#9e9e9e">
                <o:lock v:ext="edit" aspectratio="t"/>
              </v:line>
              <v:line id="_x0000_s1064" style="position:absolute" from="7937,1134" to="7937,5669" strokecolor="#9e9e9e">
                <o:lock v:ext="edit" aspectratio="t"/>
              </v:line>
              <v:line id="_x0000_s1065" style="position:absolute" from="8221,1134" to="8221,5669" strokecolor="#9e9e9e">
                <o:lock v:ext="edit" aspectratio="t"/>
              </v:line>
              <v:line id="_x0000_s1066" style="position:absolute" from="8504,1134" to="8504,5669" strokecolor="#9e9e9e">
                <o:lock v:ext="edit" aspectratio="t"/>
              </v:line>
              <v:line id="_x0000_s1067" style="position:absolute" from="8788,1134" to="8788,5669" strokecolor="#9e9e9e">
                <o:lock v:ext="edit" aspectratio="t"/>
              </v:line>
              <v:line id="_x0000_s1068" style="position:absolute" from="9071,1134" to="9071,5669" strokecolor="#9e9e9e">
                <o:lock v:ext="edit" aspectratio="t"/>
              </v:line>
              <v:line id="_x0000_s1069" style="position:absolute" from="9354,1134" to="9354,5669" strokecolor="#9e9e9e">
                <o:lock v:ext="edit" aspectratio="t"/>
              </v:line>
              <v:line id="_x0000_s1070" style="position:absolute" from="9638,1134" to="9638,5669" strokecolor="#9e9e9e">
                <o:lock v:ext="edit" aspectratio="t"/>
              </v:line>
              <v:line id="_x0000_s1071" style="position:absolute" from="9921,1134" to="9921,5669" strokecolor="#9e9e9e">
                <o:lock v:ext="edit" aspectratio="t"/>
              </v:line>
              <v:line id="_x0000_s1072" style="position:absolute" from="10205,1134" to="10205,5669" strokecolor="#9e9e9e">
                <o:lock v:ext="edit" aspectratio="t"/>
              </v:line>
              <v:line id="_x0000_s1073" style="position:absolute" from="10488,1134" to="10488,5669" strokecolor="#9e9e9e">
                <o:lock v:ext="edit" aspectratio="t"/>
              </v:line>
              <v:line id="_x0000_s1074" style="position:absolute" from="10772,1134" to="10772,5669" strokecolor="#9e9e9e">
                <o:lock v:ext="edit" aspectratio="t"/>
              </v:line>
            </v:group>
            <v:line id="_x0000_s1075" style="position:absolute;flip:x" from="2536,3582" to="2536,5025" strokeweight="6pt"/>
            <v:line id="_x0000_s1076" style="position:absolute;flip:x" from="10656,3582" to="10656,5273" strokeweight="6pt"/>
            <v:shape id="_x0000_s1077" style="position:absolute;left:2665;top:3581;width:7847;height:3345;mso-position-horizontal:absolute;mso-position-vertical:absolute" coordsize="8783,3403" path="m,3402r26,-40l82,3275r57,-86l196,3105r56,-83l309,2939r57,-81l422,2778r57,-78l536,2622r56,-77l649,2470r57,-74l763,2323r56,-72l876,2180r57,-70l989,2041r57,-67l1103,1908r56,-66l1216,1778r57,-63l1329,1654r57,-61l1443,1533r57,-58l1556,1418r57,-56l1670,1307r56,-54l1783,1200r57,-52l1896,1098r57,-49l2010,1000r56,-47l2123,907r57,-44l2237,819r56,-42l2350,735r57,-40l2463,656r57,-38l2577,581r56,-36l2690,511r57,-34l2803,445r57,-31l2917,384r57,-29l3030,327r57,-27l3144,275r56,-25l3257,227r57,-22l3370,184r57,-20l3484,146r57,-18l3597,112r57,-16l3711,82r56,-13l3824,57r57,-11l3937,37r57,-9l4051,21r56,-6l4164,9r57,-4l4278,3r56,-2l4391,r57,1l4504,3r57,2l4618,9r56,6l4731,21r57,7l4844,37r57,9l4958,57r57,12l5071,82r57,14l5185,112r56,16l5298,146r57,18l5411,184r57,21l5525,227r56,23l5638,275r57,25l5752,327r56,28l5865,384r57,30l5978,445r57,32l6092,511r56,34l6205,581r57,37l6318,656r57,39l6432,735r57,42l6545,819r57,44l6659,907r56,46l6772,1000r57,49l6885,1098r57,50l6999,1200r56,53l7112,1307r57,55l7226,1418r56,57l7339,1533r57,60l7452,1654r57,61l7566,1778r56,64l7679,1908r57,66l7792,2041r57,69l7906,2180r57,71l8019,2323r57,73l8133,2470r56,75l8246,2622r57,78l8359,2778r57,80l8473,2939r56,83l8586,3105r57,84l8700,3275r56,87l8782,3402e" filled="f" strokeweight="6pt">
              <v:path arrowok="t"/>
              <o:lock v:ext="edit" aspectratio="t"/>
            </v:shape>
            <v:line id="_x0000_s1078" style="position:absolute" from="2282,3581" to="10790,3581" strokecolor="#c6c6c6" strokeweight="6pt">
              <o:lock v:ext="edit" aspectratio="t"/>
            </v:line>
            <v:line id="_x0000_s1079" style="position:absolute" from="2282,6873" to="10894,6873" strokecolor="#c6c6c6">
              <o:lock v:ext="edit" aspectratio="t"/>
            </v:line>
            <v:line id="_x0000_s1080" style="position:absolute" from="6537,5607" to="6639,5607" strokeweight="1pt">
              <o:lock v:ext="edit" aspectratio="t"/>
            </v:line>
            <v:line id="_x0000_s1081" style="position:absolute" from="6537,5100" to="6639,5100" strokeweight="1pt">
              <o:lock v:ext="edit" aspectratio="t"/>
            </v:line>
            <v:line id="_x0000_s1082" style="position:absolute" from="6537,4594" to="6639,4594" strokeweight="1pt">
              <o:lock v:ext="edit" aspectratio="t"/>
            </v:line>
            <v:line id="_x0000_s1083" style="position:absolute" from="6537,4087" to="6639,4087" strokeweight="1pt">
              <o:lock v:ext="edit" aspectratio="t"/>
            </v:line>
            <v:shapetype id="_x0000_t202" coordsize="21600,21600" o:spt="202" path="m,l,21600r21600,l21600,xe">
              <v:stroke joinstyle="miter"/>
              <v:path gradientshapeok="t" o:connecttype="rect"/>
            </v:shapetype>
            <v:shape id="_x0000_s1084" type="#_x0000_t202" style="position:absolute;left:6096;top:5458;width:438;height:301" stroked="f">
              <o:lock v:ext="edit" aspectratio="t"/>
              <v:textbox style="mso-next-textbox:#_x0000_s1084" inset="0,0,0,0">
                <w:txbxContent>
                  <w:p w14:paraId="172D64A2" w14:textId="77777777" w:rsidR="00A365D1" w:rsidRDefault="00A365D1">
                    <w:pPr>
                      <w:jc w:val="right"/>
                      <w:rPr>
                        <w:sz w:val="28"/>
                      </w:rPr>
                    </w:pPr>
                    <w:r>
                      <w:rPr>
                        <w:sz w:val="28"/>
                      </w:rPr>
                      <w:t>-80</w:t>
                    </w:r>
                  </w:p>
                </w:txbxContent>
              </v:textbox>
            </v:shape>
            <v:shape id="_x0000_s1085" type="#_x0000_t202" style="position:absolute;left:6096;top:4954;width:441;height:296" stroked="f">
              <o:lock v:ext="edit" aspectratio="t"/>
              <v:textbox style="mso-next-textbox:#_x0000_s1085" inset="0,0,0,0">
                <w:txbxContent>
                  <w:p w14:paraId="45D6C14B" w14:textId="77777777" w:rsidR="00A365D1" w:rsidRDefault="00A365D1">
                    <w:pPr>
                      <w:jc w:val="right"/>
                      <w:rPr>
                        <w:sz w:val="28"/>
                      </w:rPr>
                    </w:pPr>
                    <w:r>
                      <w:rPr>
                        <w:sz w:val="28"/>
                      </w:rPr>
                      <w:t>-60</w:t>
                    </w:r>
                  </w:p>
                </w:txbxContent>
              </v:textbox>
            </v:shape>
            <v:shape id="_x0000_s1086" type="#_x0000_t202" style="position:absolute;left:6096;top:4451;width:441;height:281" stroked="f">
              <o:lock v:ext="edit" aspectratio="t"/>
              <v:textbox style="mso-next-textbox:#_x0000_s1086" inset="0,0,0,0">
                <w:txbxContent>
                  <w:p w14:paraId="64D6DE5F" w14:textId="77777777" w:rsidR="00A365D1" w:rsidRDefault="00A365D1">
                    <w:pPr>
                      <w:jc w:val="right"/>
                      <w:rPr>
                        <w:sz w:val="28"/>
                      </w:rPr>
                    </w:pPr>
                    <w:r>
                      <w:rPr>
                        <w:sz w:val="28"/>
                      </w:rPr>
                      <w:t>-40</w:t>
                    </w:r>
                  </w:p>
                </w:txbxContent>
              </v:textbox>
            </v:shape>
            <v:shape id="_x0000_s1087" type="#_x0000_t202" style="position:absolute;left:6096;top:3935;width:441;height:305" stroked="f">
              <o:lock v:ext="edit" aspectratio="t"/>
              <v:textbox style="mso-next-textbox:#_x0000_s1087" inset="0,0,0,0">
                <w:txbxContent>
                  <w:p w14:paraId="6E9DE303" w14:textId="77777777" w:rsidR="00A365D1" w:rsidRDefault="00A365D1">
                    <w:pPr>
                      <w:jc w:val="right"/>
                      <w:rPr>
                        <w:sz w:val="28"/>
                      </w:rPr>
                    </w:pPr>
                    <w:r>
                      <w:rPr>
                        <w:sz w:val="28"/>
                      </w:rPr>
                      <w:t>-20</w:t>
                    </w:r>
                  </w:p>
                </w:txbxContent>
              </v:textbox>
            </v:shape>
            <v:shape id="_x0000_s1088" type="#_x0000_t202" style="position:absolute;left:10817;top:3632;width:399;height:436" filled="f" stroked="f">
              <o:lock v:ext="edit" aspectratio="t"/>
              <v:textbox style="mso-next-textbox:#_x0000_s1088" inset="0,0,0,0">
                <w:txbxContent>
                  <w:p w14:paraId="35AC5038" w14:textId="77777777" w:rsidR="00A365D1" w:rsidRDefault="00A365D1">
                    <w:pPr>
                      <w:jc w:val="center"/>
                      <w:rPr>
                        <w:sz w:val="28"/>
                      </w:rPr>
                    </w:pPr>
                    <w:r>
                      <w:rPr>
                        <w:sz w:val="28"/>
                      </w:rPr>
                      <w:t>x</w:t>
                    </w:r>
                  </w:p>
                </w:txbxContent>
              </v:textbox>
            </v:shape>
            <v:shape id="_x0000_s1089" type="#_x0000_t202" style="position:absolute;left:6216;top:2989;width:272;height:412" filled="f" stroked="f">
              <o:lock v:ext="edit" aspectratio="t"/>
              <v:textbox style="mso-next-textbox:#_x0000_s1089" inset="0,0,0,0">
                <w:txbxContent>
                  <w:p w14:paraId="219FB22D" w14:textId="77777777" w:rsidR="00A365D1" w:rsidRDefault="00A365D1">
                    <w:pPr>
                      <w:jc w:val="right"/>
                      <w:rPr>
                        <w:sz w:val="28"/>
                      </w:rPr>
                    </w:pPr>
                    <w:r>
                      <w:rPr>
                        <w:sz w:val="28"/>
                      </w:rPr>
                      <w:t>y</w:t>
                    </w:r>
                  </w:p>
                </w:txbxContent>
              </v:textbox>
            </v:shape>
            <v:shape id="_x0000_s1090" type="#_x0000_t202" style="position:absolute;left:6367;top:3603;width:218;height:323" stroked="f">
              <o:lock v:ext="edit" aspectratio="t"/>
              <v:textbox style="mso-next-textbox:#_x0000_s1090" inset="0,0,0,0">
                <w:txbxContent>
                  <w:p w14:paraId="6F56593E" w14:textId="77777777" w:rsidR="00A365D1" w:rsidRDefault="00A365D1">
                    <w:pPr>
                      <w:jc w:val="center"/>
                      <w:rPr>
                        <w:sz w:val="28"/>
                      </w:rPr>
                    </w:pPr>
                    <w:r>
                      <w:rPr>
                        <w:sz w:val="28"/>
                      </w:rPr>
                      <w:t>0</w:t>
                    </w:r>
                  </w:p>
                </w:txbxContent>
              </v:textbox>
            </v:shape>
            <v:line id="_x0000_s1091" style="position:absolute" from="2128,3581" to="11146,3581" strokeweight="1pt">
              <v:stroke endarrow="block"/>
              <o:lock v:ext="edit" aspectratio="t"/>
            </v:line>
            <v:line id="_x0000_s1092" style="position:absolute" from="2282,6620" to="10894,6620" strokecolor="#c6c6c6">
              <o:lock v:ext="edit" aspectratio="t"/>
            </v:line>
            <v:line id="_x0000_s1093" style="position:absolute" from="2282,3582" to="10932,3582" strokeweight="6pt"/>
            <v:line id="_x0000_s1094" style="position:absolute;flip:x" from="3557,3582" to="3558,5615" strokeweight="6pt"/>
            <v:line id="_x0000_s1095" style="position:absolute" from="9641,3582" to="9641,5619" strokeweight="6pt"/>
            <v:line id="_x0000_s1096" style="position:absolute;flip:x" from="4560,3582" to="4562,4490" strokeweight="6pt"/>
            <v:line id="_x0000_s1097" style="position:absolute" from="5581,3582" to="5582,3770" strokeweight="6pt"/>
            <v:line id="_x0000_s1098" style="position:absolute" from="8626,3582" to="8626,4504" strokeweight="6pt"/>
            <v:line id="_x0000_s1099" style="position:absolute" from="7611,3582" to="7611,3804" strokeweight="6pt"/>
            <v:line id="_x0000_s1100" style="position:absolute" from="3547,7635" to="9641,7635" strokeweight=".5pt">
              <v:stroke startarrow="block" endarrow="block"/>
            </v:line>
            <v:shape id="_x0000_s1101" type="#_x0000_t202" style="position:absolute;left:3551;top:7211;width:6090;height:481" filled="f" stroked="f">
              <v:textbox style="mso-next-textbox:#_x0000_s1101">
                <w:txbxContent>
                  <w:p w14:paraId="52655840" w14:textId="77777777" w:rsidR="00A365D1" w:rsidRDefault="00A365D1">
                    <w:pPr>
                      <w:jc w:val="center"/>
                      <w:rPr>
                        <w:sz w:val="28"/>
                      </w:rPr>
                    </w:pPr>
                    <w:r>
                      <w:rPr>
                        <w:sz w:val="28"/>
                      </w:rPr>
                      <w:t>Spannweite</w:t>
                    </w:r>
                  </w:p>
                </w:txbxContent>
              </v:textbox>
            </v:shape>
            <v:line id="_x0000_s1102" style="position:absolute" from="2282,3582" to="10932,3582" strokecolor="white" strokeweight="1pt"/>
            <v:shape id="_x0000_s1103" type="#_x0000_t202" style="position:absolute;left:7200;top:2838;width:3690;height:488" filled="f" stroked="f">
              <v:textbox style="mso-next-textbox:#_x0000_s1103">
                <w:txbxContent>
                  <w:p w14:paraId="745BF3F2" w14:textId="77777777" w:rsidR="00A365D1" w:rsidRDefault="00A365D1">
                    <w:pPr>
                      <w:jc w:val="right"/>
                      <w:rPr>
                        <w:sz w:val="28"/>
                      </w:rPr>
                    </w:pPr>
                    <w:r>
                      <w:rPr>
                        <w:sz w:val="28"/>
                      </w:rPr>
                      <w:t>(alle Angaben in Meter)</w:t>
                    </w:r>
                  </w:p>
                </w:txbxContent>
              </v:textbox>
            </v:shape>
            <v:shape id="_x0000_s1104" style="position:absolute;left:2260;top:4650;width:8630;height:2420" coordsize="8630,2420" path="m10,l410,320,620,450r200,90l910,680r80,90l1110,860r70,50l1250,930r140,40l1510,1030r200,160l1890,1320r240,100l2320,1460r280,100l2790,1590r120,40l3100,1650r200,10l3440,1670r140,-10l3710,1670r90,10l3910,1680r80,-10l4080,1650r70,70l4410,1730r140,-50l4820,1630r140,-20l5140,1610r110,-10l5380,1580r100,-20l5590,1540r70,-20l5760,1490r70,-10l5930,1430r170,-50l6220,1380r150,-40l6480,1310r90,-30l6670,1250r150,-50l6900,1170r50,-30l7030,1080r100,-60l7210,1000r90,-50l7520,940r260,-40l7910,810,8080,660r60,-50l8260,460r80,-80l8420,290r50,-40l8560,200r70,-50l8620,2420,,2420,10,xe" fillcolor="silver">
              <v:path arrowok="t"/>
            </v:shape>
            <v:line id="_x0000_s1105" style="position:absolute" from="2276,4650" to="2276,7080" strokeweight="2.25pt"/>
            <v:line id="_x0000_s1106" style="position:absolute" from="2263,7080" to="10916,7081" strokeweight="2.25pt"/>
            <v:line id="_x0000_s1107" style="position:absolute" from="10886,4801" to="10893,7086" strokeweight="2.25pt"/>
            <v:shape id="_x0000_s1108" type="#_x0000_t202" style="position:absolute;left:5967;top:5968;width:567;height:294" stroked="f">
              <o:lock v:ext="edit" aspectratio="t"/>
              <v:textbox style="mso-next-textbox:#_x0000_s1108" inset="0,0,0,0">
                <w:txbxContent>
                  <w:p w14:paraId="54A85219" w14:textId="77777777" w:rsidR="00A365D1" w:rsidRDefault="00A365D1">
                    <w:pPr>
                      <w:jc w:val="right"/>
                      <w:rPr>
                        <w:sz w:val="28"/>
                      </w:rPr>
                    </w:pPr>
                    <w:r>
                      <w:rPr>
                        <w:sz w:val="28"/>
                      </w:rPr>
                      <w:t>-100</w:t>
                    </w:r>
                  </w:p>
                </w:txbxContent>
              </v:textbox>
            </v:shape>
            <v:line id="_x0000_s1109" style="position:absolute" from="6540,6620" to="6639,6620" strokeweight="1pt">
              <o:lock v:ext="edit" aspectratio="t"/>
            </v:line>
            <v:line id="_x0000_s1110" style="position:absolute" from="6537,6113" to="6639,6113" strokeweight="1pt">
              <o:lock v:ext="edit" aspectratio="t"/>
            </v:line>
            <v:shape id="_x0000_s1111" type="#_x0000_t202" style="position:absolute;left:5967;top:6438;width:567;height:294" filled="f" stroked="f">
              <o:lock v:ext="edit" aspectratio="t"/>
              <v:textbox style="mso-next-textbox:#_x0000_s1111" inset="0,0,0,0">
                <w:txbxContent>
                  <w:p w14:paraId="5553BD0C" w14:textId="77777777" w:rsidR="00A365D1" w:rsidRDefault="00A365D1">
                    <w:pPr>
                      <w:jc w:val="right"/>
                      <w:rPr>
                        <w:sz w:val="28"/>
                      </w:rPr>
                    </w:pPr>
                    <w:r>
                      <w:rPr>
                        <w:sz w:val="28"/>
                      </w:rPr>
                      <w:t>-120</w:t>
                    </w:r>
                  </w:p>
                </w:txbxContent>
              </v:textbox>
            </v:shape>
            <v:line id="_x0000_s1112" style="position:absolute" from="3551,5485" to="3551,7757" strokeweight=".5pt"/>
            <v:line id="_x0000_s1113" style="position:absolute" from="9641,5485" to="9641,7773" strokeweight=".5pt"/>
            <v:line id="_x0000_s1114" style="position:absolute;flip:y" from="6588,2989" to="6588,7217" strokeweight="1pt">
              <v:stroke endarrow="block"/>
              <o:lock v:ext="edit" aspectratio="t"/>
            </v:line>
          </v:group>
        </w:pict>
      </w:r>
      <w:r w:rsidR="00A365D1" w:rsidRPr="00A365D1">
        <w:t xml:space="preserve"> Berechnen Sie die Spannweite der Bogenkonstruktion in Meter!</w:t>
      </w:r>
    </w:p>
    <w:p w14:paraId="657ACE1F" w14:textId="77777777" w:rsidR="00A365D1" w:rsidRPr="00A365D1" w:rsidRDefault="00A365D1"/>
    <w:p w14:paraId="33426A28" w14:textId="77777777" w:rsidR="00A365D1" w:rsidRPr="00A365D1" w:rsidRDefault="00A365D1"/>
    <w:p w14:paraId="15EF53C8" w14:textId="77777777" w:rsidR="00A365D1" w:rsidRPr="00A365D1" w:rsidRDefault="00A365D1"/>
    <w:p w14:paraId="196DCB91" w14:textId="77777777" w:rsidR="00A365D1" w:rsidRPr="00A365D1" w:rsidRDefault="00A365D1"/>
    <w:p w14:paraId="24273E16" w14:textId="77777777" w:rsidR="00A365D1" w:rsidRPr="00A365D1" w:rsidRDefault="00A365D1"/>
    <w:p w14:paraId="1085A59E" w14:textId="77777777" w:rsidR="00A365D1" w:rsidRPr="00A365D1" w:rsidRDefault="00A365D1"/>
    <w:p w14:paraId="722F46C8" w14:textId="77777777" w:rsidR="00A365D1" w:rsidRPr="00A365D1" w:rsidRDefault="00A365D1"/>
    <w:p w14:paraId="1ABB6331" w14:textId="77777777" w:rsidR="00A365D1" w:rsidRPr="00A365D1" w:rsidRDefault="00A365D1"/>
    <w:p w14:paraId="21D8FDEF" w14:textId="77777777" w:rsidR="00A365D1" w:rsidRPr="00A365D1" w:rsidRDefault="00A365D1"/>
    <w:p w14:paraId="1C9276F8" w14:textId="77777777" w:rsidR="00A365D1" w:rsidRPr="00A365D1" w:rsidRDefault="00A365D1"/>
    <w:p w14:paraId="39EAC3F6" w14:textId="77777777" w:rsidR="00A365D1" w:rsidRPr="00A365D1" w:rsidRDefault="00A365D1"/>
    <w:p w14:paraId="7E6C9339" w14:textId="77777777" w:rsidR="00A365D1" w:rsidRPr="00A365D1" w:rsidRDefault="00A365D1"/>
    <w:p w14:paraId="12901D24" w14:textId="7DC6481E" w:rsidR="00A365D1" w:rsidRDefault="00A365D1">
      <w:r>
        <w:br w:type="page"/>
      </w:r>
    </w:p>
    <w:p w14:paraId="3AC9A095" w14:textId="77777777" w:rsidR="00A365D1" w:rsidRPr="00A365D1" w:rsidRDefault="00A365D1"/>
    <w:p w14:paraId="3DBAB782" w14:textId="77777777" w:rsidR="00A365D1" w:rsidRPr="00A365D1" w:rsidRDefault="00A365D1"/>
    <w:p w14:paraId="3F1ED05E" w14:textId="77777777" w:rsidR="00A365D1" w:rsidRPr="00A365D1" w:rsidRDefault="00A365D1"/>
    <w:p w14:paraId="1C2C6D55" w14:textId="77777777" w:rsidR="00A365D1" w:rsidRPr="00A365D1" w:rsidRDefault="002F05FF">
      <w:r>
        <w:rPr>
          <w:noProof/>
        </w:rPr>
        <w:pict w14:anchorId="78C942EA">
          <v:shape id="_x0000_s1115" type="#_x0000_t202" style="position:absolute;margin-left:270pt;margin-top:10.25pt;width:180pt;height:2in;z-index:251665408" strokecolor="white">
            <v:textbox style="mso-next-textbox:#_x0000_s1115">
              <w:txbxContent>
                <w:p w14:paraId="7124FFC1" w14:textId="77777777" w:rsidR="00A365D1" w:rsidRDefault="00A365D1">
                  <w:r>
                    <w:t xml:space="preserve">2. Der Querschnitt einer </w:t>
                  </w:r>
                  <w:proofErr w:type="spellStart"/>
                  <w:r>
                    <w:t>Skateboardbahn</w:t>
                  </w:r>
                  <w:proofErr w:type="spellEnd"/>
                  <w:r>
                    <w:t xml:space="preserve">  kann annähernd durch eine Parabel mit der Gleichung y = 0,36 x² beschrieben werden. Die Spannweite beträgt 5 </w:t>
                  </w:r>
                  <w:proofErr w:type="gramStart"/>
                  <w:r>
                    <w:t>m .</w:t>
                  </w:r>
                  <w:proofErr w:type="gramEnd"/>
                  <w:r>
                    <w:t xml:space="preserve"> Berechne die Höhe h der Bahn!</w:t>
                  </w:r>
                </w:p>
                <w:p w14:paraId="337494F0" w14:textId="77777777" w:rsidR="00A365D1" w:rsidRDefault="00A365D1"/>
              </w:txbxContent>
            </v:textbox>
          </v:shape>
        </w:pict>
      </w:r>
    </w:p>
    <w:p w14:paraId="6F6B1EC8" w14:textId="77777777" w:rsidR="00A365D1" w:rsidRPr="00A365D1" w:rsidRDefault="002F05FF">
      <w:r>
        <w:rPr>
          <w:noProof/>
        </w:rPr>
        <w:pict w14:anchorId="5C190B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6" type="#_x0000_t75" style="position:absolute;margin-left:18pt;margin-top:158.45pt;width:198pt;height:114pt;z-index:251666432;mso-wrap-edited:f" wrapcoords="-82 0 -82 21458 21600 21458 21600 0 -82 0">
            <v:imagedata r:id="rId9" o:title="reiner0003"/>
            <w10:wrap type="through"/>
          </v:shape>
        </w:pict>
      </w:r>
      <w:r>
        <w:pict w14:anchorId="7A93CFE4">
          <v:shape id="_x0000_i1025" type="#_x0000_t75" style="width:261.2pt;height:147.9pt">
            <v:imagedata r:id="rId10" o:title="skatbord"/>
          </v:shape>
        </w:pict>
      </w:r>
      <w:r w:rsidR="00A365D1" w:rsidRPr="00A365D1">
        <w:t xml:space="preserve"> .</w:t>
      </w:r>
    </w:p>
    <w:p w14:paraId="7B88D4BD" w14:textId="77777777" w:rsidR="00A365D1" w:rsidRPr="00A365D1" w:rsidRDefault="00A365D1">
      <w:r w:rsidRPr="00A365D1">
        <w:t>3.Dies ist die Brücke über einen Fluss. Die Spannweite w ist 160 m, die Höhe h ist 69 m. Gib die Gleichung der Funktion y = ax² an!</w:t>
      </w:r>
    </w:p>
    <w:p w14:paraId="4B56610D" w14:textId="77777777" w:rsidR="00A365D1" w:rsidRPr="00A365D1" w:rsidRDefault="00A365D1"/>
    <w:p w14:paraId="4BD61C71" w14:textId="77777777" w:rsidR="00A365D1" w:rsidRPr="00A365D1" w:rsidRDefault="00A365D1"/>
    <w:p w14:paraId="700E0A64" w14:textId="77777777" w:rsidR="00A365D1" w:rsidRPr="00A365D1" w:rsidRDefault="00A365D1"/>
    <w:p w14:paraId="65B19B62" w14:textId="77777777" w:rsidR="00A365D1" w:rsidRPr="00A365D1" w:rsidRDefault="00A365D1"/>
    <w:p w14:paraId="69A2DE95" w14:textId="77777777" w:rsidR="00A365D1" w:rsidRPr="00A365D1" w:rsidRDefault="00A365D1"/>
    <w:p w14:paraId="2841EE1F" w14:textId="77777777" w:rsidR="00A365D1" w:rsidRPr="00A365D1" w:rsidRDefault="00A365D1"/>
    <w:p w14:paraId="0458D5A3" w14:textId="77777777" w:rsidR="00A365D1" w:rsidRPr="00A365D1" w:rsidRDefault="00A365D1">
      <w:r w:rsidRPr="00A365D1">
        <w:t>4.Von einer Hängebrücke ist die Funktionsgleichung y = 1/120 x² bekannt. Berechne die Spannweite der Brücke, wenn die Brücke 90 m hoch ist!</w:t>
      </w:r>
    </w:p>
    <w:p w14:paraId="5F086E6F" w14:textId="77777777" w:rsidR="00A365D1" w:rsidRPr="00A365D1" w:rsidRDefault="00A365D1">
      <w:r w:rsidRPr="00A365D1">
        <w:br w:type="page"/>
      </w:r>
      <w:r w:rsidR="002F05FF">
        <w:rPr>
          <w:noProof/>
        </w:rPr>
        <w:lastRenderedPageBreak/>
        <w:pict w14:anchorId="47DE47A4">
          <v:shape id="_x0000_s1117" type="#_x0000_t75" style="position:absolute;margin-left:0;margin-top:-36pt;width:294.75pt;height:135pt;z-index:251667456;mso-wrap-edited:f" wrapcoords="-55 0 -55 21480 21600 21480 21600 0 -55 0">
            <v:imagedata r:id="rId11" o:title="reiner0004"/>
            <w10:wrap type="through"/>
          </v:shape>
        </w:pict>
      </w:r>
      <w:r w:rsidRPr="00A365D1">
        <w:t>5. Bestimme mit den angegebenen Maßen die Parabelgleichung y = ax²!</w:t>
      </w:r>
    </w:p>
    <w:p w14:paraId="61817635" w14:textId="77777777" w:rsidR="00A365D1" w:rsidRPr="00A365D1" w:rsidRDefault="00A365D1"/>
    <w:p w14:paraId="3EA0BFF2" w14:textId="77777777" w:rsidR="00A365D1" w:rsidRPr="00A365D1" w:rsidRDefault="00A365D1"/>
    <w:p w14:paraId="37F087F2" w14:textId="77777777" w:rsidR="00A365D1" w:rsidRPr="00A365D1" w:rsidRDefault="00A365D1"/>
    <w:p w14:paraId="219C315F" w14:textId="77777777" w:rsidR="00A365D1" w:rsidRPr="00A365D1" w:rsidRDefault="00A365D1"/>
    <w:p w14:paraId="001ED6EB" w14:textId="77777777" w:rsidR="00A365D1" w:rsidRPr="00A365D1" w:rsidRDefault="00A365D1"/>
    <w:p w14:paraId="3A279AD6" w14:textId="77777777" w:rsidR="00A365D1" w:rsidRPr="00A365D1" w:rsidRDefault="00A365D1">
      <w:r w:rsidRPr="00A365D1">
        <w:t>6. In der Eifel gibt es in den Kratern erloschener Vulkane annähernd kreisförmige Seen, die man Maare nennt.</w:t>
      </w:r>
    </w:p>
    <w:p w14:paraId="1C6BD6B1" w14:textId="77777777" w:rsidR="00A365D1" w:rsidRPr="00A365D1" w:rsidRDefault="00A365D1"/>
    <w:p w14:paraId="70180915" w14:textId="77777777" w:rsidR="00A365D1" w:rsidRPr="00A365D1" w:rsidRDefault="002F05FF">
      <w:r>
        <w:rPr>
          <w:noProof/>
        </w:rPr>
        <w:pict w14:anchorId="356F49BA">
          <v:group id="_x0000_s1118" style="position:absolute;margin-left:9pt;margin-top:.6pt;width:418.9pt;height:187.15pt;z-index:251668480" coordorigin="1986,2554" coordsize="8378,3743">
            <v:rect id="_x0000_s1119" style="position:absolute;left:2128;top:2554;width:8094;height:3692" filled="f" strokecolor="#969696"/>
            <v:shape id="_x0000_s1120" type="#_x0000_t202" style="position:absolute;left:2398;top:2554;width:7554;height:568" filled="f" stroked="f">
              <v:textbox>
                <w:txbxContent>
                  <w:p w14:paraId="1B37E646" w14:textId="77777777" w:rsidR="00A365D1" w:rsidRDefault="00A365D1">
                    <w:pPr>
                      <w:jc w:val="center"/>
                      <w:rPr>
                        <w:b/>
                        <w:bCs/>
                        <w:sz w:val="30"/>
                        <w:u w:val="single"/>
                      </w:rPr>
                    </w:pPr>
                    <w:r>
                      <w:rPr>
                        <w:b/>
                        <w:bCs/>
                        <w:sz w:val="30"/>
                      </w:rPr>
                      <w:t>Q</w:t>
                    </w:r>
                    <w:r>
                      <w:rPr>
                        <w:b/>
                        <w:bCs/>
                        <w:sz w:val="30"/>
                        <w:u w:val="single"/>
                      </w:rPr>
                      <w:t>uerschnitt der Maare</w:t>
                    </w:r>
                  </w:p>
                </w:txbxContent>
              </v:textbox>
            </v:shape>
            <v:group id="_x0000_s1121" style="position:absolute;left:1986;top:3122;width:8378;height:2957" coordorigin="1986,3122" coordsize="8378,2957">
              <v:shape id="_x0000_s1122" type="#_x0000_t202" style="position:absolute;left:4826;top:3122;width:2047;height:470" filled="f" stroked="f">
                <v:textbox>
                  <w:txbxContent>
                    <w:p w14:paraId="23E5FF81" w14:textId="77777777" w:rsidR="00A365D1" w:rsidRDefault="00A365D1">
                      <w:proofErr w:type="spellStart"/>
                      <w:r>
                        <w:t>Dronke</w:t>
                      </w:r>
                      <w:proofErr w:type="spellEnd"/>
                      <w:r>
                        <w:t>-Turm</w:t>
                      </w:r>
                    </w:p>
                  </w:txbxContent>
                </v:textbox>
              </v:shape>
              <v:group id="_x0000_s1123" style="position:absolute;left:1986;top:3264;width:8378;height:2815" coordorigin="1986,3153" coordsize="8378,2815">
                <v:rect id="_x0000_s1124" style="position:absolute;left:4803;top:3153;width:86;height:303" strokeweight="1pt"/>
                <v:group id="_x0000_s1125" style="position:absolute;left:2891;top:3460;width:6297;height:2290" coordorigin="1935,2295" coordsize="8065,2933">
                  <v:shape id="_x0000_s1126" style="position:absolute;left:7973;top:4643;width:1815;height:412" coordsize="1815,412" path="m,l1815,,1657,97,1462,240r-202,97l1020,405r-218,7l577,375,367,277,195,172,,xe" fillcolor="#36f" strokecolor="#36f">
                    <v:path arrowok="t"/>
                  </v:shape>
                  <v:shape id="_x0000_s1127" style="position:absolute;left:5618;top:3675;width:1087;height:773" coordsize="1087,773" path="m,l1087,r-75,173l922,398,825,578,660,735,495,773,360,698,210,488,82,248,,xe" fillcolor="#36f" strokecolor="#36f">
                    <v:path arrowok="t"/>
                  </v:shape>
                  <v:shape id="_x0000_s1128" style="position:absolute;left:2327;top:4783;width:1029;height:437" coordsize="1029,437" path="m,l1029,,964,103r-51,90l823,308r-90,78l579,437r-180,l283,386,180,270,77,167,,xe" fillcolor="#36f" strokecolor="#36f">
                    <v:path arrowok="t"/>
                  </v:shape>
                  <v:group id="_x0000_s1129" style="position:absolute;left:1935;top:2295;width:8065;height:2933" coordorigin="1935,2295" coordsize="8065,2933">
                    <v:shape id="_x0000_s1130" style="position:absolute;left:2265;top:3809;width:1465;height:1419" coordsize="1465,1419" path="m,851l57,959r57,96l171,1140r56,74l284,1276r57,51l397,1367r57,28l511,1412r56,6l624,1412r57,-17l737,1367r57,-40l851,1276r57,-62l964,1140r57,-85l1078,959r56,-108l1191,732r57,-131l1304,460r57,-153l1418,142,1464,e" filled="f" strokeweight="6pt">
                      <v:path arrowok="t"/>
                      <o:lock v:ext="edit" aspectratio="t"/>
                    </v:shape>
                    <v:shape id="_x0000_s1131" style="position:absolute;left:5583;top:3604;width:1079;height:852;mso-position-horizontal:absolute;mso-position-vertical:absolute" coordsize="1079,852" path="m,l57,162r57,145l171,434r56,111l284,638r57,77l397,774r57,43l511,842r56,9l624,842r57,-25l737,774r57,-59l851,638r57,-93l964,434r57,-127l1078,162e" filled="f" strokeweight="6pt">
                      <v:path arrowok="t"/>
                      <o:lock v:ext="edit" aspectratio="t"/>
                    </v:shape>
                    <v:shape id="_x0000_s1132" style="position:absolute;left:7730;top:4378;width:1929;height:682;mso-position-horizontal:absolute;mso-position-vertical:absolute" coordsize="1929,682" path="m,l57,67r57,63l171,189r56,56l284,298r57,49l397,393r57,43l511,475r56,36l624,543r57,29l737,597r57,23l851,638r57,16l964,665r57,9l1078,679r56,2l1191,679r57,-5l1304,665r57,-11l1418,638r56,-18l1531,597r57,-25l1645,543r56,-32l1758,475r57,-39l1871,393r57,-46e" filled="f" strokeweight="6pt">
                      <v:path arrowok="t"/>
                      <o:lock v:ext="edit" aspectratio="t"/>
                    </v:shape>
                    <v:shape id="_x0000_s1133" style="position:absolute;left:3720;top:2295;width:1885;height:1545" coordsize="1885,1545" path="m,1545hdc11,1479,39,1424,65,1365v17,-39,32,-80,45,-120c119,1219,139,1195,150,1170v17,-37,26,-107,60,-130c218,1016,229,999,250,985v13,-38,-6,7,20,-25c273,956,272,950,275,945v9,-17,34,-41,40,-60c333,830,304,913,330,855v22,-50,29,-104,60,-150c400,667,422,634,430,595v4,-21,8,-57,20,-75c474,484,487,447,495,405v3,-90,6,-151,20,-235c521,137,529,86,555,60,591,24,637,10,685,v109,4,212,16,320,20c1046,25,1090,26,1125,50v10,15,40,35,40,35c1184,113,1202,152,1225,175v41,122,93,238,145,355c1388,569,1399,651,1435,675v13,38,-6,-7,20,25c1464,711,1468,732,1475,745v6,11,20,30,20,30c1485,804,1509,815,1525,835v18,23,22,40,45,55c1577,910,1583,918,1600,930v8,24,19,41,40,55c1649,1011,1671,1039,1695,1055v7,20,23,43,40,55c1748,1148,1729,1103,1755,1135v3,4,2,10,5,15c1777,1181,1773,1175,1795,1190v8,24,19,41,40,55c1844,1271,1859,1295,1870,1320v14,32,-1,30,15,30e" filled="f" strokeweight="6pt">
                      <v:path arrowok="t"/>
                    </v:shape>
                    <v:shape id="_x0000_s1134" style="position:absolute;left:1935;top:4271;width:350;height:419" coordsize="350,419" path="m350,419hdc337,399,323,379,310,359v-9,-14,-14,-43,-20,-60c272,245,258,190,235,139,222,109,223,73,195,54,188,44,185,31,175,24,165,17,145,4,145,4,125,6,99,,85,14,81,18,58,51,50,59,35,104,21,147,,189e" filled="f" strokeweight="6pt">
                      <v:path arrowok="t"/>
                    </v:shape>
                    <v:shape id="_x0000_s1135" style="position:absolute;left:6640;top:3359;width:1125;height:1054" coordsize="1125,1054" path="m,446hdc13,408,31,353,65,331v8,-24,19,-41,40,-55c118,238,99,283,125,251v3,-4,2,-10,5,-15c147,205,143,211,165,196v13,-38,-6,7,20,-25c204,147,172,162,205,151v3,-5,6,-11,10,-15c219,132,226,131,230,126v3,-4,3,-10,5,-15c251,79,259,47,290,26,299,,310,6,335,11v18,12,19,24,35,40c377,73,397,91,410,111v19,29,36,65,65,85c505,287,543,333,600,406v16,20,20,42,40,55c655,484,666,502,685,521v12,36,1,24,25,40c717,581,723,589,740,601v6,18,27,39,40,55c803,686,818,719,845,746v6,18,20,23,35,35c889,788,900,794,910,801v5,3,15,10,15,10c936,844,921,812,945,831v32,26,-13,7,25,20c988,878,1006,901,1025,926v19,25,29,52,55,70c1087,1016,1093,1024,1110,1036v6,18,,15,15,15e" filled="f" strokeweight="6pt">
                      <v:path arrowok="t"/>
                    </v:shape>
                    <v:shape id="_x0000_s1136" style="position:absolute;left:9615;top:4599;width:385;height:156" coordsize="385,156" path="m,156hdc15,146,30,136,45,126v5,-3,15,-10,15,-10c84,80,139,55,175,31v,,37,-12,45,-15c230,13,250,6,250,6v25,2,55,-6,75,10c330,20,330,28,335,31v9,6,30,10,30,10c377,59,370,53,385,61e" filled="f" strokeweight="6pt">
                      <v:path arrowok="t"/>
                    </v:shape>
                  </v:group>
                </v:group>
                <v:shape id="_x0000_s1137" type="#_x0000_t202" style="position:absolute;left:5452;top:3895;width:2165;height:471" filled="f" stroked="f">
                  <v:textbox>
                    <w:txbxContent>
                      <w:p w14:paraId="76D022BD" w14:textId="77777777" w:rsidR="00A365D1" w:rsidRDefault="00A365D1">
                        <w:r>
                          <w:t>Weinfelder Maar</w:t>
                        </w:r>
                      </w:p>
                    </w:txbxContent>
                  </v:textbox>
                </v:shape>
                <v:shape id="_x0000_s1138" type="#_x0000_t202" style="position:absolute;left:7436;top:4773;width:2928;height:417" filled="f" stroked="f">
                  <v:textbox>
                    <w:txbxContent>
                      <w:p w14:paraId="68A59147" w14:textId="77777777" w:rsidR="00A365D1" w:rsidRDefault="00A365D1">
                        <w:proofErr w:type="spellStart"/>
                        <w:r>
                          <w:t>Schalkenmehrener</w:t>
                        </w:r>
                        <w:proofErr w:type="spellEnd"/>
                        <w:r>
                          <w:t xml:space="preserve"> Maar</w:t>
                        </w:r>
                      </w:p>
                    </w:txbxContent>
                  </v:textbox>
                </v:shape>
                <v:shape id="_x0000_s1139" type="#_x0000_t202" style="position:absolute;left:1986;top:4593;width:2248;height:460" filled="f" stroked="f">
                  <v:textbox>
                    <w:txbxContent>
                      <w:p w14:paraId="04E5736A" w14:textId="77777777" w:rsidR="00A365D1" w:rsidRDefault="00A365D1">
                        <w:pPr>
                          <w:jc w:val="right"/>
                        </w:pPr>
                        <w:r>
                          <w:t>Gemündener Maar</w:t>
                        </w:r>
                      </w:p>
                    </w:txbxContent>
                  </v:textbox>
                </v:shape>
                <v:shape id="_x0000_s1140" type="#_x0000_t202" style="position:absolute;left:4458;top:3954;width:1008;height:412" filled="f" stroked="f">
                  <v:textbox>
                    <w:txbxContent>
                      <w:p w14:paraId="3E36DBEB" w14:textId="77777777" w:rsidR="00A365D1" w:rsidRDefault="00A365D1">
                        <w:pPr>
                          <w:jc w:val="center"/>
                        </w:pPr>
                        <w:r>
                          <w:t>561 m</w:t>
                        </w:r>
                      </w:p>
                    </w:txbxContent>
                  </v:textbox>
                </v:shape>
                <v:shape id="_x0000_s1141" type="#_x0000_t202" style="position:absolute;left:4258;top:4366;width:1420;height:549" filled="f" stroked="f">
                  <v:textbox>
                    <w:txbxContent>
                      <w:p w14:paraId="5970A4B4" w14:textId="77777777" w:rsidR="00A365D1" w:rsidRDefault="00A365D1">
                        <w:pPr>
                          <w:jc w:val="center"/>
                        </w:pPr>
                        <w:r>
                          <w:t>Mäuseberg</w:t>
                        </w:r>
                      </w:p>
                    </w:txbxContent>
                  </v:textbox>
                </v:shape>
                <v:group id="_x0000_s1142" style="position:absolute;left:3063;top:5041;width:1134;height:927" coordorigin="3063,5041" coordsize="1134,927">
                  <v:line id="_x0000_s1143" style="position:absolute;flip:y" from="3587,5041" to="3587,5968" strokeweight="1.5pt">
                    <v:stroke endarrow="block"/>
                  </v:line>
                  <v:line id="_x0000_s1144" style="position:absolute" from="3063,5703" to="4197,5703" strokeweight="1.5pt">
                    <v:stroke endarrow="block"/>
                  </v:line>
                  <v:line id="_x0000_s1145" style="position:absolute" from="3363,5703" to="3822,5703" strokecolor="white" strokeweight="1.5pt"/>
                  <v:line id="_x0000_s1146" style="position:absolute;flip:x y" from="3588,5397" to="3588,5811" strokecolor="white" strokeweight="1.5pt"/>
                </v:group>
              </v:group>
            </v:group>
            <v:shape id="_x0000_s1147" type="#_x0000_t202" style="position:absolute;left:4542;top:5871;width:5680;height:426" filled="f" stroked="f">
              <v:textbox>
                <w:txbxContent>
                  <w:p w14:paraId="24C521AC" w14:textId="77777777" w:rsidR="00A365D1" w:rsidRDefault="00A365D1">
                    <w:pPr>
                      <w:jc w:val="right"/>
                    </w:pPr>
                    <w:r>
                      <w:t xml:space="preserve">Skizze nach Gewerbe- und Verkehrsverein </w:t>
                    </w:r>
                    <w:proofErr w:type="spellStart"/>
                    <w:r>
                      <w:t>Daun</w:t>
                    </w:r>
                    <w:proofErr w:type="spellEnd"/>
                    <w:r>
                      <w:t xml:space="preserve"> e.V.</w:t>
                    </w:r>
                  </w:p>
                </w:txbxContent>
              </v:textbox>
            </v:shape>
          </v:group>
        </w:pict>
      </w:r>
    </w:p>
    <w:p w14:paraId="65216117" w14:textId="77777777" w:rsidR="00A365D1" w:rsidRPr="00A365D1" w:rsidRDefault="00A365D1"/>
    <w:p w14:paraId="4C968FF0" w14:textId="77777777" w:rsidR="00A365D1" w:rsidRPr="00A365D1" w:rsidRDefault="00A365D1"/>
    <w:p w14:paraId="471CC932" w14:textId="77777777" w:rsidR="00A365D1" w:rsidRPr="00A365D1" w:rsidRDefault="00A365D1"/>
    <w:p w14:paraId="365F694B" w14:textId="77777777" w:rsidR="00A365D1" w:rsidRPr="00A365D1" w:rsidRDefault="00A365D1"/>
    <w:p w14:paraId="05572BD4" w14:textId="77777777" w:rsidR="00A365D1" w:rsidRPr="00A365D1" w:rsidRDefault="00A365D1"/>
    <w:p w14:paraId="7C3925B9" w14:textId="77777777" w:rsidR="00A365D1" w:rsidRPr="00A365D1" w:rsidRDefault="00A365D1"/>
    <w:p w14:paraId="376935E0" w14:textId="77777777" w:rsidR="00A365D1" w:rsidRPr="00A365D1" w:rsidRDefault="00A365D1"/>
    <w:p w14:paraId="5A449C07" w14:textId="77777777" w:rsidR="00A365D1" w:rsidRPr="00A365D1" w:rsidRDefault="00A365D1"/>
    <w:p w14:paraId="4B815435" w14:textId="77777777" w:rsidR="00A365D1" w:rsidRPr="00A365D1" w:rsidRDefault="00A365D1">
      <w:pPr>
        <w:ind w:left="708" w:firstLine="1"/>
      </w:pPr>
    </w:p>
    <w:p w14:paraId="3B884820" w14:textId="77777777" w:rsidR="00A365D1" w:rsidRPr="00A365D1" w:rsidRDefault="00A365D1">
      <w:pPr>
        <w:ind w:left="708" w:firstLine="1"/>
      </w:pPr>
      <w:r w:rsidRPr="00A365D1">
        <w:t>a)</w:t>
      </w:r>
      <w:r w:rsidRPr="00A365D1">
        <w:tab/>
        <w:t>Die Querschnitte der Maare können mit Funktionsgleichungen</w:t>
      </w:r>
    </w:p>
    <w:p w14:paraId="7643C96A" w14:textId="77777777" w:rsidR="00A365D1" w:rsidRPr="00A365D1" w:rsidRDefault="00A365D1">
      <w:pPr>
        <w:ind w:left="708" w:firstLine="710"/>
      </w:pPr>
      <w:r w:rsidRPr="00A365D1">
        <w:t>der Form  y = a x</w:t>
      </w:r>
      <w:r w:rsidRPr="00A365D1">
        <w:rPr>
          <w:vertAlign w:val="superscript"/>
        </w:rPr>
        <w:t>2</w:t>
      </w:r>
      <w:r w:rsidRPr="00A365D1">
        <w:t xml:space="preserve">  beschrieben werden.</w:t>
      </w:r>
    </w:p>
    <w:p w14:paraId="2192E6E3" w14:textId="77777777" w:rsidR="00A365D1" w:rsidRPr="00A365D1" w:rsidRDefault="00A365D1">
      <w:pPr>
        <w:ind w:left="708" w:firstLine="710"/>
      </w:pPr>
      <w:r w:rsidRPr="00A365D1">
        <w:t>Für welches Maar ist der Faktor a am kleinsten?</w:t>
      </w:r>
    </w:p>
    <w:p w14:paraId="1BB06437" w14:textId="77777777" w:rsidR="00A365D1" w:rsidRPr="00A365D1" w:rsidRDefault="00A365D1"/>
    <w:p w14:paraId="59014BF9" w14:textId="77777777" w:rsidR="00A365D1" w:rsidRPr="00A365D1" w:rsidRDefault="00A365D1" w:rsidP="00A365D1">
      <w:pPr>
        <w:numPr>
          <w:ilvl w:val="0"/>
          <w:numId w:val="29"/>
        </w:numPr>
        <w:spacing w:after="0" w:line="240" w:lineRule="auto"/>
      </w:pPr>
      <w:r w:rsidRPr="00A365D1">
        <w:t xml:space="preserve">Der Querschnitt vom Gemündener Maar wird mit der </w:t>
      </w:r>
    </w:p>
    <w:p w14:paraId="21CC7FED" w14:textId="77777777" w:rsidR="00A365D1" w:rsidRPr="00A365D1" w:rsidRDefault="00A365D1">
      <w:pPr>
        <w:ind w:left="709"/>
      </w:pPr>
      <w:r w:rsidRPr="00A365D1">
        <w:t xml:space="preserve">            Funktionsgleichung  y = 0,0016 x</w:t>
      </w:r>
      <w:r w:rsidRPr="00A365D1">
        <w:rPr>
          <w:vertAlign w:val="superscript"/>
        </w:rPr>
        <w:t>2</w:t>
      </w:r>
      <w:r w:rsidRPr="00A365D1">
        <w:t xml:space="preserve">  beschrieben. Die maximale</w:t>
      </w:r>
    </w:p>
    <w:p w14:paraId="3D54733A" w14:textId="77777777" w:rsidR="00A365D1" w:rsidRPr="00A365D1" w:rsidRDefault="00A365D1">
      <w:pPr>
        <w:ind w:left="1418"/>
      </w:pPr>
      <w:r w:rsidRPr="00A365D1">
        <w:t xml:space="preserve">Tiefe dieses Sees beträgt  38 m. </w:t>
      </w:r>
    </w:p>
    <w:p w14:paraId="6BD54086" w14:textId="77777777" w:rsidR="00A365D1" w:rsidRPr="00A365D1" w:rsidRDefault="00A365D1">
      <w:pPr>
        <w:ind w:left="1418"/>
      </w:pPr>
      <w:r w:rsidRPr="00A365D1">
        <w:t>Berechnen Sie die Wasserfläche des annähernd kreisförmigen Sees in Hektar!</w:t>
      </w:r>
    </w:p>
    <w:p w14:paraId="6F194751" w14:textId="77777777" w:rsidR="00A365D1" w:rsidRPr="00A365D1" w:rsidRDefault="00A365D1"/>
    <w:p w14:paraId="37D1EB2F" w14:textId="77777777" w:rsidR="00A365D1" w:rsidRPr="00A365D1" w:rsidRDefault="00A365D1">
      <w:pPr>
        <w:ind w:left="709" w:hanging="1"/>
      </w:pPr>
      <w:r w:rsidRPr="00A365D1">
        <w:lastRenderedPageBreak/>
        <w:t xml:space="preserve">7. Die Abbildung zeigt den </w:t>
      </w:r>
      <w:proofErr w:type="spellStart"/>
      <w:r w:rsidRPr="00A365D1">
        <w:t>Gänsemännchenbrunnen</w:t>
      </w:r>
      <w:proofErr w:type="spellEnd"/>
      <w:r w:rsidRPr="00A365D1">
        <w:t xml:space="preserve"> in Weimar. Aus der Brunnenfigur tritt nach zwei Seiten Wasser aus. Der Verlauf der beiden Wasserstrahlen kann als Parabel mit der Gleichung  y = ax</w:t>
      </w:r>
      <w:r w:rsidRPr="00A365D1">
        <w:rPr>
          <w:vertAlign w:val="superscript"/>
        </w:rPr>
        <w:t>2</w:t>
      </w:r>
      <w:r w:rsidRPr="00A365D1">
        <w:t xml:space="preserve">  beschrieben werden. Berechne den Faktor a.</w:t>
      </w:r>
    </w:p>
    <w:p w14:paraId="0B382E30" w14:textId="77777777" w:rsidR="00A365D1" w:rsidRPr="00A365D1" w:rsidRDefault="002F05FF">
      <w:r>
        <w:rPr>
          <w:noProof/>
        </w:rPr>
        <w:pict w14:anchorId="096C34AC">
          <v:group id="_x0000_s1148" style="position:absolute;margin-left:0;margin-top:1.85pt;width:398.4pt;height:232.75pt;z-index:251669504" coordorigin="2554,8137" coordsize="7968,4655">
            <v:shape id="_x0000_s1149" type="#_x0000_t202" style="position:absolute;left:3204;top:8137;width:3513;height:4261" stroked="f">
              <v:textbox style="mso-next-textbox:#_x0000_s1149">
                <w:txbxContent>
                  <w:p w14:paraId="35CF86D5" w14:textId="77777777" w:rsidR="00A365D1" w:rsidRDefault="002F05FF">
                    <w:r>
                      <w:pict w14:anchorId="28002013">
                        <v:shape id="_x0000_i1030" type="#_x0000_t75" style="width:161.1pt;height:205.55pt">
                          <v:imagedata r:id="rId12" o:title="Gänsemännchen"/>
                        </v:shape>
                      </w:pict>
                    </w:r>
                  </w:p>
                </w:txbxContent>
              </v:textbox>
            </v:shape>
            <v:group id="_x0000_s1150" style="position:absolute;left:2554;top:8355;width:7968;height:4437" coordorigin="1998,10091" coordsize="7968,4437">
              <v:group id="_x0000_s1151" style="position:absolute;left:6343;top:10091;width:3623;height:4181" coordorigin="6792,8594" coordsize="3997,4612">
                <v:shape id="_x0000_s1152" type="#_x0000_t202" style="position:absolute;left:10429;top:9518;width:360;height:230" filled="f" stroked="f">
                  <o:lock v:ext="edit" aspectratio="t"/>
                  <v:textbox style="mso-next-textbox:#_x0000_s1152" inset="0,0,0,0">
                    <w:txbxContent>
                      <w:p w14:paraId="0E7DC824" w14:textId="77777777" w:rsidR="00A365D1" w:rsidRDefault="00A365D1">
                        <w:pPr>
                          <w:jc w:val="center"/>
                          <w:rPr>
                            <w:sz w:val="20"/>
                          </w:rPr>
                        </w:pPr>
                        <w:r>
                          <w:rPr>
                            <w:sz w:val="20"/>
                          </w:rPr>
                          <w:t>x</w:t>
                        </w:r>
                      </w:p>
                    </w:txbxContent>
                  </v:textbox>
                </v:shape>
                <v:shape id="_x0000_s1153" type="#_x0000_t202" style="position:absolute;left:8414;top:8615;width:360;height:260" filled="f" stroked="f">
                  <o:lock v:ext="edit" aspectratio="t"/>
                  <v:textbox style="mso-next-textbox:#_x0000_s1153" inset="0,0,0,0">
                    <w:txbxContent>
                      <w:p w14:paraId="16FC4A42" w14:textId="77777777" w:rsidR="00A365D1" w:rsidRDefault="00A365D1">
                        <w:pPr>
                          <w:jc w:val="center"/>
                          <w:rPr>
                            <w:sz w:val="20"/>
                          </w:rPr>
                        </w:pPr>
                        <w:r>
                          <w:rPr>
                            <w:sz w:val="20"/>
                          </w:rPr>
                          <w:t>y</w:t>
                        </w:r>
                      </w:p>
                    </w:txbxContent>
                  </v:textbox>
                </v:shape>
                <v:shape id="_x0000_s1154" type="#_x0000_t202" style="position:absolute;left:8507;top:9193;width:227;height:231" filled="f" stroked="f">
                  <o:lock v:ext="edit" aspectratio="t"/>
                  <v:textbox style="mso-next-textbox:#_x0000_s1154" inset="0,0,0,0">
                    <w:txbxContent>
                      <w:p w14:paraId="547D45E5" w14:textId="77777777" w:rsidR="00A365D1" w:rsidRDefault="00A365D1">
                        <w:pPr>
                          <w:jc w:val="center"/>
                          <w:rPr>
                            <w:sz w:val="20"/>
                          </w:rPr>
                        </w:pPr>
                        <w:r>
                          <w:rPr>
                            <w:sz w:val="20"/>
                          </w:rPr>
                          <w:t>O</w:t>
                        </w:r>
                      </w:p>
                    </w:txbxContent>
                  </v:textbox>
                </v:shape>
                <v:line id="_x0000_s1155" style="position:absolute;flip:y" from="8771,8594" to="8771,13206" strokeweight="1.5pt">
                  <v:stroke endarrow="block"/>
                  <o:lock v:ext="edit" aspectratio="t"/>
                </v:line>
                <v:line id="_x0000_s1156" style="position:absolute" from="6792,9451" to="10761,9451" strokeweight="1.5pt">
                  <v:stroke endarrow="block"/>
                  <o:lock v:ext="edit" aspectratio="t"/>
                </v:line>
                <v:shape id="_x0000_s1157" style="position:absolute;left:7167;top:9457;width:3208;height:3451" coordsize="3208,3402" path="m,3401r16,-68l73,3100r57,-226l186,2657r57,-208l300,2249r56,-191l413,1875r57,-174l527,1535r56,-158l640,1229r57,-141l753,957,810,833,867,718,923,612r57,-98l1037,425r56,-81l1150,272r57,-64l1264,153r56,-47l1377,68r57,-30l1490,17,1547,4,1604,r56,4l1717,17r57,21l1830,68r57,38l1944,153r57,55l2057,272r57,72l2171,425r56,89l2284,612r57,106l2397,833r57,124l2511,1088r56,141l2624,1377r57,158l2738,1701r56,174l2851,2058r57,191l2964,2449r57,208l3078,2874r56,226l3191,3333r16,68e" filled="f" strokeweight="2.25pt">
                  <v:path arrowok="t"/>
                  <o:lock v:ext="edit" aspectratio="t"/>
                </v:shape>
              </v:group>
              <v:group id="_x0000_s1158" style="position:absolute;left:3003;top:13985;width:2954;height:543" coordorigin="3003,13985" coordsize="2954,543">
                <v:group id="_x0000_s1159" style="position:absolute;left:3003;top:14116;width:2954;height:328" coordorigin="3184,14368" coordsize="3258,362">
                  <v:line id="_x0000_s1160" style="position:absolute" from="3184,14368" to="3184,14730" strokeweight=".5pt"/>
                  <v:line id="_x0000_s1161" style="position:absolute;flip:x" from="6442,14368" to="6442,14730" strokeweight=".5pt"/>
                  <v:line id="_x0000_s1162" style="position:absolute" from="3184,14669" to="6442,14669" strokeweight=".5pt">
                    <v:stroke startarrow="block" endarrow="block"/>
                  </v:line>
                </v:group>
                <v:shape id="_x0000_s1163" type="#_x0000_t202" style="position:absolute;left:3003;top:13985;width:2954;height:543" filled="f" stroked="f">
                  <v:textbox style="mso-next-textbox:#_x0000_s1163">
                    <w:txbxContent>
                      <w:p w14:paraId="48C7D19D" w14:textId="77777777" w:rsidR="00A365D1" w:rsidRDefault="00A365D1">
                        <w:pPr>
                          <w:jc w:val="center"/>
                          <w:rPr>
                            <w:sz w:val="28"/>
                          </w:rPr>
                        </w:pPr>
                        <w:r>
                          <w:rPr>
                            <w:sz w:val="28"/>
                          </w:rPr>
                          <w:t>0,9 m</w:t>
                        </w:r>
                      </w:p>
                    </w:txbxContent>
                  </v:textbox>
                </v:shape>
              </v:group>
              <v:group id="_x0000_s1164" style="position:absolute;left:1998;top:10876;width:755;height:3119" coordorigin="1998,10876" coordsize="755,3119">
                <v:group id="_x0000_s1165" style="position:absolute;left:2425;top:10876;width:328;height:3119" coordorigin="2489,10596" coordsize="362,3440">
                  <v:line id="_x0000_s1166" style="position:absolute;rotation:90" from="2670,10415" to="2670,10777" strokeweight=".5pt"/>
                  <v:line id="_x0000_s1167" style="position:absolute;rotation:-90;flip:x" from="2670,13854" to="2670,14216" strokeweight=".5pt"/>
                  <v:line id="_x0000_s1168" style="position:absolute;rotation:90" from="831,12317" to="4270,12317" strokeweight=".5pt">
                    <v:stroke startarrow="block" endarrow="block"/>
                  </v:line>
                </v:group>
                <v:shape id="_x0000_s1169" type="#_x0000_t202" style="position:absolute;left:1998;top:10877;width:696;height:3118" filled="f" stroked="f">
                  <v:textbox style="layout-flow:vertical;mso-layout-flow-alt:bottom-to-top;mso-next-textbox:#_x0000_s1169">
                    <w:txbxContent>
                      <w:p w14:paraId="75F52622" w14:textId="77777777" w:rsidR="00A365D1" w:rsidRDefault="00A365D1">
                        <w:pPr>
                          <w:jc w:val="center"/>
                          <w:rPr>
                            <w:sz w:val="28"/>
                          </w:rPr>
                        </w:pPr>
                        <w:r>
                          <w:rPr>
                            <w:sz w:val="28"/>
                          </w:rPr>
                          <w:t>1,0 m</w:t>
                        </w:r>
                      </w:p>
                    </w:txbxContent>
                  </v:textbox>
                </v:shape>
              </v:group>
            </v:group>
            <v:rect id="_x0000_s1170" style="position:absolute;left:3343;top:8203;width:3240;height:4117" filled="f" strokecolor="#969696" strokeweight="1pt"/>
          </v:group>
        </w:pict>
      </w:r>
    </w:p>
    <w:p w14:paraId="05509F30" w14:textId="77777777" w:rsidR="00A365D1" w:rsidRPr="00A365D1" w:rsidRDefault="00A365D1"/>
    <w:p w14:paraId="00F7AD50" w14:textId="77777777" w:rsidR="00A365D1" w:rsidRPr="00A365D1" w:rsidRDefault="00A365D1"/>
    <w:p w14:paraId="38C0845E" w14:textId="77777777" w:rsidR="00A365D1" w:rsidRPr="00A365D1" w:rsidRDefault="00A365D1"/>
    <w:p w14:paraId="4CA2EDBB" w14:textId="77777777" w:rsidR="00A365D1" w:rsidRPr="00A365D1" w:rsidRDefault="00A365D1"/>
    <w:p w14:paraId="2186ED3C" w14:textId="77777777" w:rsidR="00A365D1" w:rsidRPr="00A365D1" w:rsidRDefault="00A365D1"/>
    <w:p w14:paraId="5047E984" w14:textId="77777777" w:rsidR="00A365D1" w:rsidRPr="00A365D1" w:rsidRDefault="00A365D1"/>
    <w:p w14:paraId="71D65B2C" w14:textId="77777777" w:rsidR="00A365D1" w:rsidRPr="00A365D1" w:rsidRDefault="00A365D1"/>
    <w:p w14:paraId="4774883E" w14:textId="77777777" w:rsidR="00A365D1" w:rsidRPr="00A365D1" w:rsidRDefault="00A365D1"/>
    <w:p w14:paraId="5C9B8385" w14:textId="77777777" w:rsidR="00A365D1" w:rsidRPr="00A365D1" w:rsidRDefault="00A365D1"/>
    <w:p w14:paraId="55116CB7" w14:textId="77777777" w:rsidR="00A365D1" w:rsidRPr="00A365D1" w:rsidRDefault="00A365D1"/>
    <w:p w14:paraId="18849BCC" w14:textId="77777777" w:rsidR="00A365D1" w:rsidRPr="00A365D1" w:rsidRDefault="00A365D1"/>
    <w:p w14:paraId="3259A97E" w14:textId="77777777" w:rsidR="00A365D1" w:rsidRPr="00A365D1" w:rsidRDefault="00A365D1"/>
    <w:p w14:paraId="34C80C15" w14:textId="77777777" w:rsidR="00A365D1" w:rsidRPr="00A365D1" w:rsidRDefault="00A365D1"/>
    <w:p w14:paraId="79845C24" w14:textId="77777777" w:rsidR="00A365D1" w:rsidRPr="00A365D1" w:rsidRDefault="00A365D1">
      <w:pPr>
        <w:rPr>
          <w:u w:val="single"/>
        </w:rPr>
      </w:pPr>
      <w:r w:rsidRPr="00A365D1">
        <w:rPr>
          <w:u w:val="single"/>
        </w:rPr>
        <w:t>Lösungen:</w:t>
      </w:r>
    </w:p>
    <w:p w14:paraId="65CFBB1A" w14:textId="77777777" w:rsidR="00A365D1" w:rsidRPr="00A365D1" w:rsidRDefault="00A365D1">
      <w:pPr>
        <w:rPr>
          <w:u w:val="single"/>
        </w:rPr>
      </w:pPr>
      <w:r w:rsidRPr="00A365D1">
        <w:rPr>
          <w:u w:val="single"/>
        </w:rPr>
        <w:t>1. Spannweite = x Wert für y = - 80</w:t>
      </w:r>
    </w:p>
    <w:p w14:paraId="6D49AF2E" w14:textId="77777777" w:rsidR="00A365D1" w:rsidRPr="00A365D1" w:rsidRDefault="00A365D1">
      <w:pPr>
        <w:rPr>
          <w:u w:val="single"/>
        </w:rPr>
      </w:pPr>
      <w:r w:rsidRPr="00A365D1">
        <w:rPr>
          <w:u w:val="single"/>
        </w:rPr>
        <w:t xml:space="preserve">    Setze in die Funktionsgleichung für y -80 ein und löse die quadratische Gleichung.</w:t>
      </w:r>
    </w:p>
    <w:p w14:paraId="3ED276A4" w14:textId="77777777" w:rsidR="00A365D1" w:rsidRPr="00A365D1" w:rsidRDefault="00A365D1">
      <w:pPr>
        <w:rPr>
          <w:u w:val="single"/>
        </w:rPr>
      </w:pPr>
    </w:p>
    <w:p w14:paraId="2B1E3FE1" w14:textId="77777777" w:rsidR="00A365D1" w:rsidRPr="00A365D1" w:rsidRDefault="00A365D1">
      <w:pPr>
        <w:rPr>
          <w:u w:val="single"/>
        </w:rPr>
      </w:pPr>
      <w:r w:rsidRPr="00A365D1">
        <w:rPr>
          <w:u w:val="single"/>
        </w:rPr>
        <w:t xml:space="preserve">            y = - 0,005x²  y = -80  </w:t>
      </w:r>
    </w:p>
    <w:p w14:paraId="42856D76" w14:textId="77777777" w:rsidR="00A365D1" w:rsidRPr="00A365D1" w:rsidRDefault="00A365D1">
      <w:pPr>
        <w:rPr>
          <w:u w:val="single"/>
        </w:rPr>
      </w:pPr>
      <w:r w:rsidRPr="00A365D1">
        <w:rPr>
          <w:u w:val="single"/>
        </w:rPr>
        <w:t xml:space="preserve">         -80 = -0,005x² / -0,005</w:t>
      </w:r>
    </w:p>
    <w:p w14:paraId="13C50FBA" w14:textId="77777777" w:rsidR="00A365D1" w:rsidRPr="00A365D1" w:rsidRDefault="00A365D1">
      <w:pPr>
        <w:rPr>
          <w:u w:val="single"/>
        </w:rPr>
      </w:pPr>
      <w:r w:rsidRPr="00A365D1">
        <w:rPr>
          <w:u w:val="single"/>
        </w:rPr>
        <w:t xml:space="preserve">  -80 : -0,005  = x²</w:t>
      </w:r>
    </w:p>
    <w:p w14:paraId="09F90D78" w14:textId="77777777" w:rsidR="00A365D1" w:rsidRPr="00A365D1" w:rsidRDefault="00A365D1">
      <w:pPr>
        <w:rPr>
          <w:u w:val="single"/>
        </w:rPr>
      </w:pPr>
      <w:r w:rsidRPr="00A365D1">
        <w:rPr>
          <w:u w:val="single"/>
        </w:rPr>
        <w:t xml:space="preserve">                  X² = 16000 / Wurzelziehen  </w:t>
      </w:r>
    </w:p>
    <w:p w14:paraId="32865F3B" w14:textId="77777777" w:rsidR="00A365D1" w:rsidRPr="00A365D1" w:rsidRDefault="00A365D1">
      <w:r w:rsidRPr="00A365D1">
        <w:rPr>
          <w:u w:val="single"/>
        </w:rPr>
        <w:t xml:space="preserve">                  </w:t>
      </w:r>
      <w:r w:rsidRPr="00A365D1">
        <w:t>X</w:t>
      </w:r>
      <w:r w:rsidRPr="00A365D1">
        <w:rPr>
          <w:vertAlign w:val="subscript"/>
        </w:rPr>
        <w:t xml:space="preserve">1 </w:t>
      </w:r>
      <w:r w:rsidRPr="00A365D1">
        <w:t>= 126,5</w:t>
      </w:r>
    </w:p>
    <w:p w14:paraId="68001B78" w14:textId="77777777" w:rsidR="00A365D1" w:rsidRPr="00A365D1" w:rsidRDefault="00A365D1">
      <w:pPr>
        <w:rPr>
          <w:u w:val="single"/>
        </w:rPr>
      </w:pPr>
      <w:r w:rsidRPr="00A365D1">
        <w:rPr>
          <w:u w:val="single"/>
        </w:rPr>
        <w:t xml:space="preserve">                  </w:t>
      </w:r>
      <w:r w:rsidRPr="00A365D1">
        <w:t>X</w:t>
      </w:r>
      <w:r w:rsidRPr="00A365D1">
        <w:rPr>
          <w:vertAlign w:val="subscript"/>
        </w:rPr>
        <w:t xml:space="preserve">2 </w:t>
      </w:r>
      <w:r w:rsidRPr="00A365D1">
        <w:t xml:space="preserve">= - 126,5   Abstand zwischen beiden x- Werten ist die Spannweite: </w:t>
      </w:r>
      <w:r w:rsidRPr="00A365D1">
        <w:rPr>
          <w:u w:val="single"/>
        </w:rPr>
        <w:t>253</w:t>
      </w:r>
    </w:p>
    <w:p w14:paraId="672ABDE8" w14:textId="77777777" w:rsidR="00A365D1" w:rsidRPr="00A365D1" w:rsidRDefault="00A365D1">
      <w:pPr>
        <w:rPr>
          <w:u w:val="single"/>
        </w:rPr>
      </w:pPr>
      <w:r w:rsidRPr="00A365D1">
        <w:rPr>
          <w:u w:val="single"/>
        </w:rPr>
        <w:t>Die Spannweite beträgt 253 m.</w:t>
      </w:r>
    </w:p>
    <w:p w14:paraId="210B3DDB" w14:textId="77777777" w:rsidR="00A365D1" w:rsidRPr="00A365D1" w:rsidRDefault="00A365D1">
      <w:pPr>
        <w:rPr>
          <w:u w:val="single"/>
        </w:rPr>
      </w:pPr>
      <w:r w:rsidRPr="00A365D1">
        <w:rPr>
          <w:u w:val="single"/>
        </w:rPr>
        <w:lastRenderedPageBreak/>
        <w:t>2. Die Höhe ist der y Wert .Spannweite ist gegeben mit 5m. Das muss halbiert werden also 2,5 = x</w:t>
      </w:r>
    </w:p>
    <w:p w14:paraId="4750AEC9" w14:textId="77777777" w:rsidR="00A365D1" w:rsidRPr="00A365D1" w:rsidRDefault="00A365D1">
      <w:pPr>
        <w:rPr>
          <w:u w:val="single"/>
        </w:rPr>
      </w:pPr>
      <w:r w:rsidRPr="00A365D1">
        <w:rPr>
          <w:u w:val="single"/>
        </w:rPr>
        <w:t xml:space="preserve"> X = 2,5 in die Gleichung einsetzen und ausrechnen.</w:t>
      </w:r>
    </w:p>
    <w:p w14:paraId="7D4E1FA5" w14:textId="77777777" w:rsidR="00A365D1" w:rsidRPr="00A365D1" w:rsidRDefault="00A365D1">
      <w:pPr>
        <w:rPr>
          <w:u w:val="single"/>
        </w:rPr>
      </w:pPr>
      <w:r w:rsidRPr="00A365D1">
        <w:rPr>
          <w:u w:val="single"/>
        </w:rPr>
        <w:t xml:space="preserve"> </w:t>
      </w:r>
    </w:p>
    <w:p w14:paraId="3920F9D9" w14:textId="77777777" w:rsidR="00A365D1" w:rsidRPr="00A365D1" w:rsidRDefault="00A365D1">
      <w:pPr>
        <w:rPr>
          <w:u w:val="single"/>
        </w:rPr>
      </w:pPr>
      <w:r w:rsidRPr="00A365D1">
        <w:rPr>
          <w:u w:val="single"/>
        </w:rPr>
        <w:t xml:space="preserve">             Y = 0,36 x²</w:t>
      </w:r>
    </w:p>
    <w:p w14:paraId="411DCBE1" w14:textId="77777777" w:rsidR="00A365D1" w:rsidRPr="00A365D1" w:rsidRDefault="00A365D1">
      <w:pPr>
        <w:rPr>
          <w:u w:val="single"/>
        </w:rPr>
      </w:pPr>
      <w:r w:rsidRPr="00A365D1">
        <w:rPr>
          <w:u w:val="single"/>
        </w:rPr>
        <w:t xml:space="preserve">             Y = 0,36 ∙ 2,5²</w:t>
      </w:r>
    </w:p>
    <w:p w14:paraId="2F234C9C" w14:textId="77777777" w:rsidR="00A365D1" w:rsidRPr="00A365D1" w:rsidRDefault="00A365D1">
      <w:pPr>
        <w:rPr>
          <w:u w:val="single"/>
        </w:rPr>
      </w:pPr>
      <w:r w:rsidRPr="00A365D1">
        <w:rPr>
          <w:u w:val="single"/>
        </w:rPr>
        <w:t xml:space="preserve">             Y = 2,25    Die Höhe beträgt 2,25 m.</w:t>
      </w:r>
    </w:p>
    <w:p w14:paraId="783EB64A" w14:textId="77777777" w:rsidR="00A365D1" w:rsidRPr="00A365D1" w:rsidRDefault="00A365D1">
      <w:pPr>
        <w:rPr>
          <w:u w:val="single"/>
        </w:rPr>
      </w:pPr>
    </w:p>
    <w:p w14:paraId="18E428E0" w14:textId="77777777" w:rsidR="00A365D1" w:rsidRPr="00A365D1" w:rsidRDefault="00A365D1">
      <w:pPr>
        <w:rPr>
          <w:u w:val="single"/>
        </w:rPr>
      </w:pPr>
      <w:r w:rsidRPr="00A365D1">
        <w:rPr>
          <w:u w:val="single"/>
        </w:rPr>
        <w:t>3. Höhe ist der y Wert für die Hälfte der Spannweite als x Wert.</w:t>
      </w:r>
    </w:p>
    <w:p w14:paraId="0400D3C0" w14:textId="77777777" w:rsidR="00A365D1" w:rsidRPr="00A365D1" w:rsidRDefault="00A365D1">
      <w:pPr>
        <w:rPr>
          <w:u w:val="single"/>
        </w:rPr>
      </w:pPr>
    </w:p>
    <w:p w14:paraId="2EC80CF8" w14:textId="77777777" w:rsidR="00A365D1" w:rsidRPr="00A365D1" w:rsidRDefault="00A365D1">
      <w:pPr>
        <w:rPr>
          <w:u w:val="single"/>
        </w:rPr>
      </w:pPr>
      <w:r w:rsidRPr="00A365D1">
        <w:rPr>
          <w:u w:val="single"/>
        </w:rPr>
        <w:t xml:space="preserve">              Y = ax²</w:t>
      </w:r>
    </w:p>
    <w:p w14:paraId="4BA663FA" w14:textId="77777777" w:rsidR="00A365D1" w:rsidRPr="00A365D1" w:rsidRDefault="00A365D1">
      <w:pPr>
        <w:rPr>
          <w:u w:val="single"/>
        </w:rPr>
      </w:pPr>
      <w:r w:rsidRPr="00A365D1">
        <w:rPr>
          <w:u w:val="single"/>
        </w:rPr>
        <w:t xml:space="preserve">              69 = a ∙80² /80²</w:t>
      </w:r>
    </w:p>
    <w:p w14:paraId="49565E83" w14:textId="77777777" w:rsidR="00A365D1" w:rsidRPr="00A365D1" w:rsidRDefault="00A365D1">
      <w:pPr>
        <w:rPr>
          <w:u w:val="single"/>
        </w:rPr>
      </w:pPr>
      <w:r w:rsidRPr="00A365D1">
        <w:rPr>
          <w:u w:val="single"/>
        </w:rPr>
        <w:t xml:space="preserve">        69 / 80² = a          ausrechnen</w:t>
      </w:r>
    </w:p>
    <w:p w14:paraId="1174A8A0" w14:textId="77777777" w:rsidR="00A365D1" w:rsidRPr="00A365D1" w:rsidRDefault="00A365D1">
      <w:pPr>
        <w:rPr>
          <w:u w:val="single"/>
        </w:rPr>
      </w:pPr>
      <w:r w:rsidRPr="00A365D1">
        <w:rPr>
          <w:u w:val="single"/>
        </w:rPr>
        <w:t xml:space="preserve">     0,011 = a                gerundet         y = 0,011 x² ist die Gleichung</w:t>
      </w:r>
    </w:p>
    <w:p w14:paraId="4375BE38" w14:textId="77777777" w:rsidR="00A365D1" w:rsidRPr="00A365D1" w:rsidRDefault="00A365D1">
      <w:pPr>
        <w:rPr>
          <w:u w:val="single"/>
        </w:rPr>
      </w:pPr>
    </w:p>
    <w:p w14:paraId="170F37BF" w14:textId="77777777" w:rsidR="00A365D1" w:rsidRPr="00A365D1" w:rsidRDefault="00A365D1">
      <w:pPr>
        <w:rPr>
          <w:u w:val="single"/>
        </w:rPr>
      </w:pPr>
      <w:r w:rsidRPr="00A365D1">
        <w:rPr>
          <w:u w:val="single"/>
        </w:rPr>
        <w:t>4. Lösungsweg siehe 3.   Die Höhe beträgt 104 m.</w:t>
      </w:r>
    </w:p>
    <w:p w14:paraId="3DDA6637" w14:textId="77777777" w:rsidR="00A365D1" w:rsidRPr="00A365D1" w:rsidRDefault="00A365D1">
      <w:pPr>
        <w:rPr>
          <w:u w:val="single"/>
        </w:rPr>
      </w:pPr>
    </w:p>
    <w:p w14:paraId="7E901EEC" w14:textId="77777777" w:rsidR="00A365D1" w:rsidRPr="00A365D1" w:rsidRDefault="00A365D1">
      <w:pPr>
        <w:rPr>
          <w:u w:val="single"/>
        </w:rPr>
      </w:pPr>
      <w:r w:rsidRPr="00A365D1">
        <w:rPr>
          <w:u w:val="single"/>
        </w:rPr>
        <w:t>5.x = 12 y = 6  sind die Koordinaten eines Punktes der Parabel</w:t>
      </w:r>
    </w:p>
    <w:p w14:paraId="79FF46DB" w14:textId="77777777" w:rsidR="00A365D1" w:rsidRPr="00A365D1" w:rsidRDefault="00A365D1">
      <w:pPr>
        <w:rPr>
          <w:u w:val="single"/>
        </w:rPr>
      </w:pPr>
      <w:r w:rsidRPr="00A365D1">
        <w:rPr>
          <w:u w:val="single"/>
        </w:rPr>
        <w:t xml:space="preserve">    </w:t>
      </w:r>
    </w:p>
    <w:p w14:paraId="514E3AD1" w14:textId="77777777" w:rsidR="00A365D1" w:rsidRPr="00A365D1" w:rsidRDefault="00A365D1">
      <w:pPr>
        <w:rPr>
          <w:u w:val="single"/>
        </w:rPr>
      </w:pPr>
      <w:r w:rsidRPr="00A365D1">
        <w:rPr>
          <w:u w:val="single"/>
        </w:rPr>
        <w:t xml:space="preserve">      6 = a ∙12²</w:t>
      </w:r>
    </w:p>
    <w:p w14:paraId="4133361F" w14:textId="77777777" w:rsidR="00A365D1" w:rsidRPr="00A365D1" w:rsidRDefault="00A365D1">
      <w:pPr>
        <w:rPr>
          <w:u w:val="single"/>
        </w:rPr>
      </w:pPr>
      <w:r w:rsidRPr="00A365D1">
        <w:rPr>
          <w:u w:val="single"/>
        </w:rPr>
        <w:t xml:space="preserve">      a = 0,042  gerundet, da die Funktion nach unten geöffnet ist, muss der Faktor a Minus werden</w:t>
      </w:r>
    </w:p>
    <w:p w14:paraId="64B02710" w14:textId="77777777" w:rsidR="00A365D1" w:rsidRPr="00A365D1" w:rsidRDefault="00A365D1">
      <w:r w:rsidRPr="00A365D1">
        <w:rPr>
          <w:u w:val="single"/>
        </w:rPr>
        <w:t xml:space="preserve"> </w:t>
      </w:r>
      <w:r w:rsidRPr="00A365D1">
        <w:t>y = - 0,042 x²  ist die Gleichung</w:t>
      </w:r>
    </w:p>
    <w:p w14:paraId="54D78EEA" w14:textId="77777777" w:rsidR="00A365D1" w:rsidRPr="00A365D1" w:rsidRDefault="00A365D1"/>
    <w:p w14:paraId="6C929BBE" w14:textId="77777777" w:rsidR="00A365D1" w:rsidRPr="00A365D1" w:rsidRDefault="00A365D1">
      <w:r w:rsidRPr="00A365D1">
        <w:t xml:space="preserve">6.a) </w:t>
      </w:r>
      <w:proofErr w:type="spellStart"/>
      <w:r w:rsidRPr="00A365D1">
        <w:t>Schalkenehreren</w:t>
      </w:r>
      <w:proofErr w:type="spellEnd"/>
      <w:r w:rsidRPr="00A365D1">
        <w:t xml:space="preserve"> Maar, da die Funktion am „flachsten“ ist.</w:t>
      </w:r>
    </w:p>
    <w:p w14:paraId="4F6DC813" w14:textId="77777777" w:rsidR="00A365D1" w:rsidRPr="00A365D1" w:rsidRDefault="00A365D1"/>
    <w:p w14:paraId="41A16B13" w14:textId="77777777" w:rsidR="00A365D1" w:rsidRPr="00A365D1" w:rsidRDefault="00A365D1">
      <w:r w:rsidRPr="00A365D1">
        <w:t xml:space="preserve">  b) y = 0,0016 x</w:t>
      </w:r>
      <w:r w:rsidRPr="00A365D1">
        <w:rPr>
          <w:vertAlign w:val="superscript"/>
        </w:rPr>
        <w:t>2</w:t>
      </w:r>
      <w:r w:rsidRPr="00A365D1">
        <w:t xml:space="preserve">  ist die Funktionsgleichung; Tiefe ist der y Wert, berechnet werden muss der dazugehörige x Wert als Radius</w:t>
      </w:r>
    </w:p>
    <w:p w14:paraId="6895A080" w14:textId="77777777" w:rsidR="00A365D1" w:rsidRPr="00A365D1" w:rsidRDefault="00A365D1"/>
    <w:p w14:paraId="4F3B3E38" w14:textId="77777777" w:rsidR="00A365D1" w:rsidRPr="00A365D1" w:rsidRDefault="00A365D1">
      <w:r w:rsidRPr="00A365D1">
        <w:t xml:space="preserve">     y = 0,0016 x</w:t>
      </w:r>
      <w:r w:rsidRPr="00A365D1">
        <w:rPr>
          <w:vertAlign w:val="superscript"/>
        </w:rPr>
        <w:t>2</w:t>
      </w:r>
      <w:r w:rsidRPr="00A365D1">
        <w:t xml:space="preserve">  </w:t>
      </w:r>
    </w:p>
    <w:p w14:paraId="2ECEBD84" w14:textId="77777777" w:rsidR="00A365D1" w:rsidRPr="00A365D1" w:rsidRDefault="00A365D1">
      <w:r w:rsidRPr="00A365D1">
        <w:lastRenderedPageBreak/>
        <w:t xml:space="preserve">   38 = 0,0016 x²  / 0,0016</w:t>
      </w:r>
    </w:p>
    <w:p w14:paraId="4C493C41" w14:textId="77777777" w:rsidR="00A365D1" w:rsidRPr="00A365D1" w:rsidRDefault="00A365D1">
      <w:r w:rsidRPr="00A365D1">
        <w:t xml:space="preserve">  23750 = x²    Wurzelziehen</w:t>
      </w:r>
    </w:p>
    <w:p w14:paraId="30997882" w14:textId="77777777" w:rsidR="00A365D1" w:rsidRPr="00A365D1" w:rsidRDefault="00A365D1">
      <w:r w:rsidRPr="00A365D1">
        <w:t xml:space="preserve">  X = r = 154 in Meter</w:t>
      </w:r>
    </w:p>
    <w:p w14:paraId="0AB0E67A" w14:textId="77777777" w:rsidR="00A365D1" w:rsidRPr="00A365D1" w:rsidRDefault="00A365D1"/>
    <w:p w14:paraId="3F86823B" w14:textId="77777777" w:rsidR="00A365D1" w:rsidRPr="00A365D1" w:rsidRDefault="00A365D1">
      <w:r w:rsidRPr="00A365D1">
        <w:t xml:space="preserve">  Fläche Kreis rechne ich nicht vor!</w:t>
      </w:r>
    </w:p>
    <w:p w14:paraId="263ED5D8" w14:textId="77777777" w:rsidR="00A365D1" w:rsidRPr="00A365D1" w:rsidRDefault="00A365D1"/>
    <w:p w14:paraId="539E9316" w14:textId="77777777" w:rsidR="00A365D1" w:rsidRPr="00A365D1" w:rsidRDefault="00A365D1">
      <w:r w:rsidRPr="00A365D1">
        <w:t>7. siehe 3. oder 5.Lösung:  y = - 4,94 x² gerundet</w:t>
      </w:r>
    </w:p>
    <w:p w14:paraId="057DA81C" w14:textId="77777777" w:rsidR="00A365D1" w:rsidRPr="00A365D1" w:rsidRDefault="00A365D1"/>
    <w:p w14:paraId="0A6834B1" w14:textId="77777777" w:rsidR="00A365D1" w:rsidRPr="00A365D1" w:rsidRDefault="00A365D1">
      <w:r w:rsidRPr="00A365D1">
        <w:t>Realschulabschluss: Arbeitsblatt             Name:_____________</w:t>
      </w:r>
    </w:p>
    <w:tbl>
      <w:tblPr>
        <w:tblStyle w:val="Tabellenraster"/>
        <w:tblW w:w="9356" w:type="dxa"/>
        <w:tblLayout w:type="fixed"/>
        <w:tblCellMar>
          <w:top w:w="113" w:type="dxa"/>
          <w:bottom w:w="113" w:type="dxa"/>
        </w:tblCellMar>
        <w:tblLook w:val="04A0" w:firstRow="1" w:lastRow="0" w:firstColumn="1" w:lastColumn="0" w:noHBand="0" w:noVBand="1"/>
      </w:tblPr>
      <w:tblGrid>
        <w:gridCol w:w="790"/>
        <w:gridCol w:w="279"/>
        <w:gridCol w:w="280"/>
        <w:gridCol w:w="279"/>
        <w:gridCol w:w="279"/>
        <w:gridCol w:w="278"/>
        <w:gridCol w:w="279"/>
        <w:gridCol w:w="278"/>
        <w:gridCol w:w="279"/>
        <w:gridCol w:w="278"/>
        <w:gridCol w:w="279"/>
        <w:gridCol w:w="278"/>
        <w:gridCol w:w="279"/>
        <w:gridCol w:w="278"/>
        <w:gridCol w:w="279"/>
        <w:gridCol w:w="278"/>
        <w:gridCol w:w="279"/>
        <w:gridCol w:w="278"/>
        <w:gridCol w:w="279"/>
        <w:gridCol w:w="278"/>
        <w:gridCol w:w="279"/>
        <w:gridCol w:w="278"/>
        <w:gridCol w:w="279"/>
        <w:gridCol w:w="278"/>
        <w:gridCol w:w="279"/>
        <w:gridCol w:w="278"/>
        <w:gridCol w:w="279"/>
        <w:gridCol w:w="279"/>
        <w:gridCol w:w="1043"/>
      </w:tblGrid>
      <w:tr w:rsidR="00A365D1" w:rsidRPr="00A365D1" w14:paraId="2DA863DB" w14:textId="77777777" w:rsidTr="008B34DA">
        <w:tc>
          <w:tcPr>
            <w:tcW w:w="851" w:type="dxa"/>
            <w:tcBorders>
              <w:top w:val="nil"/>
              <w:left w:val="nil"/>
              <w:bottom w:val="nil"/>
              <w:right w:val="nil"/>
            </w:tcBorders>
          </w:tcPr>
          <w:p w14:paraId="5ABA2FC2" w14:textId="77777777" w:rsidR="00A365D1" w:rsidRPr="00A365D1" w:rsidRDefault="00A365D1">
            <w:r w:rsidRPr="00A365D1">
              <w:t>1.a)</w:t>
            </w:r>
          </w:p>
        </w:tc>
        <w:tc>
          <w:tcPr>
            <w:tcW w:w="7655" w:type="dxa"/>
            <w:gridSpan w:val="27"/>
            <w:tcBorders>
              <w:top w:val="nil"/>
              <w:left w:val="nil"/>
              <w:bottom w:val="single" w:sz="4" w:space="0" w:color="auto"/>
              <w:right w:val="nil"/>
            </w:tcBorders>
          </w:tcPr>
          <w:p w14:paraId="33C70DED" w14:textId="77777777" w:rsidR="00A365D1" w:rsidRPr="00A365D1" w:rsidRDefault="00A365D1" w:rsidP="0084552A">
            <w:pPr>
              <w:spacing w:after="60" w:line="276" w:lineRule="auto"/>
            </w:pPr>
            <w:r w:rsidRPr="00A365D1">
              <w:t xml:space="preserve">Im Sommerschlussverkauf wird ein T-Shirt um 15 % preiswerter angeboten. Es kostet dann nur noch 13 Euro. </w:t>
            </w:r>
          </w:p>
          <w:p w14:paraId="766E1EE0" w14:textId="77777777" w:rsidR="00A365D1" w:rsidRPr="00A365D1" w:rsidRDefault="00A365D1" w:rsidP="0084552A">
            <w:pPr>
              <w:spacing w:line="276" w:lineRule="auto"/>
            </w:pPr>
            <w:r w:rsidRPr="00A365D1">
              <w:t>Wie viel Euro hat das T-Shirt ursprünglich gekostet?</w:t>
            </w:r>
          </w:p>
          <w:p w14:paraId="79A37926" w14:textId="77777777" w:rsidR="00A365D1" w:rsidRPr="00A365D1" w:rsidRDefault="00A365D1" w:rsidP="00DE3842"/>
        </w:tc>
        <w:tc>
          <w:tcPr>
            <w:tcW w:w="1134" w:type="dxa"/>
            <w:tcBorders>
              <w:top w:val="nil"/>
              <w:left w:val="nil"/>
              <w:bottom w:val="nil"/>
              <w:right w:val="nil"/>
            </w:tcBorders>
          </w:tcPr>
          <w:p w14:paraId="0F6B97BA" w14:textId="77777777" w:rsidR="00A365D1" w:rsidRPr="00A365D1" w:rsidRDefault="00A365D1">
            <w:r w:rsidRPr="00A365D1">
              <w:t>..../ 1 BE</w:t>
            </w:r>
          </w:p>
        </w:tc>
      </w:tr>
      <w:tr w:rsidR="00A365D1" w:rsidRPr="00A365D1" w14:paraId="2992EA1A" w14:textId="77777777" w:rsidTr="00830364">
        <w:trPr>
          <w:trHeight w:hRule="exact" w:val="284"/>
        </w:trPr>
        <w:tc>
          <w:tcPr>
            <w:tcW w:w="851" w:type="dxa"/>
            <w:vMerge w:val="restart"/>
            <w:tcBorders>
              <w:top w:val="nil"/>
              <w:left w:val="nil"/>
              <w:bottom w:val="nil"/>
              <w:right w:val="single" w:sz="4" w:space="0" w:color="auto"/>
            </w:tcBorders>
          </w:tcPr>
          <w:p w14:paraId="300BA59F" w14:textId="77777777" w:rsidR="00A365D1" w:rsidRPr="00A365D1" w:rsidRDefault="00A365D1"/>
        </w:tc>
        <w:tc>
          <w:tcPr>
            <w:tcW w:w="283" w:type="dxa"/>
            <w:tcBorders>
              <w:top w:val="single" w:sz="4" w:space="0" w:color="auto"/>
              <w:left w:val="single" w:sz="4" w:space="0" w:color="auto"/>
            </w:tcBorders>
          </w:tcPr>
          <w:p w14:paraId="49DD8F2A" w14:textId="77777777" w:rsidR="00A365D1" w:rsidRPr="00A365D1" w:rsidRDefault="00A365D1"/>
        </w:tc>
        <w:tc>
          <w:tcPr>
            <w:tcW w:w="284" w:type="dxa"/>
            <w:tcBorders>
              <w:top w:val="single" w:sz="4" w:space="0" w:color="auto"/>
            </w:tcBorders>
          </w:tcPr>
          <w:p w14:paraId="53CA2642" w14:textId="77777777" w:rsidR="00A365D1" w:rsidRPr="00A365D1" w:rsidRDefault="00A365D1"/>
        </w:tc>
        <w:tc>
          <w:tcPr>
            <w:tcW w:w="283" w:type="dxa"/>
            <w:tcBorders>
              <w:top w:val="single" w:sz="4" w:space="0" w:color="auto"/>
            </w:tcBorders>
          </w:tcPr>
          <w:p w14:paraId="0D2A9051" w14:textId="77777777" w:rsidR="00A365D1" w:rsidRPr="00A365D1" w:rsidRDefault="00A365D1"/>
        </w:tc>
        <w:tc>
          <w:tcPr>
            <w:tcW w:w="284" w:type="dxa"/>
            <w:tcBorders>
              <w:top w:val="single" w:sz="4" w:space="0" w:color="auto"/>
            </w:tcBorders>
          </w:tcPr>
          <w:p w14:paraId="34EF1AD7" w14:textId="77777777" w:rsidR="00A365D1" w:rsidRPr="00A365D1" w:rsidRDefault="00A365D1"/>
        </w:tc>
        <w:tc>
          <w:tcPr>
            <w:tcW w:w="283" w:type="dxa"/>
            <w:tcBorders>
              <w:top w:val="single" w:sz="4" w:space="0" w:color="auto"/>
            </w:tcBorders>
          </w:tcPr>
          <w:p w14:paraId="53E57269" w14:textId="77777777" w:rsidR="00A365D1" w:rsidRPr="00A365D1" w:rsidRDefault="00A365D1"/>
        </w:tc>
        <w:tc>
          <w:tcPr>
            <w:tcW w:w="284" w:type="dxa"/>
            <w:tcBorders>
              <w:top w:val="single" w:sz="4" w:space="0" w:color="auto"/>
            </w:tcBorders>
          </w:tcPr>
          <w:p w14:paraId="24630ADA" w14:textId="77777777" w:rsidR="00A365D1" w:rsidRPr="00A365D1" w:rsidRDefault="00A365D1"/>
        </w:tc>
        <w:tc>
          <w:tcPr>
            <w:tcW w:w="283" w:type="dxa"/>
            <w:tcBorders>
              <w:top w:val="single" w:sz="4" w:space="0" w:color="auto"/>
            </w:tcBorders>
          </w:tcPr>
          <w:p w14:paraId="06A40578" w14:textId="77777777" w:rsidR="00A365D1" w:rsidRPr="00A365D1" w:rsidRDefault="00A365D1"/>
        </w:tc>
        <w:tc>
          <w:tcPr>
            <w:tcW w:w="284" w:type="dxa"/>
            <w:tcBorders>
              <w:top w:val="single" w:sz="4" w:space="0" w:color="auto"/>
            </w:tcBorders>
          </w:tcPr>
          <w:p w14:paraId="5D728FE1" w14:textId="77777777" w:rsidR="00A365D1" w:rsidRPr="00A365D1" w:rsidRDefault="00A365D1"/>
        </w:tc>
        <w:tc>
          <w:tcPr>
            <w:tcW w:w="283" w:type="dxa"/>
            <w:tcBorders>
              <w:top w:val="single" w:sz="4" w:space="0" w:color="auto"/>
            </w:tcBorders>
          </w:tcPr>
          <w:p w14:paraId="0F0688ED" w14:textId="77777777" w:rsidR="00A365D1" w:rsidRPr="00A365D1" w:rsidRDefault="00A365D1"/>
        </w:tc>
        <w:tc>
          <w:tcPr>
            <w:tcW w:w="284" w:type="dxa"/>
            <w:tcBorders>
              <w:top w:val="single" w:sz="4" w:space="0" w:color="auto"/>
            </w:tcBorders>
          </w:tcPr>
          <w:p w14:paraId="08BFABF1" w14:textId="77777777" w:rsidR="00A365D1" w:rsidRPr="00A365D1" w:rsidRDefault="00A365D1"/>
        </w:tc>
        <w:tc>
          <w:tcPr>
            <w:tcW w:w="283" w:type="dxa"/>
            <w:tcBorders>
              <w:top w:val="single" w:sz="4" w:space="0" w:color="auto"/>
            </w:tcBorders>
          </w:tcPr>
          <w:p w14:paraId="3C33E6BC" w14:textId="77777777" w:rsidR="00A365D1" w:rsidRPr="00A365D1" w:rsidRDefault="00A365D1"/>
        </w:tc>
        <w:tc>
          <w:tcPr>
            <w:tcW w:w="284" w:type="dxa"/>
            <w:tcBorders>
              <w:top w:val="single" w:sz="4" w:space="0" w:color="auto"/>
            </w:tcBorders>
          </w:tcPr>
          <w:p w14:paraId="2E279E41" w14:textId="77777777" w:rsidR="00A365D1" w:rsidRPr="00A365D1" w:rsidRDefault="00A365D1"/>
        </w:tc>
        <w:tc>
          <w:tcPr>
            <w:tcW w:w="283" w:type="dxa"/>
            <w:tcBorders>
              <w:top w:val="single" w:sz="4" w:space="0" w:color="auto"/>
            </w:tcBorders>
          </w:tcPr>
          <w:p w14:paraId="40EEE2EE" w14:textId="77777777" w:rsidR="00A365D1" w:rsidRPr="00A365D1" w:rsidRDefault="00A365D1"/>
        </w:tc>
        <w:tc>
          <w:tcPr>
            <w:tcW w:w="284" w:type="dxa"/>
            <w:tcBorders>
              <w:top w:val="single" w:sz="4" w:space="0" w:color="auto"/>
            </w:tcBorders>
          </w:tcPr>
          <w:p w14:paraId="27848A98" w14:textId="77777777" w:rsidR="00A365D1" w:rsidRPr="00A365D1" w:rsidRDefault="00A365D1"/>
        </w:tc>
        <w:tc>
          <w:tcPr>
            <w:tcW w:w="283" w:type="dxa"/>
            <w:tcBorders>
              <w:top w:val="single" w:sz="4" w:space="0" w:color="auto"/>
            </w:tcBorders>
          </w:tcPr>
          <w:p w14:paraId="22C5C3A9" w14:textId="77777777" w:rsidR="00A365D1" w:rsidRPr="00A365D1" w:rsidRDefault="00A365D1"/>
        </w:tc>
        <w:tc>
          <w:tcPr>
            <w:tcW w:w="284" w:type="dxa"/>
            <w:tcBorders>
              <w:top w:val="single" w:sz="4" w:space="0" w:color="auto"/>
            </w:tcBorders>
          </w:tcPr>
          <w:p w14:paraId="17EFE717" w14:textId="77777777" w:rsidR="00A365D1" w:rsidRPr="00A365D1" w:rsidRDefault="00A365D1"/>
        </w:tc>
        <w:tc>
          <w:tcPr>
            <w:tcW w:w="283" w:type="dxa"/>
            <w:tcBorders>
              <w:top w:val="single" w:sz="4" w:space="0" w:color="auto"/>
            </w:tcBorders>
          </w:tcPr>
          <w:p w14:paraId="698115C6" w14:textId="77777777" w:rsidR="00A365D1" w:rsidRPr="00A365D1" w:rsidRDefault="00A365D1"/>
        </w:tc>
        <w:tc>
          <w:tcPr>
            <w:tcW w:w="284" w:type="dxa"/>
            <w:tcBorders>
              <w:top w:val="single" w:sz="4" w:space="0" w:color="auto"/>
            </w:tcBorders>
          </w:tcPr>
          <w:p w14:paraId="182D4485" w14:textId="77777777" w:rsidR="00A365D1" w:rsidRPr="00A365D1" w:rsidRDefault="00A365D1"/>
        </w:tc>
        <w:tc>
          <w:tcPr>
            <w:tcW w:w="283" w:type="dxa"/>
            <w:tcBorders>
              <w:top w:val="single" w:sz="4" w:space="0" w:color="auto"/>
            </w:tcBorders>
          </w:tcPr>
          <w:p w14:paraId="1BAA51E6" w14:textId="77777777" w:rsidR="00A365D1" w:rsidRPr="00A365D1" w:rsidRDefault="00A365D1"/>
        </w:tc>
        <w:tc>
          <w:tcPr>
            <w:tcW w:w="284" w:type="dxa"/>
            <w:tcBorders>
              <w:top w:val="single" w:sz="4" w:space="0" w:color="auto"/>
            </w:tcBorders>
          </w:tcPr>
          <w:p w14:paraId="7014A524" w14:textId="77777777" w:rsidR="00A365D1" w:rsidRPr="00A365D1" w:rsidRDefault="00A365D1"/>
        </w:tc>
        <w:tc>
          <w:tcPr>
            <w:tcW w:w="283" w:type="dxa"/>
            <w:tcBorders>
              <w:top w:val="single" w:sz="4" w:space="0" w:color="auto"/>
            </w:tcBorders>
          </w:tcPr>
          <w:p w14:paraId="631045F2" w14:textId="77777777" w:rsidR="00A365D1" w:rsidRPr="00A365D1" w:rsidRDefault="00A365D1"/>
        </w:tc>
        <w:tc>
          <w:tcPr>
            <w:tcW w:w="284" w:type="dxa"/>
            <w:tcBorders>
              <w:top w:val="single" w:sz="4" w:space="0" w:color="auto"/>
            </w:tcBorders>
          </w:tcPr>
          <w:p w14:paraId="0258361A" w14:textId="77777777" w:rsidR="00A365D1" w:rsidRPr="00A365D1" w:rsidRDefault="00A365D1"/>
        </w:tc>
        <w:tc>
          <w:tcPr>
            <w:tcW w:w="283" w:type="dxa"/>
            <w:tcBorders>
              <w:top w:val="single" w:sz="4" w:space="0" w:color="auto"/>
            </w:tcBorders>
          </w:tcPr>
          <w:p w14:paraId="0D20271D" w14:textId="77777777" w:rsidR="00A365D1" w:rsidRPr="00A365D1" w:rsidRDefault="00A365D1"/>
        </w:tc>
        <w:tc>
          <w:tcPr>
            <w:tcW w:w="284" w:type="dxa"/>
            <w:tcBorders>
              <w:top w:val="single" w:sz="4" w:space="0" w:color="auto"/>
            </w:tcBorders>
          </w:tcPr>
          <w:p w14:paraId="258948B3" w14:textId="77777777" w:rsidR="00A365D1" w:rsidRPr="00A365D1" w:rsidRDefault="00A365D1"/>
        </w:tc>
        <w:tc>
          <w:tcPr>
            <w:tcW w:w="283" w:type="dxa"/>
            <w:tcBorders>
              <w:top w:val="single" w:sz="4" w:space="0" w:color="auto"/>
            </w:tcBorders>
          </w:tcPr>
          <w:p w14:paraId="1EB6B83D" w14:textId="77777777" w:rsidR="00A365D1" w:rsidRPr="00A365D1" w:rsidRDefault="00A365D1"/>
        </w:tc>
        <w:tc>
          <w:tcPr>
            <w:tcW w:w="284" w:type="dxa"/>
            <w:tcBorders>
              <w:top w:val="single" w:sz="4" w:space="0" w:color="auto"/>
            </w:tcBorders>
          </w:tcPr>
          <w:p w14:paraId="62C6AFBF" w14:textId="77777777" w:rsidR="00A365D1" w:rsidRPr="00A365D1" w:rsidRDefault="00A365D1"/>
        </w:tc>
        <w:tc>
          <w:tcPr>
            <w:tcW w:w="284" w:type="dxa"/>
            <w:tcBorders>
              <w:top w:val="single" w:sz="4" w:space="0" w:color="auto"/>
              <w:right w:val="single" w:sz="4" w:space="0" w:color="auto"/>
            </w:tcBorders>
          </w:tcPr>
          <w:p w14:paraId="7B5121B0" w14:textId="77777777" w:rsidR="00A365D1" w:rsidRPr="00A365D1" w:rsidRDefault="00A365D1"/>
        </w:tc>
        <w:tc>
          <w:tcPr>
            <w:tcW w:w="1134" w:type="dxa"/>
            <w:vMerge w:val="restart"/>
            <w:tcBorders>
              <w:top w:val="nil"/>
              <w:left w:val="single" w:sz="4" w:space="0" w:color="auto"/>
              <w:bottom w:val="nil"/>
              <w:right w:val="nil"/>
            </w:tcBorders>
          </w:tcPr>
          <w:p w14:paraId="728669BA" w14:textId="77777777" w:rsidR="00A365D1" w:rsidRPr="00A365D1" w:rsidRDefault="00A365D1"/>
        </w:tc>
      </w:tr>
      <w:tr w:rsidR="00A365D1" w:rsidRPr="00A365D1" w14:paraId="330F90F4" w14:textId="77777777" w:rsidTr="00830364">
        <w:trPr>
          <w:trHeight w:hRule="exact" w:val="284"/>
        </w:trPr>
        <w:tc>
          <w:tcPr>
            <w:tcW w:w="851" w:type="dxa"/>
            <w:vMerge/>
            <w:tcBorders>
              <w:top w:val="nil"/>
              <w:left w:val="nil"/>
              <w:bottom w:val="nil"/>
              <w:right w:val="single" w:sz="4" w:space="0" w:color="auto"/>
            </w:tcBorders>
          </w:tcPr>
          <w:p w14:paraId="042B9FB8" w14:textId="77777777" w:rsidR="00A365D1" w:rsidRPr="00A365D1" w:rsidRDefault="00A365D1"/>
        </w:tc>
        <w:tc>
          <w:tcPr>
            <w:tcW w:w="283" w:type="dxa"/>
            <w:tcBorders>
              <w:left w:val="single" w:sz="4" w:space="0" w:color="auto"/>
            </w:tcBorders>
          </w:tcPr>
          <w:p w14:paraId="189B1922" w14:textId="77777777" w:rsidR="00A365D1" w:rsidRPr="00A365D1" w:rsidRDefault="00A365D1"/>
        </w:tc>
        <w:tc>
          <w:tcPr>
            <w:tcW w:w="284" w:type="dxa"/>
          </w:tcPr>
          <w:p w14:paraId="111FE52D" w14:textId="77777777" w:rsidR="00A365D1" w:rsidRPr="00A365D1" w:rsidRDefault="00A365D1"/>
        </w:tc>
        <w:tc>
          <w:tcPr>
            <w:tcW w:w="283" w:type="dxa"/>
          </w:tcPr>
          <w:p w14:paraId="0FA7AF31" w14:textId="77777777" w:rsidR="00A365D1" w:rsidRPr="00A365D1" w:rsidRDefault="00A365D1"/>
        </w:tc>
        <w:tc>
          <w:tcPr>
            <w:tcW w:w="284" w:type="dxa"/>
          </w:tcPr>
          <w:p w14:paraId="2EF894FD" w14:textId="77777777" w:rsidR="00A365D1" w:rsidRPr="00A365D1" w:rsidRDefault="00A365D1"/>
        </w:tc>
        <w:tc>
          <w:tcPr>
            <w:tcW w:w="283" w:type="dxa"/>
          </w:tcPr>
          <w:p w14:paraId="11786B81" w14:textId="77777777" w:rsidR="00A365D1" w:rsidRPr="00A365D1" w:rsidRDefault="00A365D1"/>
        </w:tc>
        <w:tc>
          <w:tcPr>
            <w:tcW w:w="284" w:type="dxa"/>
          </w:tcPr>
          <w:p w14:paraId="53C0F32D" w14:textId="77777777" w:rsidR="00A365D1" w:rsidRPr="00A365D1" w:rsidRDefault="00A365D1"/>
        </w:tc>
        <w:tc>
          <w:tcPr>
            <w:tcW w:w="283" w:type="dxa"/>
          </w:tcPr>
          <w:p w14:paraId="2C3DF1D8" w14:textId="77777777" w:rsidR="00A365D1" w:rsidRPr="00A365D1" w:rsidRDefault="00A365D1"/>
        </w:tc>
        <w:tc>
          <w:tcPr>
            <w:tcW w:w="284" w:type="dxa"/>
          </w:tcPr>
          <w:p w14:paraId="5F73C5E8" w14:textId="77777777" w:rsidR="00A365D1" w:rsidRPr="00A365D1" w:rsidRDefault="00A365D1"/>
        </w:tc>
        <w:tc>
          <w:tcPr>
            <w:tcW w:w="283" w:type="dxa"/>
          </w:tcPr>
          <w:p w14:paraId="777C3855" w14:textId="77777777" w:rsidR="00A365D1" w:rsidRPr="00A365D1" w:rsidRDefault="00A365D1"/>
        </w:tc>
        <w:tc>
          <w:tcPr>
            <w:tcW w:w="284" w:type="dxa"/>
          </w:tcPr>
          <w:p w14:paraId="738A1A06" w14:textId="77777777" w:rsidR="00A365D1" w:rsidRPr="00A365D1" w:rsidRDefault="00A365D1"/>
        </w:tc>
        <w:tc>
          <w:tcPr>
            <w:tcW w:w="283" w:type="dxa"/>
          </w:tcPr>
          <w:p w14:paraId="14154FD8" w14:textId="77777777" w:rsidR="00A365D1" w:rsidRPr="00A365D1" w:rsidRDefault="00A365D1"/>
        </w:tc>
        <w:tc>
          <w:tcPr>
            <w:tcW w:w="284" w:type="dxa"/>
          </w:tcPr>
          <w:p w14:paraId="10A4C818" w14:textId="77777777" w:rsidR="00A365D1" w:rsidRPr="00A365D1" w:rsidRDefault="00A365D1"/>
        </w:tc>
        <w:tc>
          <w:tcPr>
            <w:tcW w:w="283" w:type="dxa"/>
          </w:tcPr>
          <w:p w14:paraId="1C9D0428" w14:textId="77777777" w:rsidR="00A365D1" w:rsidRPr="00A365D1" w:rsidRDefault="00A365D1"/>
        </w:tc>
        <w:tc>
          <w:tcPr>
            <w:tcW w:w="284" w:type="dxa"/>
          </w:tcPr>
          <w:p w14:paraId="4EB5384A" w14:textId="77777777" w:rsidR="00A365D1" w:rsidRPr="00A365D1" w:rsidRDefault="00A365D1"/>
        </w:tc>
        <w:tc>
          <w:tcPr>
            <w:tcW w:w="283" w:type="dxa"/>
          </w:tcPr>
          <w:p w14:paraId="193D4CD8" w14:textId="77777777" w:rsidR="00A365D1" w:rsidRPr="00A365D1" w:rsidRDefault="00A365D1"/>
        </w:tc>
        <w:tc>
          <w:tcPr>
            <w:tcW w:w="284" w:type="dxa"/>
          </w:tcPr>
          <w:p w14:paraId="5FB9CBC4" w14:textId="77777777" w:rsidR="00A365D1" w:rsidRPr="00A365D1" w:rsidRDefault="00A365D1"/>
        </w:tc>
        <w:tc>
          <w:tcPr>
            <w:tcW w:w="283" w:type="dxa"/>
          </w:tcPr>
          <w:p w14:paraId="75CAFB1C" w14:textId="77777777" w:rsidR="00A365D1" w:rsidRPr="00A365D1" w:rsidRDefault="00A365D1"/>
        </w:tc>
        <w:tc>
          <w:tcPr>
            <w:tcW w:w="284" w:type="dxa"/>
          </w:tcPr>
          <w:p w14:paraId="07106A5F" w14:textId="77777777" w:rsidR="00A365D1" w:rsidRPr="00A365D1" w:rsidRDefault="00A365D1"/>
        </w:tc>
        <w:tc>
          <w:tcPr>
            <w:tcW w:w="283" w:type="dxa"/>
          </w:tcPr>
          <w:p w14:paraId="1BCD621B" w14:textId="77777777" w:rsidR="00A365D1" w:rsidRPr="00A365D1" w:rsidRDefault="00A365D1"/>
        </w:tc>
        <w:tc>
          <w:tcPr>
            <w:tcW w:w="284" w:type="dxa"/>
          </w:tcPr>
          <w:p w14:paraId="31396400" w14:textId="77777777" w:rsidR="00A365D1" w:rsidRPr="00A365D1" w:rsidRDefault="00A365D1"/>
        </w:tc>
        <w:tc>
          <w:tcPr>
            <w:tcW w:w="283" w:type="dxa"/>
          </w:tcPr>
          <w:p w14:paraId="01BE24B4" w14:textId="77777777" w:rsidR="00A365D1" w:rsidRPr="00A365D1" w:rsidRDefault="00A365D1"/>
        </w:tc>
        <w:tc>
          <w:tcPr>
            <w:tcW w:w="284" w:type="dxa"/>
          </w:tcPr>
          <w:p w14:paraId="7692B28D" w14:textId="77777777" w:rsidR="00A365D1" w:rsidRPr="00A365D1" w:rsidRDefault="00A365D1"/>
        </w:tc>
        <w:tc>
          <w:tcPr>
            <w:tcW w:w="283" w:type="dxa"/>
          </w:tcPr>
          <w:p w14:paraId="74D8CF05" w14:textId="77777777" w:rsidR="00A365D1" w:rsidRPr="00A365D1" w:rsidRDefault="00A365D1"/>
        </w:tc>
        <w:tc>
          <w:tcPr>
            <w:tcW w:w="284" w:type="dxa"/>
          </w:tcPr>
          <w:p w14:paraId="3C8AF711" w14:textId="77777777" w:rsidR="00A365D1" w:rsidRPr="00A365D1" w:rsidRDefault="00A365D1"/>
        </w:tc>
        <w:tc>
          <w:tcPr>
            <w:tcW w:w="283" w:type="dxa"/>
          </w:tcPr>
          <w:p w14:paraId="3A351195" w14:textId="77777777" w:rsidR="00A365D1" w:rsidRPr="00A365D1" w:rsidRDefault="00A365D1"/>
        </w:tc>
        <w:tc>
          <w:tcPr>
            <w:tcW w:w="284" w:type="dxa"/>
          </w:tcPr>
          <w:p w14:paraId="20F042C5" w14:textId="77777777" w:rsidR="00A365D1" w:rsidRPr="00A365D1" w:rsidRDefault="00A365D1"/>
        </w:tc>
        <w:tc>
          <w:tcPr>
            <w:tcW w:w="284" w:type="dxa"/>
            <w:tcBorders>
              <w:right w:val="single" w:sz="4" w:space="0" w:color="auto"/>
            </w:tcBorders>
          </w:tcPr>
          <w:p w14:paraId="3C3E378A" w14:textId="77777777" w:rsidR="00A365D1" w:rsidRPr="00A365D1" w:rsidRDefault="00A365D1"/>
        </w:tc>
        <w:tc>
          <w:tcPr>
            <w:tcW w:w="1134" w:type="dxa"/>
            <w:vMerge/>
            <w:tcBorders>
              <w:top w:val="nil"/>
              <w:left w:val="single" w:sz="4" w:space="0" w:color="auto"/>
              <w:bottom w:val="nil"/>
              <w:right w:val="nil"/>
            </w:tcBorders>
          </w:tcPr>
          <w:p w14:paraId="39E576E9" w14:textId="77777777" w:rsidR="00A365D1" w:rsidRPr="00A365D1" w:rsidRDefault="00A365D1"/>
        </w:tc>
      </w:tr>
      <w:tr w:rsidR="00A365D1" w:rsidRPr="00A365D1" w14:paraId="5F371828" w14:textId="77777777" w:rsidTr="00830364">
        <w:trPr>
          <w:trHeight w:hRule="exact" w:val="284"/>
        </w:trPr>
        <w:tc>
          <w:tcPr>
            <w:tcW w:w="851" w:type="dxa"/>
            <w:vMerge/>
            <w:tcBorders>
              <w:top w:val="nil"/>
              <w:left w:val="nil"/>
              <w:bottom w:val="nil"/>
              <w:right w:val="single" w:sz="4" w:space="0" w:color="auto"/>
            </w:tcBorders>
          </w:tcPr>
          <w:p w14:paraId="77389EFA" w14:textId="77777777" w:rsidR="00A365D1" w:rsidRPr="00A365D1" w:rsidRDefault="00A365D1"/>
        </w:tc>
        <w:tc>
          <w:tcPr>
            <w:tcW w:w="283" w:type="dxa"/>
            <w:tcBorders>
              <w:left w:val="single" w:sz="4" w:space="0" w:color="auto"/>
              <w:bottom w:val="single" w:sz="4" w:space="0" w:color="auto"/>
            </w:tcBorders>
          </w:tcPr>
          <w:p w14:paraId="5237E1D1" w14:textId="77777777" w:rsidR="00A365D1" w:rsidRPr="00A365D1" w:rsidRDefault="00A365D1"/>
        </w:tc>
        <w:tc>
          <w:tcPr>
            <w:tcW w:w="284" w:type="dxa"/>
            <w:tcBorders>
              <w:bottom w:val="single" w:sz="4" w:space="0" w:color="auto"/>
            </w:tcBorders>
          </w:tcPr>
          <w:p w14:paraId="44DEF8A6" w14:textId="77777777" w:rsidR="00A365D1" w:rsidRPr="00A365D1" w:rsidRDefault="00A365D1"/>
        </w:tc>
        <w:tc>
          <w:tcPr>
            <w:tcW w:w="283" w:type="dxa"/>
            <w:tcBorders>
              <w:bottom w:val="single" w:sz="4" w:space="0" w:color="auto"/>
            </w:tcBorders>
          </w:tcPr>
          <w:p w14:paraId="38F5DD75" w14:textId="77777777" w:rsidR="00A365D1" w:rsidRPr="00A365D1" w:rsidRDefault="00A365D1"/>
        </w:tc>
        <w:tc>
          <w:tcPr>
            <w:tcW w:w="284" w:type="dxa"/>
            <w:tcBorders>
              <w:bottom w:val="single" w:sz="4" w:space="0" w:color="auto"/>
            </w:tcBorders>
          </w:tcPr>
          <w:p w14:paraId="4B3DB396" w14:textId="77777777" w:rsidR="00A365D1" w:rsidRPr="00A365D1" w:rsidRDefault="00A365D1"/>
        </w:tc>
        <w:tc>
          <w:tcPr>
            <w:tcW w:w="283" w:type="dxa"/>
            <w:tcBorders>
              <w:bottom w:val="single" w:sz="4" w:space="0" w:color="auto"/>
            </w:tcBorders>
          </w:tcPr>
          <w:p w14:paraId="191F526B" w14:textId="77777777" w:rsidR="00A365D1" w:rsidRPr="00A365D1" w:rsidRDefault="00A365D1"/>
        </w:tc>
        <w:tc>
          <w:tcPr>
            <w:tcW w:w="284" w:type="dxa"/>
            <w:tcBorders>
              <w:bottom w:val="single" w:sz="4" w:space="0" w:color="auto"/>
            </w:tcBorders>
          </w:tcPr>
          <w:p w14:paraId="61A98CF0" w14:textId="77777777" w:rsidR="00A365D1" w:rsidRPr="00A365D1" w:rsidRDefault="00A365D1"/>
        </w:tc>
        <w:tc>
          <w:tcPr>
            <w:tcW w:w="283" w:type="dxa"/>
            <w:tcBorders>
              <w:bottom w:val="single" w:sz="4" w:space="0" w:color="auto"/>
            </w:tcBorders>
          </w:tcPr>
          <w:p w14:paraId="4090CAA0" w14:textId="77777777" w:rsidR="00A365D1" w:rsidRPr="00A365D1" w:rsidRDefault="00A365D1"/>
        </w:tc>
        <w:tc>
          <w:tcPr>
            <w:tcW w:w="284" w:type="dxa"/>
            <w:tcBorders>
              <w:bottom w:val="single" w:sz="4" w:space="0" w:color="auto"/>
            </w:tcBorders>
          </w:tcPr>
          <w:p w14:paraId="0DBA2422" w14:textId="77777777" w:rsidR="00A365D1" w:rsidRPr="00A365D1" w:rsidRDefault="00A365D1"/>
        </w:tc>
        <w:tc>
          <w:tcPr>
            <w:tcW w:w="283" w:type="dxa"/>
            <w:tcBorders>
              <w:bottom w:val="single" w:sz="4" w:space="0" w:color="auto"/>
            </w:tcBorders>
          </w:tcPr>
          <w:p w14:paraId="3908F52F" w14:textId="77777777" w:rsidR="00A365D1" w:rsidRPr="00A365D1" w:rsidRDefault="00A365D1"/>
        </w:tc>
        <w:tc>
          <w:tcPr>
            <w:tcW w:w="284" w:type="dxa"/>
            <w:tcBorders>
              <w:bottom w:val="single" w:sz="4" w:space="0" w:color="auto"/>
            </w:tcBorders>
          </w:tcPr>
          <w:p w14:paraId="27B2D4D5" w14:textId="77777777" w:rsidR="00A365D1" w:rsidRPr="00A365D1" w:rsidRDefault="00A365D1"/>
        </w:tc>
        <w:tc>
          <w:tcPr>
            <w:tcW w:w="283" w:type="dxa"/>
            <w:tcBorders>
              <w:bottom w:val="single" w:sz="4" w:space="0" w:color="auto"/>
            </w:tcBorders>
          </w:tcPr>
          <w:p w14:paraId="129BB12B" w14:textId="77777777" w:rsidR="00A365D1" w:rsidRPr="00A365D1" w:rsidRDefault="00A365D1"/>
        </w:tc>
        <w:tc>
          <w:tcPr>
            <w:tcW w:w="284" w:type="dxa"/>
            <w:tcBorders>
              <w:bottom w:val="single" w:sz="4" w:space="0" w:color="auto"/>
            </w:tcBorders>
          </w:tcPr>
          <w:p w14:paraId="79E88487" w14:textId="77777777" w:rsidR="00A365D1" w:rsidRPr="00A365D1" w:rsidRDefault="00A365D1"/>
        </w:tc>
        <w:tc>
          <w:tcPr>
            <w:tcW w:w="283" w:type="dxa"/>
            <w:tcBorders>
              <w:bottom w:val="single" w:sz="4" w:space="0" w:color="auto"/>
            </w:tcBorders>
          </w:tcPr>
          <w:p w14:paraId="68311AF0" w14:textId="77777777" w:rsidR="00A365D1" w:rsidRPr="00A365D1" w:rsidRDefault="00A365D1"/>
        </w:tc>
        <w:tc>
          <w:tcPr>
            <w:tcW w:w="284" w:type="dxa"/>
            <w:tcBorders>
              <w:bottom w:val="single" w:sz="4" w:space="0" w:color="auto"/>
            </w:tcBorders>
          </w:tcPr>
          <w:p w14:paraId="3EE3589B" w14:textId="77777777" w:rsidR="00A365D1" w:rsidRPr="00A365D1" w:rsidRDefault="00A365D1"/>
        </w:tc>
        <w:tc>
          <w:tcPr>
            <w:tcW w:w="283" w:type="dxa"/>
            <w:tcBorders>
              <w:bottom w:val="single" w:sz="4" w:space="0" w:color="auto"/>
            </w:tcBorders>
          </w:tcPr>
          <w:p w14:paraId="32CB0FF8" w14:textId="77777777" w:rsidR="00A365D1" w:rsidRPr="00A365D1" w:rsidRDefault="00A365D1"/>
        </w:tc>
        <w:tc>
          <w:tcPr>
            <w:tcW w:w="284" w:type="dxa"/>
            <w:tcBorders>
              <w:bottom w:val="single" w:sz="4" w:space="0" w:color="auto"/>
            </w:tcBorders>
          </w:tcPr>
          <w:p w14:paraId="333078E2" w14:textId="77777777" w:rsidR="00A365D1" w:rsidRPr="00A365D1" w:rsidRDefault="00A365D1"/>
        </w:tc>
        <w:tc>
          <w:tcPr>
            <w:tcW w:w="283" w:type="dxa"/>
            <w:tcBorders>
              <w:bottom w:val="single" w:sz="4" w:space="0" w:color="auto"/>
            </w:tcBorders>
          </w:tcPr>
          <w:p w14:paraId="659A3D22" w14:textId="77777777" w:rsidR="00A365D1" w:rsidRPr="00A365D1" w:rsidRDefault="00A365D1"/>
        </w:tc>
        <w:tc>
          <w:tcPr>
            <w:tcW w:w="284" w:type="dxa"/>
            <w:tcBorders>
              <w:bottom w:val="single" w:sz="4" w:space="0" w:color="auto"/>
            </w:tcBorders>
          </w:tcPr>
          <w:p w14:paraId="692822AE" w14:textId="77777777" w:rsidR="00A365D1" w:rsidRPr="00A365D1" w:rsidRDefault="00A365D1"/>
        </w:tc>
        <w:tc>
          <w:tcPr>
            <w:tcW w:w="283" w:type="dxa"/>
            <w:tcBorders>
              <w:bottom w:val="single" w:sz="4" w:space="0" w:color="auto"/>
            </w:tcBorders>
          </w:tcPr>
          <w:p w14:paraId="43C76B8A" w14:textId="77777777" w:rsidR="00A365D1" w:rsidRPr="00A365D1" w:rsidRDefault="00A365D1"/>
        </w:tc>
        <w:tc>
          <w:tcPr>
            <w:tcW w:w="284" w:type="dxa"/>
            <w:tcBorders>
              <w:bottom w:val="single" w:sz="4" w:space="0" w:color="auto"/>
            </w:tcBorders>
          </w:tcPr>
          <w:p w14:paraId="54757069" w14:textId="77777777" w:rsidR="00A365D1" w:rsidRPr="00A365D1" w:rsidRDefault="00A365D1"/>
        </w:tc>
        <w:tc>
          <w:tcPr>
            <w:tcW w:w="283" w:type="dxa"/>
            <w:tcBorders>
              <w:bottom w:val="single" w:sz="4" w:space="0" w:color="auto"/>
            </w:tcBorders>
          </w:tcPr>
          <w:p w14:paraId="38665FD6" w14:textId="77777777" w:rsidR="00A365D1" w:rsidRPr="00A365D1" w:rsidRDefault="00A365D1"/>
        </w:tc>
        <w:tc>
          <w:tcPr>
            <w:tcW w:w="284" w:type="dxa"/>
            <w:tcBorders>
              <w:bottom w:val="single" w:sz="4" w:space="0" w:color="auto"/>
            </w:tcBorders>
          </w:tcPr>
          <w:p w14:paraId="4A77599A" w14:textId="77777777" w:rsidR="00A365D1" w:rsidRPr="00A365D1" w:rsidRDefault="00A365D1"/>
        </w:tc>
        <w:tc>
          <w:tcPr>
            <w:tcW w:w="283" w:type="dxa"/>
            <w:tcBorders>
              <w:bottom w:val="single" w:sz="4" w:space="0" w:color="auto"/>
            </w:tcBorders>
          </w:tcPr>
          <w:p w14:paraId="5FB54003" w14:textId="77777777" w:rsidR="00A365D1" w:rsidRPr="00A365D1" w:rsidRDefault="00A365D1"/>
        </w:tc>
        <w:tc>
          <w:tcPr>
            <w:tcW w:w="284" w:type="dxa"/>
            <w:tcBorders>
              <w:bottom w:val="single" w:sz="4" w:space="0" w:color="auto"/>
            </w:tcBorders>
          </w:tcPr>
          <w:p w14:paraId="47658F7A" w14:textId="77777777" w:rsidR="00A365D1" w:rsidRPr="00A365D1" w:rsidRDefault="00A365D1"/>
        </w:tc>
        <w:tc>
          <w:tcPr>
            <w:tcW w:w="283" w:type="dxa"/>
            <w:tcBorders>
              <w:bottom w:val="single" w:sz="4" w:space="0" w:color="auto"/>
            </w:tcBorders>
          </w:tcPr>
          <w:p w14:paraId="1E3E13BD" w14:textId="77777777" w:rsidR="00A365D1" w:rsidRPr="00A365D1" w:rsidRDefault="00A365D1"/>
        </w:tc>
        <w:tc>
          <w:tcPr>
            <w:tcW w:w="284" w:type="dxa"/>
            <w:tcBorders>
              <w:bottom w:val="single" w:sz="4" w:space="0" w:color="auto"/>
            </w:tcBorders>
          </w:tcPr>
          <w:p w14:paraId="4E87FA06" w14:textId="77777777" w:rsidR="00A365D1" w:rsidRPr="00A365D1" w:rsidRDefault="00A365D1"/>
        </w:tc>
        <w:tc>
          <w:tcPr>
            <w:tcW w:w="284" w:type="dxa"/>
            <w:tcBorders>
              <w:bottom w:val="single" w:sz="4" w:space="0" w:color="auto"/>
              <w:right w:val="single" w:sz="4" w:space="0" w:color="auto"/>
            </w:tcBorders>
          </w:tcPr>
          <w:p w14:paraId="518F9324" w14:textId="77777777" w:rsidR="00A365D1" w:rsidRPr="00A365D1" w:rsidRDefault="00A365D1"/>
        </w:tc>
        <w:tc>
          <w:tcPr>
            <w:tcW w:w="1134" w:type="dxa"/>
            <w:vMerge/>
            <w:tcBorders>
              <w:top w:val="nil"/>
              <w:left w:val="single" w:sz="4" w:space="0" w:color="auto"/>
              <w:bottom w:val="nil"/>
              <w:right w:val="nil"/>
            </w:tcBorders>
          </w:tcPr>
          <w:p w14:paraId="0C0CB98D" w14:textId="77777777" w:rsidR="00A365D1" w:rsidRPr="00A365D1" w:rsidRDefault="00A365D1"/>
        </w:tc>
      </w:tr>
      <w:tr w:rsidR="00A365D1" w:rsidRPr="00A365D1" w14:paraId="5C338C86" w14:textId="77777777" w:rsidTr="00830364">
        <w:trPr>
          <w:trHeight w:hRule="exact" w:val="284"/>
        </w:trPr>
        <w:tc>
          <w:tcPr>
            <w:tcW w:w="851" w:type="dxa"/>
            <w:vMerge/>
            <w:tcBorders>
              <w:top w:val="nil"/>
              <w:left w:val="nil"/>
              <w:bottom w:val="nil"/>
              <w:right w:val="single" w:sz="4" w:space="0" w:color="auto"/>
            </w:tcBorders>
          </w:tcPr>
          <w:p w14:paraId="5FA6B0BD" w14:textId="77777777" w:rsidR="00A365D1" w:rsidRPr="00A365D1" w:rsidRDefault="00A365D1"/>
        </w:tc>
        <w:tc>
          <w:tcPr>
            <w:tcW w:w="283" w:type="dxa"/>
            <w:tcBorders>
              <w:left w:val="single" w:sz="4" w:space="0" w:color="auto"/>
              <w:bottom w:val="single" w:sz="4" w:space="0" w:color="auto"/>
            </w:tcBorders>
          </w:tcPr>
          <w:p w14:paraId="18D72651" w14:textId="77777777" w:rsidR="00A365D1" w:rsidRPr="00A365D1" w:rsidRDefault="00A365D1"/>
        </w:tc>
        <w:tc>
          <w:tcPr>
            <w:tcW w:w="284" w:type="dxa"/>
            <w:tcBorders>
              <w:bottom w:val="single" w:sz="4" w:space="0" w:color="auto"/>
            </w:tcBorders>
          </w:tcPr>
          <w:p w14:paraId="10E5BB3C" w14:textId="77777777" w:rsidR="00A365D1" w:rsidRPr="00A365D1" w:rsidRDefault="00A365D1"/>
        </w:tc>
        <w:tc>
          <w:tcPr>
            <w:tcW w:w="283" w:type="dxa"/>
            <w:tcBorders>
              <w:bottom w:val="single" w:sz="4" w:space="0" w:color="auto"/>
            </w:tcBorders>
          </w:tcPr>
          <w:p w14:paraId="584C9D0D" w14:textId="77777777" w:rsidR="00A365D1" w:rsidRPr="00A365D1" w:rsidRDefault="00A365D1"/>
        </w:tc>
        <w:tc>
          <w:tcPr>
            <w:tcW w:w="284" w:type="dxa"/>
            <w:tcBorders>
              <w:bottom w:val="single" w:sz="4" w:space="0" w:color="auto"/>
            </w:tcBorders>
          </w:tcPr>
          <w:p w14:paraId="0E31D4AA" w14:textId="77777777" w:rsidR="00A365D1" w:rsidRPr="00A365D1" w:rsidRDefault="00A365D1"/>
        </w:tc>
        <w:tc>
          <w:tcPr>
            <w:tcW w:w="283" w:type="dxa"/>
            <w:tcBorders>
              <w:bottom w:val="single" w:sz="4" w:space="0" w:color="auto"/>
            </w:tcBorders>
          </w:tcPr>
          <w:p w14:paraId="28B8488A" w14:textId="77777777" w:rsidR="00A365D1" w:rsidRPr="00A365D1" w:rsidRDefault="00A365D1"/>
        </w:tc>
        <w:tc>
          <w:tcPr>
            <w:tcW w:w="284" w:type="dxa"/>
            <w:tcBorders>
              <w:bottom w:val="single" w:sz="4" w:space="0" w:color="auto"/>
            </w:tcBorders>
          </w:tcPr>
          <w:p w14:paraId="40C39440" w14:textId="77777777" w:rsidR="00A365D1" w:rsidRPr="00A365D1" w:rsidRDefault="00A365D1"/>
        </w:tc>
        <w:tc>
          <w:tcPr>
            <w:tcW w:w="283" w:type="dxa"/>
            <w:tcBorders>
              <w:bottom w:val="single" w:sz="4" w:space="0" w:color="auto"/>
            </w:tcBorders>
          </w:tcPr>
          <w:p w14:paraId="2A1B24FB" w14:textId="77777777" w:rsidR="00A365D1" w:rsidRPr="00A365D1" w:rsidRDefault="00A365D1"/>
        </w:tc>
        <w:tc>
          <w:tcPr>
            <w:tcW w:w="284" w:type="dxa"/>
            <w:tcBorders>
              <w:bottom w:val="single" w:sz="4" w:space="0" w:color="auto"/>
            </w:tcBorders>
          </w:tcPr>
          <w:p w14:paraId="6E6680D4" w14:textId="77777777" w:rsidR="00A365D1" w:rsidRPr="00A365D1" w:rsidRDefault="00A365D1"/>
        </w:tc>
        <w:tc>
          <w:tcPr>
            <w:tcW w:w="283" w:type="dxa"/>
            <w:tcBorders>
              <w:bottom w:val="single" w:sz="4" w:space="0" w:color="auto"/>
            </w:tcBorders>
          </w:tcPr>
          <w:p w14:paraId="6D694870" w14:textId="77777777" w:rsidR="00A365D1" w:rsidRPr="00A365D1" w:rsidRDefault="00A365D1"/>
        </w:tc>
        <w:tc>
          <w:tcPr>
            <w:tcW w:w="284" w:type="dxa"/>
            <w:tcBorders>
              <w:bottom w:val="single" w:sz="4" w:space="0" w:color="auto"/>
            </w:tcBorders>
          </w:tcPr>
          <w:p w14:paraId="7B0CE174" w14:textId="77777777" w:rsidR="00A365D1" w:rsidRPr="00A365D1" w:rsidRDefault="00A365D1"/>
        </w:tc>
        <w:tc>
          <w:tcPr>
            <w:tcW w:w="283" w:type="dxa"/>
            <w:tcBorders>
              <w:bottom w:val="single" w:sz="4" w:space="0" w:color="auto"/>
            </w:tcBorders>
          </w:tcPr>
          <w:p w14:paraId="38320738" w14:textId="77777777" w:rsidR="00A365D1" w:rsidRPr="00A365D1" w:rsidRDefault="00A365D1"/>
        </w:tc>
        <w:tc>
          <w:tcPr>
            <w:tcW w:w="284" w:type="dxa"/>
            <w:tcBorders>
              <w:bottom w:val="single" w:sz="4" w:space="0" w:color="auto"/>
            </w:tcBorders>
          </w:tcPr>
          <w:p w14:paraId="724BAE5B" w14:textId="77777777" w:rsidR="00A365D1" w:rsidRPr="00A365D1" w:rsidRDefault="00A365D1"/>
        </w:tc>
        <w:tc>
          <w:tcPr>
            <w:tcW w:w="283" w:type="dxa"/>
            <w:tcBorders>
              <w:bottom w:val="single" w:sz="4" w:space="0" w:color="auto"/>
            </w:tcBorders>
          </w:tcPr>
          <w:p w14:paraId="5C6CD00B" w14:textId="77777777" w:rsidR="00A365D1" w:rsidRPr="00A365D1" w:rsidRDefault="00A365D1"/>
        </w:tc>
        <w:tc>
          <w:tcPr>
            <w:tcW w:w="284" w:type="dxa"/>
            <w:tcBorders>
              <w:bottom w:val="single" w:sz="4" w:space="0" w:color="auto"/>
            </w:tcBorders>
          </w:tcPr>
          <w:p w14:paraId="557620EB" w14:textId="77777777" w:rsidR="00A365D1" w:rsidRPr="00A365D1" w:rsidRDefault="00A365D1"/>
        </w:tc>
        <w:tc>
          <w:tcPr>
            <w:tcW w:w="283" w:type="dxa"/>
            <w:tcBorders>
              <w:bottom w:val="single" w:sz="4" w:space="0" w:color="auto"/>
            </w:tcBorders>
          </w:tcPr>
          <w:p w14:paraId="2FD9B8EE" w14:textId="77777777" w:rsidR="00A365D1" w:rsidRPr="00A365D1" w:rsidRDefault="00A365D1"/>
        </w:tc>
        <w:tc>
          <w:tcPr>
            <w:tcW w:w="284" w:type="dxa"/>
            <w:tcBorders>
              <w:bottom w:val="single" w:sz="4" w:space="0" w:color="auto"/>
            </w:tcBorders>
          </w:tcPr>
          <w:p w14:paraId="4E9848F8" w14:textId="77777777" w:rsidR="00A365D1" w:rsidRPr="00A365D1" w:rsidRDefault="00A365D1"/>
        </w:tc>
        <w:tc>
          <w:tcPr>
            <w:tcW w:w="283" w:type="dxa"/>
            <w:tcBorders>
              <w:bottom w:val="single" w:sz="4" w:space="0" w:color="auto"/>
            </w:tcBorders>
          </w:tcPr>
          <w:p w14:paraId="43342903" w14:textId="77777777" w:rsidR="00A365D1" w:rsidRPr="00A365D1" w:rsidRDefault="00A365D1"/>
        </w:tc>
        <w:tc>
          <w:tcPr>
            <w:tcW w:w="284" w:type="dxa"/>
            <w:tcBorders>
              <w:bottom w:val="single" w:sz="4" w:space="0" w:color="auto"/>
            </w:tcBorders>
          </w:tcPr>
          <w:p w14:paraId="4316268A" w14:textId="77777777" w:rsidR="00A365D1" w:rsidRPr="00A365D1" w:rsidRDefault="00A365D1"/>
        </w:tc>
        <w:tc>
          <w:tcPr>
            <w:tcW w:w="283" w:type="dxa"/>
            <w:tcBorders>
              <w:bottom w:val="single" w:sz="4" w:space="0" w:color="auto"/>
            </w:tcBorders>
          </w:tcPr>
          <w:p w14:paraId="43D15CCA" w14:textId="77777777" w:rsidR="00A365D1" w:rsidRPr="00A365D1" w:rsidRDefault="00A365D1"/>
        </w:tc>
        <w:tc>
          <w:tcPr>
            <w:tcW w:w="284" w:type="dxa"/>
            <w:tcBorders>
              <w:bottom w:val="single" w:sz="4" w:space="0" w:color="auto"/>
            </w:tcBorders>
          </w:tcPr>
          <w:p w14:paraId="51E1975C" w14:textId="77777777" w:rsidR="00A365D1" w:rsidRPr="00A365D1" w:rsidRDefault="00A365D1"/>
        </w:tc>
        <w:tc>
          <w:tcPr>
            <w:tcW w:w="283" w:type="dxa"/>
            <w:tcBorders>
              <w:bottom w:val="single" w:sz="4" w:space="0" w:color="auto"/>
            </w:tcBorders>
          </w:tcPr>
          <w:p w14:paraId="5678866D" w14:textId="77777777" w:rsidR="00A365D1" w:rsidRPr="00A365D1" w:rsidRDefault="00A365D1"/>
        </w:tc>
        <w:tc>
          <w:tcPr>
            <w:tcW w:w="284" w:type="dxa"/>
            <w:tcBorders>
              <w:bottom w:val="single" w:sz="4" w:space="0" w:color="auto"/>
            </w:tcBorders>
          </w:tcPr>
          <w:p w14:paraId="68C9F3EA" w14:textId="77777777" w:rsidR="00A365D1" w:rsidRPr="00A365D1" w:rsidRDefault="00A365D1"/>
        </w:tc>
        <w:tc>
          <w:tcPr>
            <w:tcW w:w="283" w:type="dxa"/>
            <w:tcBorders>
              <w:bottom w:val="single" w:sz="4" w:space="0" w:color="auto"/>
            </w:tcBorders>
          </w:tcPr>
          <w:p w14:paraId="269F3C90" w14:textId="77777777" w:rsidR="00A365D1" w:rsidRPr="00A365D1" w:rsidRDefault="00A365D1"/>
        </w:tc>
        <w:tc>
          <w:tcPr>
            <w:tcW w:w="284" w:type="dxa"/>
            <w:tcBorders>
              <w:bottom w:val="single" w:sz="4" w:space="0" w:color="auto"/>
            </w:tcBorders>
          </w:tcPr>
          <w:p w14:paraId="45E33103" w14:textId="77777777" w:rsidR="00A365D1" w:rsidRPr="00A365D1" w:rsidRDefault="00A365D1"/>
        </w:tc>
        <w:tc>
          <w:tcPr>
            <w:tcW w:w="283" w:type="dxa"/>
            <w:tcBorders>
              <w:bottom w:val="single" w:sz="4" w:space="0" w:color="auto"/>
            </w:tcBorders>
          </w:tcPr>
          <w:p w14:paraId="37DC0B9E" w14:textId="77777777" w:rsidR="00A365D1" w:rsidRPr="00A365D1" w:rsidRDefault="00A365D1"/>
        </w:tc>
        <w:tc>
          <w:tcPr>
            <w:tcW w:w="284" w:type="dxa"/>
            <w:tcBorders>
              <w:bottom w:val="single" w:sz="4" w:space="0" w:color="auto"/>
            </w:tcBorders>
          </w:tcPr>
          <w:p w14:paraId="0FB689D6" w14:textId="77777777" w:rsidR="00A365D1" w:rsidRPr="00A365D1" w:rsidRDefault="00A365D1"/>
        </w:tc>
        <w:tc>
          <w:tcPr>
            <w:tcW w:w="284" w:type="dxa"/>
            <w:tcBorders>
              <w:bottom w:val="single" w:sz="4" w:space="0" w:color="auto"/>
              <w:right w:val="single" w:sz="4" w:space="0" w:color="auto"/>
            </w:tcBorders>
          </w:tcPr>
          <w:p w14:paraId="68D29D9F" w14:textId="77777777" w:rsidR="00A365D1" w:rsidRPr="00A365D1" w:rsidRDefault="00A365D1"/>
        </w:tc>
        <w:tc>
          <w:tcPr>
            <w:tcW w:w="1134" w:type="dxa"/>
            <w:vMerge/>
            <w:tcBorders>
              <w:top w:val="nil"/>
              <w:left w:val="single" w:sz="4" w:space="0" w:color="auto"/>
              <w:bottom w:val="nil"/>
              <w:right w:val="nil"/>
            </w:tcBorders>
          </w:tcPr>
          <w:p w14:paraId="72F5D684" w14:textId="77777777" w:rsidR="00A365D1" w:rsidRPr="00A365D1" w:rsidRDefault="00A365D1"/>
        </w:tc>
      </w:tr>
      <w:tr w:rsidR="00A365D1" w:rsidRPr="00A365D1" w14:paraId="6DC66FB7" w14:textId="77777777" w:rsidTr="008B34DA">
        <w:trPr>
          <w:trHeight w:hRule="exact" w:val="284"/>
        </w:trPr>
        <w:tc>
          <w:tcPr>
            <w:tcW w:w="851" w:type="dxa"/>
            <w:tcBorders>
              <w:top w:val="nil"/>
              <w:left w:val="nil"/>
              <w:bottom w:val="nil"/>
              <w:right w:val="nil"/>
            </w:tcBorders>
          </w:tcPr>
          <w:p w14:paraId="40A2D336" w14:textId="77777777" w:rsidR="00A365D1" w:rsidRPr="00A365D1" w:rsidRDefault="00A365D1"/>
        </w:tc>
        <w:tc>
          <w:tcPr>
            <w:tcW w:w="7655" w:type="dxa"/>
            <w:gridSpan w:val="27"/>
            <w:tcBorders>
              <w:top w:val="single" w:sz="4" w:space="0" w:color="auto"/>
              <w:left w:val="nil"/>
              <w:bottom w:val="nil"/>
              <w:right w:val="nil"/>
            </w:tcBorders>
          </w:tcPr>
          <w:p w14:paraId="418D92FD" w14:textId="77777777" w:rsidR="00A365D1" w:rsidRPr="00A365D1" w:rsidRDefault="00A365D1"/>
        </w:tc>
        <w:tc>
          <w:tcPr>
            <w:tcW w:w="1134" w:type="dxa"/>
            <w:tcBorders>
              <w:top w:val="nil"/>
              <w:left w:val="nil"/>
              <w:bottom w:val="nil"/>
              <w:right w:val="nil"/>
            </w:tcBorders>
          </w:tcPr>
          <w:p w14:paraId="6F4CBB9D" w14:textId="77777777" w:rsidR="00A365D1" w:rsidRPr="00A365D1" w:rsidRDefault="00A365D1"/>
        </w:tc>
      </w:tr>
      <w:tr w:rsidR="00A365D1" w:rsidRPr="00A365D1" w14:paraId="64AD7A3B" w14:textId="77777777" w:rsidTr="008B34DA">
        <w:tc>
          <w:tcPr>
            <w:tcW w:w="851" w:type="dxa"/>
            <w:tcBorders>
              <w:top w:val="nil"/>
              <w:left w:val="nil"/>
              <w:bottom w:val="nil"/>
              <w:right w:val="nil"/>
            </w:tcBorders>
          </w:tcPr>
          <w:p w14:paraId="70B8BF15" w14:textId="77777777" w:rsidR="00A365D1" w:rsidRPr="00A365D1" w:rsidRDefault="00A365D1">
            <w:r w:rsidRPr="00A365D1">
              <w:t>1.b)</w:t>
            </w:r>
          </w:p>
        </w:tc>
        <w:tc>
          <w:tcPr>
            <w:tcW w:w="7655" w:type="dxa"/>
            <w:gridSpan w:val="27"/>
            <w:tcBorders>
              <w:top w:val="nil"/>
              <w:left w:val="nil"/>
              <w:bottom w:val="nil"/>
              <w:right w:val="nil"/>
            </w:tcBorders>
          </w:tcPr>
          <w:p w14:paraId="7A876F5A" w14:textId="77777777" w:rsidR="00A365D1" w:rsidRPr="00A365D1" w:rsidRDefault="00A365D1" w:rsidP="008B34DA">
            <w:r w:rsidRPr="00A365D1">
              <w:t xml:space="preserve">Ordnen Sie der Wortvorschriften den jeweils richtigen Term zu. </w:t>
            </w:r>
          </w:p>
        </w:tc>
        <w:tc>
          <w:tcPr>
            <w:tcW w:w="1134" w:type="dxa"/>
            <w:vMerge w:val="restart"/>
            <w:tcBorders>
              <w:top w:val="nil"/>
              <w:left w:val="nil"/>
              <w:bottom w:val="nil"/>
              <w:right w:val="nil"/>
            </w:tcBorders>
          </w:tcPr>
          <w:p w14:paraId="38C7D119" w14:textId="77777777" w:rsidR="00A365D1" w:rsidRPr="00A365D1" w:rsidRDefault="00A365D1">
            <w:r w:rsidRPr="00A365D1">
              <w:t>..../ 3 BE</w:t>
            </w:r>
          </w:p>
        </w:tc>
      </w:tr>
      <w:tr w:rsidR="00A365D1" w:rsidRPr="00A365D1" w14:paraId="6C603AAD" w14:textId="77777777" w:rsidTr="008B34DA">
        <w:tc>
          <w:tcPr>
            <w:tcW w:w="851" w:type="dxa"/>
            <w:tcBorders>
              <w:top w:val="nil"/>
              <w:left w:val="nil"/>
              <w:bottom w:val="nil"/>
              <w:right w:val="nil"/>
            </w:tcBorders>
          </w:tcPr>
          <w:p w14:paraId="6E371494" w14:textId="77777777" w:rsidR="00A365D1" w:rsidRPr="00A365D1" w:rsidRDefault="00A365D1"/>
        </w:tc>
        <w:tc>
          <w:tcPr>
            <w:tcW w:w="7655" w:type="dxa"/>
            <w:gridSpan w:val="27"/>
            <w:tcBorders>
              <w:top w:val="nil"/>
              <w:left w:val="nil"/>
              <w:bottom w:val="nil"/>
              <w:right w:val="nil"/>
            </w:tcBorders>
          </w:tcPr>
          <w:p w14:paraId="521D683A" w14:textId="77777777" w:rsidR="00A365D1" w:rsidRPr="00A365D1" w:rsidRDefault="00A365D1" w:rsidP="0051799B">
            <w:r w:rsidRPr="00A365D1">
              <w:t>1:  Das Dreifache der Differenz aus a und der Zahl 2.                    A:  4x : 7</w:t>
            </w:r>
          </w:p>
        </w:tc>
        <w:tc>
          <w:tcPr>
            <w:tcW w:w="1134" w:type="dxa"/>
            <w:vMerge/>
            <w:tcBorders>
              <w:top w:val="nil"/>
              <w:left w:val="nil"/>
              <w:bottom w:val="nil"/>
              <w:right w:val="nil"/>
            </w:tcBorders>
          </w:tcPr>
          <w:p w14:paraId="4D3459A7" w14:textId="77777777" w:rsidR="00A365D1" w:rsidRPr="00A365D1" w:rsidRDefault="00A365D1"/>
        </w:tc>
      </w:tr>
      <w:tr w:rsidR="00A365D1" w:rsidRPr="00A365D1" w14:paraId="2947C22F" w14:textId="77777777" w:rsidTr="008B34DA">
        <w:tc>
          <w:tcPr>
            <w:tcW w:w="851" w:type="dxa"/>
            <w:tcBorders>
              <w:top w:val="nil"/>
              <w:left w:val="nil"/>
              <w:bottom w:val="nil"/>
              <w:right w:val="nil"/>
            </w:tcBorders>
          </w:tcPr>
          <w:p w14:paraId="42B7E4FA" w14:textId="77777777" w:rsidR="00A365D1" w:rsidRPr="00A365D1" w:rsidRDefault="00A365D1"/>
        </w:tc>
        <w:tc>
          <w:tcPr>
            <w:tcW w:w="7655" w:type="dxa"/>
            <w:gridSpan w:val="27"/>
            <w:tcBorders>
              <w:top w:val="nil"/>
              <w:left w:val="nil"/>
              <w:bottom w:val="nil"/>
              <w:right w:val="nil"/>
            </w:tcBorders>
          </w:tcPr>
          <w:p w14:paraId="23D8147A" w14:textId="77777777" w:rsidR="00A365D1" w:rsidRPr="00A365D1" w:rsidRDefault="00A365D1" w:rsidP="0051799B">
            <w:r w:rsidRPr="00A365D1">
              <w:t xml:space="preserve">2:  Der Quotient aus dem Vierfachen einer Zahl und 7.                B:  </w:t>
            </w:r>
            <m:oMath>
              <m:f>
                <m:fPr>
                  <m:ctrlPr>
                    <w:rPr>
                      <w:rFonts w:ascii="Cambria Math" w:hAnsi="Cambria Math"/>
                      <w:i/>
                    </w:rPr>
                  </m:ctrlPr>
                </m:fPr>
                <m:num>
                  <m:r>
                    <w:rPr>
                      <w:rFonts w:ascii="Cambria Math" w:hAnsi="Cambria Math"/>
                    </w:rPr>
                    <m:t>b+4</m:t>
                  </m:r>
                </m:num>
                <m:den>
                  <m:r>
                    <w:rPr>
                      <w:rFonts w:ascii="Cambria Math" w:hAnsi="Cambria Math"/>
                    </w:rPr>
                    <m:t>2</m:t>
                  </m:r>
                </m:den>
              </m:f>
            </m:oMath>
          </w:p>
        </w:tc>
        <w:tc>
          <w:tcPr>
            <w:tcW w:w="1134" w:type="dxa"/>
            <w:vMerge/>
            <w:tcBorders>
              <w:top w:val="nil"/>
              <w:left w:val="nil"/>
              <w:bottom w:val="nil"/>
              <w:right w:val="nil"/>
            </w:tcBorders>
          </w:tcPr>
          <w:p w14:paraId="33965500" w14:textId="77777777" w:rsidR="00A365D1" w:rsidRPr="00A365D1" w:rsidRDefault="00A365D1"/>
        </w:tc>
      </w:tr>
      <w:tr w:rsidR="00A365D1" w:rsidRPr="00A365D1" w14:paraId="0E416EE2" w14:textId="77777777" w:rsidTr="00830364">
        <w:tc>
          <w:tcPr>
            <w:tcW w:w="851" w:type="dxa"/>
            <w:tcBorders>
              <w:top w:val="nil"/>
              <w:left w:val="nil"/>
              <w:bottom w:val="nil"/>
              <w:right w:val="nil"/>
            </w:tcBorders>
          </w:tcPr>
          <w:p w14:paraId="40F14F1B" w14:textId="77777777" w:rsidR="00A365D1" w:rsidRPr="00A365D1" w:rsidRDefault="00A365D1"/>
        </w:tc>
        <w:tc>
          <w:tcPr>
            <w:tcW w:w="7655" w:type="dxa"/>
            <w:gridSpan w:val="27"/>
            <w:tcBorders>
              <w:top w:val="nil"/>
              <w:left w:val="nil"/>
              <w:bottom w:val="single" w:sz="4" w:space="0" w:color="auto"/>
              <w:right w:val="nil"/>
            </w:tcBorders>
          </w:tcPr>
          <w:p w14:paraId="047483F9" w14:textId="77777777" w:rsidR="00A365D1" w:rsidRPr="00A365D1" w:rsidRDefault="00A365D1" w:rsidP="008B34DA">
            <w:r w:rsidRPr="00A365D1">
              <w:t>3:  Die Hälfte der Summe aus b und der Zahl 4.                             C:  3(a + 2)</w:t>
            </w:r>
          </w:p>
          <w:p w14:paraId="04F78DAD" w14:textId="77777777" w:rsidR="00A365D1" w:rsidRPr="00A365D1" w:rsidRDefault="00A365D1" w:rsidP="008B34DA"/>
        </w:tc>
        <w:tc>
          <w:tcPr>
            <w:tcW w:w="1134" w:type="dxa"/>
            <w:vMerge/>
            <w:tcBorders>
              <w:top w:val="nil"/>
              <w:left w:val="nil"/>
              <w:bottom w:val="nil"/>
              <w:right w:val="nil"/>
            </w:tcBorders>
          </w:tcPr>
          <w:p w14:paraId="2802CB63" w14:textId="77777777" w:rsidR="00A365D1" w:rsidRPr="00A365D1" w:rsidRDefault="00A365D1"/>
        </w:tc>
      </w:tr>
      <w:tr w:rsidR="00A365D1" w:rsidRPr="00A365D1" w14:paraId="5BC0F655" w14:textId="77777777" w:rsidTr="00830364">
        <w:trPr>
          <w:trHeight w:hRule="exact" w:val="284"/>
        </w:trPr>
        <w:tc>
          <w:tcPr>
            <w:tcW w:w="851" w:type="dxa"/>
            <w:vMerge w:val="restart"/>
            <w:tcBorders>
              <w:top w:val="nil"/>
              <w:left w:val="nil"/>
              <w:bottom w:val="nil"/>
              <w:right w:val="single" w:sz="4" w:space="0" w:color="auto"/>
            </w:tcBorders>
          </w:tcPr>
          <w:p w14:paraId="7F478660" w14:textId="77777777" w:rsidR="00A365D1" w:rsidRPr="00A365D1" w:rsidRDefault="00A365D1"/>
        </w:tc>
        <w:tc>
          <w:tcPr>
            <w:tcW w:w="283" w:type="dxa"/>
            <w:tcBorders>
              <w:top w:val="single" w:sz="4" w:space="0" w:color="auto"/>
              <w:left w:val="single" w:sz="4" w:space="0" w:color="auto"/>
              <w:bottom w:val="single" w:sz="4" w:space="0" w:color="auto"/>
              <w:right w:val="single" w:sz="4" w:space="0" w:color="auto"/>
            </w:tcBorders>
          </w:tcPr>
          <w:p w14:paraId="75FB0C81" w14:textId="77777777" w:rsidR="00A365D1" w:rsidRPr="00A365D1" w:rsidRDefault="00A365D1"/>
        </w:tc>
        <w:tc>
          <w:tcPr>
            <w:tcW w:w="284" w:type="dxa"/>
            <w:tcBorders>
              <w:top w:val="single" w:sz="4" w:space="0" w:color="auto"/>
              <w:left w:val="single" w:sz="4" w:space="0" w:color="auto"/>
              <w:bottom w:val="single" w:sz="4" w:space="0" w:color="auto"/>
            </w:tcBorders>
          </w:tcPr>
          <w:p w14:paraId="3B1BA5D4" w14:textId="77777777" w:rsidR="00A365D1" w:rsidRPr="00A365D1" w:rsidRDefault="00A365D1"/>
        </w:tc>
        <w:tc>
          <w:tcPr>
            <w:tcW w:w="283" w:type="dxa"/>
            <w:tcBorders>
              <w:top w:val="single" w:sz="4" w:space="0" w:color="auto"/>
              <w:bottom w:val="single" w:sz="4" w:space="0" w:color="auto"/>
            </w:tcBorders>
          </w:tcPr>
          <w:p w14:paraId="2EB57E53" w14:textId="77777777" w:rsidR="00A365D1" w:rsidRPr="00A365D1" w:rsidRDefault="00A365D1"/>
        </w:tc>
        <w:tc>
          <w:tcPr>
            <w:tcW w:w="284" w:type="dxa"/>
            <w:tcBorders>
              <w:top w:val="single" w:sz="4" w:space="0" w:color="auto"/>
              <w:bottom w:val="single" w:sz="4" w:space="0" w:color="auto"/>
            </w:tcBorders>
          </w:tcPr>
          <w:p w14:paraId="03BBF47F" w14:textId="77777777" w:rsidR="00A365D1" w:rsidRPr="00A365D1" w:rsidRDefault="00A365D1"/>
        </w:tc>
        <w:tc>
          <w:tcPr>
            <w:tcW w:w="283" w:type="dxa"/>
            <w:tcBorders>
              <w:top w:val="single" w:sz="4" w:space="0" w:color="auto"/>
              <w:bottom w:val="single" w:sz="4" w:space="0" w:color="auto"/>
            </w:tcBorders>
          </w:tcPr>
          <w:p w14:paraId="5C9F6468" w14:textId="77777777" w:rsidR="00A365D1" w:rsidRPr="00A365D1" w:rsidRDefault="00A365D1"/>
        </w:tc>
        <w:tc>
          <w:tcPr>
            <w:tcW w:w="284" w:type="dxa"/>
            <w:tcBorders>
              <w:top w:val="single" w:sz="4" w:space="0" w:color="auto"/>
              <w:bottom w:val="single" w:sz="4" w:space="0" w:color="auto"/>
            </w:tcBorders>
          </w:tcPr>
          <w:p w14:paraId="69DBD36E" w14:textId="77777777" w:rsidR="00A365D1" w:rsidRPr="00A365D1" w:rsidRDefault="00A365D1"/>
        </w:tc>
        <w:tc>
          <w:tcPr>
            <w:tcW w:w="283" w:type="dxa"/>
            <w:tcBorders>
              <w:top w:val="single" w:sz="4" w:space="0" w:color="auto"/>
              <w:bottom w:val="single" w:sz="4" w:space="0" w:color="auto"/>
            </w:tcBorders>
          </w:tcPr>
          <w:p w14:paraId="314B0126" w14:textId="77777777" w:rsidR="00A365D1" w:rsidRPr="00A365D1" w:rsidRDefault="00A365D1"/>
        </w:tc>
        <w:tc>
          <w:tcPr>
            <w:tcW w:w="284" w:type="dxa"/>
            <w:tcBorders>
              <w:top w:val="single" w:sz="4" w:space="0" w:color="auto"/>
              <w:bottom w:val="single" w:sz="4" w:space="0" w:color="auto"/>
            </w:tcBorders>
          </w:tcPr>
          <w:p w14:paraId="2577CEA5" w14:textId="77777777" w:rsidR="00A365D1" w:rsidRPr="00A365D1" w:rsidRDefault="00A365D1"/>
        </w:tc>
        <w:tc>
          <w:tcPr>
            <w:tcW w:w="283" w:type="dxa"/>
            <w:tcBorders>
              <w:top w:val="single" w:sz="4" w:space="0" w:color="auto"/>
              <w:bottom w:val="single" w:sz="4" w:space="0" w:color="auto"/>
            </w:tcBorders>
          </w:tcPr>
          <w:p w14:paraId="003F607E" w14:textId="77777777" w:rsidR="00A365D1" w:rsidRPr="00A365D1" w:rsidRDefault="00A365D1"/>
        </w:tc>
        <w:tc>
          <w:tcPr>
            <w:tcW w:w="284" w:type="dxa"/>
            <w:tcBorders>
              <w:top w:val="single" w:sz="4" w:space="0" w:color="auto"/>
              <w:bottom w:val="single" w:sz="4" w:space="0" w:color="auto"/>
            </w:tcBorders>
          </w:tcPr>
          <w:p w14:paraId="1A657F5E" w14:textId="77777777" w:rsidR="00A365D1" w:rsidRPr="00A365D1" w:rsidRDefault="00A365D1"/>
        </w:tc>
        <w:tc>
          <w:tcPr>
            <w:tcW w:w="283" w:type="dxa"/>
            <w:tcBorders>
              <w:top w:val="single" w:sz="4" w:space="0" w:color="auto"/>
              <w:bottom w:val="single" w:sz="4" w:space="0" w:color="auto"/>
            </w:tcBorders>
          </w:tcPr>
          <w:p w14:paraId="42D3F877" w14:textId="77777777" w:rsidR="00A365D1" w:rsidRPr="00A365D1" w:rsidRDefault="00A365D1"/>
        </w:tc>
        <w:tc>
          <w:tcPr>
            <w:tcW w:w="284" w:type="dxa"/>
            <w:tcBorders>
              <w:top w:val="single" w:sz="4" w:space="0" w:color="auto"/>
              <w:bottom w:val="single" w:sz="4" w:space="0" w:color="auto"/>
            </w:tcBorders>
          </w:tcPr>
          <w:p w14:paraId="58EFC1BB" w14:textId="77777777" w:rsidR="00A365D1" w:rsidRPr="00A365D1" w:rsidRDefault="00A365D1"/>
        </w:tc>
        <w:tc>
          <w:tcPr>
            <w:tcW w:w="283" w:type="dxa"/>
            <w:tcBorders>
              <w:top w:val="single" w:sz="4" w:space="0" w:color="auto"/>
              <w:bottom w:val="single" w:sz="4" w:space="0" w:color="auto"/>
            </w:tcBorders>
          </w:tcPr>
          <w:p w14:paraId="00E80073" w14:textId="77777777" w:rsidR="00A365D1" w:rsidRPr="00A365D1" w:rsidRDefault="00A365D1"/>
        </w:tc>
        <w:tc>
          <w:tcPr>
            <w:tcW w:w="284" w:type="dxa"/>
            <w:tcBorders>
              <w:top w:val="single" w:sz="4" w:space="0" w:color="auto"/>
              <w:bottom w:val="single" w:sz="4" w:space="0" w:color="auto"/>
            </w:tcBorders>
          </w:tcPr>
          <w:p w14:paraId="5F65E343" w14:textId="77777777" w:rsidR="00A365D1" w:rsidRPr="00A365D1" w:rsidRDefault="00A365D1"/>
        </w:tc>
        <w:tc>
          <w:tcPr>
            <w:tcW w:w="283" w:type="dxa"/>
            <w:tcBorders>
              <w:top w:val="single" w:sz="4" w:space="0" w:color="auto"/>
              <w:bottom w:val="single" w:sz="4" w:space="0" w:color="auto"/>
            </w:tcBorders>
          </w:tcPr>
          <w:p w14:paraId="62CC76FA" w14:textId="77777777" w:rsidR="00A365D1" w:rsidRPr="00A365D1" w:rsidRDefault="00A365D1"/>
        </w:tc>
        <w:tc>
          <w:tcPr>
            <w:tcW w:w="284" w:type="dxa"/>
            <w:tcBorders>
              <w:top w:val="single" w:sz="4" w:space="0" w:color="auto"/>
              <w:bottom w:val="single" w:sz="4" w:space="0" w:color="auto"/>
            </w:tcBorders>
          </w:tcPr>
          <w:p w14:paraId="58FD40DE" w14:textId="77777777" w:rsidR="00A365D1" w:rsidRPr="00A365D1" w:rsidRDefault="00A365D1"/>
        </w:tc>
        <w:tc>
          <w:tcPr>
            <w:tcW w:w="283" w:type="dxa"/>
            <w:tcBorders>
              <w:top w:val="single" w:sz="4" w:space="0" w:color="auto"/>
              <w:bottom w:val="single" w:sz="4" w:space="0" w:color="auto"/>
            </w:tcBorders>
          </w:tcPr>
          <w:p w14:paraId="06AE5BA5" w14:textId="77777777" w:rsidR="00A365D1" w:rsidRPr="00A365D1" w:rsidRDefault="00A365D1"/>
        </w:tc>
        <w:tc>
          <w:tcPr>
            <w:tcW w:w="284" w:type="dxa"/>
            <w:tcBorders>
              <w:top w:val="single" w:sz="4" w:space="0" w:color="auto"/>
              <w:bottom w:val="single" w:sz="4" w:space="0" w:color="auto"/>
            </w:tcBorders>
          </w:tcPr>
          <w:p w14:paraId="69FE77FF" w14:textId="77777777" w:rsidR="00A365D1" w:rsidRPr="00A365D1" w:rsidRDefault="00A365D1"/>
        </w:tc>
        <w:tc>
          <w:tcPr>
            <w:tcW w:w="283" w:type="dxa"/>
            <w:tcBorders>
              <w:top w:val="single" w:sz="4" w:space="0" w:color="auto"/>
              <w:bottom w:val="single" w:sz="4" w:space="0" w:color="auto"/>
            </w:tcBorders>
          </w:tcPr>
          <w:p w14:paraId="624E4E2C" w14:textId="77777777" w:rsidR="00A365D1" w:rsidRPr="00A365D1" w:rsidRDefault="00A365D1"/>
        </w:tc>
        <w:tc>
          <w:tcPr>
            <w:tcW w:w="284" w:type="dxa"/>
            <w:tcBorders>
              <w:top w:val="single" w:sz="4" w:space="0" w:color="auto"/>
              <w:bottom w:val="single" w:sz="4" w:space="0" w:color="auto"/>
            </w:tcBorders>
          </w:tcPr>
          <w:p w14:paraId="7119D455" w14:textId="77777777" w:rsidR="00A365D1" w:rsidRPr="00A365D1" w:rsidRDefault="00A365D1"/>
        </w:tc>
        <w:tc>
          <w:tcPr>
            <w:tcW w:w="283" w:type="dxa"/>
            <w:tcBorders>
              <w:top w:val="single" w:sz="4" w:space="0" w:color="auto"/>
              <w:bottom w:val="single" w:sz="4" w:space="0" w:color="auto"/>
            </w:tcBorders>
          </w:tcPr>
          <w:p w14:paraId="06F3C5BB" w14:textId="77777777" w:rsidR="00A365D1" w:rsidRPr="00A365D1" w:rsidRDefault="00A365D1"/>
        </w:tc>
        <w:tc>
          <w:tcPr>
            <w:tcW w:w="284" w:type="dxa"/>
            <w:tcBorders>
              <w:top w:val="single" w:sz="4" w:space="0" w:color="auto"/>
              <w:bottom w:val="single" w:sz="4" w:space="0" w:color="auto"/>
            </w:tcBorders>
          </w:tcPr>
          <w:p w14:paraId="50F54C5B" w14:textId="77777777" w:rsidR="00A365D1" w:rsidRPr="00A365D1" w:rsidRDefault="00A365D1"/>
        </w:tc>
        <w:tc>
          <w:tcPr>
            <w:tcW w:w="283" w:type="dxa"/>
            <w:tcBorders>
              <w:top w:val="single" w:sz="4" w:space="0" w:color="auto"/>
              <w:bottom w:val="single" w:sz="4" w:space="0" w:color="auto"/>
            </w:tcBorders>
          </w:tcPr>
          <w:p w14:paraId="6D7F2C74" w14:textId="77777777" w:rsidR="00A365D1" w:rsidRPr="00A365D1" w:rsidRDefault="00A365D1"/>
        </w:tc>
        <w:tc>
          <w:tcPr>
            <w:tcW w:w="284" w:type="dxa"/>
            <w:tcBorders>
              <w:top w:val="single" w:sz="4" w:space="0" w:color="auto"/>
              <w:bottom w:val="single" w:sz="4" w:space="0" w:color="auto"/>
            </w:tcBorders>
          </w:tcPr>
          <w:p w14:paraId="42D93F79" w14:textId="77777777" w:rsidR="00A365D1" w:rsidRPr="00A365D1" w:rsidRDefault="00A365D1"/>
        </w:tc>
        <w:tc>
          <w:tcPr>
            <w:tcW w:w="283" w:type="dxa"/>
            <w:tcBorders>
              <w:top w:val="single" w:sz="4" w:space="0" w:color="auto"/>
              <w:bottom w:val="single" w:sz="4" w:space="0" w:color="auto"/>
            </w:tcBorders>
          </w:tcPr>
          <w:p w14:paraId="2364DD00" w14:textId="77777777" w:rsidR="00A365D1" w:rsidRPr="00A365D1" w:rsidRDefault="00A365D1"/>
        </w:tc>
        <w:tc>
          <w:tcPr>
            <w:tcW w:w="284" w:type="dxa"/>
            <w:tcBorders>
              <w:top w:val="single" w:sz="4" w:space="0" w:color="auto"/>
              <w:bottom w:val="single" w:sz="4" w:space="0" w:color="auto"/>
            </w:tcBorders>
          </w:tcPr>
          <w:p w14:paraId="6F7F0CE2" w14:textId="77777777" w:rsidR="00A365D1" w:rsidRPr="00A365D1" w:rsidRDefault="00A365D1"/>
        </w:tc>
        <w:tc>
          <w:tcPr>
            <w:tcW w:w="284" w:type="dxa"/>
            <w:tcBorders>
              <w:top w:val="single" w:sz="4" w:space="0" w:color="auto"/>
              <w:bottom w:val="single" w:sz="4" w:space="0" w:color="auto"/>
              <w:right w:val="single" w:sz="4" w:space="0" w:color="auto"/>
            </w:tcBorders>
          </w:tcPr>
          <w:p w14:paraId="781E29AB" w14:textId="77777777" w:rsidR="00A365D1" w:rsidRPr="00A365D1" w:rsidRDefault="00A365D1"/>
        </w:tc>
        <w:tc>
          <w:tcPr>
            <w:tcW w:w="1134" w:type="dxa"/>
            <w:vMerge w:val="restart"/>
            <w:tcBorders>
              <w:top w:val="nil"/>
              <w:left w:val="single" w:sz="4" w:space="0" w:color="auto"/>
              <w:bottom w:val="nil"/>
              <w:right w:val="nil"/>
            </w:tcBorders>
          </w:tcPr>
          <w:p w14:paraId="383170CB" w14:textId="77777777" w:rsidR="00A365D1" w:rsidRPr="00A365D1" w:rsidRDefault="00A365D1"/>
        </w:tc>
      </w:tr>
      <w:tr w:rsidR="00A365D1" w:rsidRPr="00A365D1" w14:paraId="7E7EBB7C" w14:textId="77777777" w:rsidTr="00830364">
        <w:trPr>
          <w:trHeight w:val="284"/>
        </w:trPr>
        <w:tc>
          <w:tcPr>
            <w:tcW w:w="851" w:type="dxa"/>
            <w:vMerge/>
            <w:tcBorders>
              <w:top w:val="nil"/>
              <w:left w:val="nil"/>
              <w:bottom w:val="nil"/>
              <w:right w:val="single" w:sz="4" w:space="0" w:color="auto"/>
            </w:tcBorders>
          </w:tcPr>
          <w:p w14:paraId="14B70BE0" w14:textId="77777777" w:rsidR="00A365D1" w:rsidRPr="00A365D1" w:rsidRDefault="00A365D1"/>
        </w:tc>
        <w:tc>
          <w:tcPr>
            <w:tcW w:w="283" w:type="dxa"/>
            <w:tcBorders>
              <w:top w:val="single" w:sz="4" w:space="0" w:color="auto"/>
              <w:left w:val="single" w:sz="4" w:space="0" w:color="auto"/>
              <w:bottom w:val="single" w:sz="4" w:space="0" w:color="auto"/>
              <w:right w:val="single" w:sz="4" w:space="0" w:color="auto"/>
            </w:tcBorders>
          </w:tcPr>
          <w:p w14:paraId="4D4F408E" w14:textId="77777777" w:rsidR="00A365D1" w:rsidRPr="00A365D1" w:rsidRDefault="00A365D1"/>
        </w:tc>
        <w:tc>
          <w:tcPr>
            <w:tcW w:w="284" w:type="dxa"/>
            <w:tcBorders>
              <w:top w:val="single" w:sz="4" w:space="0" w:color="auto"/>
              <w:left w:val="single" w:sz="4" w:space="0" w:color="auto"/>
              <w:bottom w:val="single" w:sz="4" w:space="0" w:color="auto"/>
            </w:tcBorders>
          </w:tcPr>
          <w:p w14:paraId="746C598E" w14:textId="77777777" w:rsidR="00A365D1" w:rsidRPr="00A365D1" w:rsidRDefault="00A365D1"/>
        </w:tc>
        <w:tc>
          <w:tcPr>
            <w:tcW w:w="283" w:type="dxa"/>
            <w:tcBorders>
              <w:top w:val="single" w:sz="4" w:space="0" w:color="auto"/>
              <w:bottom w:val="single" w:sz="4" w:space="0" w:color="auto"/>
            </w:tcBorders>
          </w:tcPr>
          <w:p w14:paraId="7BB491D8" w14:textId="77777777" w:rsidR="00A365D1" w:rsidRPr="00A365D1" w:rsidRDefault="00A365D1"/>
        </w:tc>
        <w:tc>
          <w:tcPr>
            <w:tcW w:w="284" w:type="dxa"/>
            <w:tcBorders>
              <w:top w:val="single" w:sz="4" w:space="0" w:color="auto"/>
              <w:bottom w:val="single" w:sz="4" w:space="0" w:color="auto"/>
            </w:tcBorders>
          </w:tcPr>
          <w:p w14:paraId="594C1603" w14:textId="77777777" w:rsidR="00A365D1" w:rsidRPr="00A365D1" w:rsidRDefault="00A365D1"/>
        </w:tc>
        <w:tc>
          <w:tcPr>
            <w:tcW w:w="283" w:type="dxa"/>
            <w:tcBorders>
              <w:top w:val="single" w:sz="4" w:space="0" w:color="auto"/>
              <w:bottom w:val="single" w:sz="4" w:space="0" w:color="auto"/>
            </w:tcBorders>
          </w:tcPr>
          <w:p w14:paraId="56F54562" w14:textId="77777777" w:rsidR="00A365D1" w:rsidRPr="00A365D1" w:rsidRDefault="00A365D1"/>
        </w:tc>
        <w:tc>
          <w:tcPr>
            <w:tcW w:w="284" w:type="dxa"/>
            <w:tcBorders>
              <w:top w:val="single" w:sz="4" w:space="0" w:color="auto"/>
              <w:bottom w:val="single" w:sz="4" w:space="0" w:color="auto"/>
            </w:tcBorders>
          </w:tcPr>
          <w:p w14:paraId="1A73A7B5" w14:textId="77777777" w:rsidR="00A365D1" w:rsidRPr="00A365D1" w:rsidRDefault="00A365D1"/>
        </w:tc>
        <w:tc>
          <w:tcPr>
            <w:tcW w:w="283" w:type="dxa"/>
            <w:tcBorders>
              <w:top w:val="single" w:sz="4" w:space="0" w:color="auto"/>
              <w:bottom w:val="single" w:sz="4" w:space="0" w:color="auto"/>
            </w:tcBorders>
          </w:tcPr>
          <w:p w14:paraId="61F57BD5" w14:textId="77777777" w:rsidR="00A365D1" w:rsidRPr="00A365D1" w:rsidRDefault="00A365D1"/>
        </w:tc>
        <w:tc>
          <w:tcPr>
            <w:tcW w:w="284" w:type="dxa"/>
            <w:tcBorders>
              <w:top w:val="single" w:sz="4" w:space="0" w:color="auto"/>
              <w:bottom w:val="single" w:sz="4" w:space="0" w:color="auto"/>
            </w:tcBorders>
          </w:tcPr>
          <w:p w14:paraId="219C733F" w14:textId="77777777" w:rsidR="00A365D1" w:rsidRPr="00A365D1" w:rsidRDefault="00A365D1"/>
        </w:tc>
        <w:tc>
          <w:tcPr>
            <w:tcW w:w="283" w:type="dxa"/>
            <w:tcBorders>
              <w:top w:val="single" w:sz="4" w:space="0" w:color="auto"/>
              <w:bottom w:val="single" w:sz="4" w:space="0" w:color="auto"/>
            </w:tcBorders>
          </w:tcPr>
          <w:p w14:paraId="09FDFBB3" w14:textId="77777777" w:rsidR="00A365D1" w:rsidRPr="00A365D1" w:rsidRDefault="00A365D1"/>
        </w:tc>
        <w:tc>
          <w:tcPr>
            <w:tcW w:w="284" w:type="dxa"/>
            <w:tcBorders>
              <w:top w:val="single" w:sz="4" w:space="0" w:color="auto"/>
              <w:bottom w:val="single" w:sz="4" w:space="0" w:color="auto"/>
            </w:tcBorders>
          </w:tcPr>
          <w:p w14:paraId="6FADC443" w14:textId="77777777" w:rsidR="00A365D1" w:rsidRPr="00A365D1" w:rsidRDefault="00A365D1"/>
        </w:tc>
        <w:tc>
          <w:tcPr>
            <w:tcW w:w="283" w:type="dxa"/>
            <w:tcBorders>
              <w:top w:val="single" w:sz="4" w:space="0" w:color="auto"/>
              <w:bottom w:val="single" w:sz="4" w:space="0" w:color="auto"/>
            </w:tcBorders>
          </w:tcPr>
          <w:p w14:paraId="784F2E0E" w14:textId="77777777" w:rsidR="00A365D1" w:rsidRPr="00A365D1" w:rsidRDefault="00A365D1"/>
        </w:tc>
        <w:tc>
          <w:tcPr>
            <w:tcW w:w="284" w:type="dxa"/>
            <w:tcBorders>
              <w:top w:val="single" w:sz="4" w:space="0" w:color="auto"/>
              <w:bottom w:val="single" w:sz="4" w:space="0" w:color="auto"/>
            </w:tcBorders>
          </w:tcPr>
          <w:p w14:paraId="10A6C8B3" w14:textId="77777777" w:rsidR="00A365D1" w:rsidRPr="00A365D1" w:rsidRDefault="00A365D1"/>
        </w:tc>
        <w:tc>
          <w:tcPr>
            <w:tcW w:w="283" w:type="dxa"/>
            <w:tcBorders>
              <w:top w:val="single" w:sz="4" w:space="0" w:color="auto"/>
              <w:bottom w:val="single" w:sz="4" w:space="0" w:color="auto"/>
            </w:tcBorders>
          </w:tcPr>
          <w:p w14:paraId="696E2702" w14:textId="77777777" w:rsidR="00A365D1" w:rsidRPr="00A365D1" w:rsidRDefault="00A365D1"/>
        </w:tc>
        <w:tc>
          <w:tcPr>
            <w:tcW w:w="284" w:type="dxa"/>
            <w:tcBorders>
              <w:top w:val="single" w:sz="4" w:space="0" w:color="auto"/>
              <w:bottom w:val="single" w:sz="4" w:space="0" w:color="auto"/>
            </w:tcBorders>
          </w:tcPr>
          <w:p w14:paraId="41DB6978" w14:textId="77777777" w:rsidR="00A365D1" w:rsidRPr="00A365D1" w:rsidRDefault="00A365D1"/>
        </w:tc>
        <w:tc>
          <w:tcPr>
            <w:tcW w:w="283" w:type="dxa"/>
            <w:tcBorders>
              <w:top w:val="single" w:sz="4" w:space="0" w:color="auto"/>
              <w:bottom w:val="single" w:sz="4" w:space="0" w:color="auto"/>
            </w:tcBorders>
          </w:tcPr>
          <w:p w14:paraId="1969F018" w14:textId="77777777" w:rsidR="00A365D1" w:rsidRPr="00A365D1" w:rsidRDefault="00A365D1"/>
        </w:tc>
        <w:tc>
          <w:tcPr>
            <w:tcW w:w="284" w:type="dxa"/>
            <w:tcBorders>
              <w:top w:val="single" w:sz="4" w:space="0" w:color="auto"/>
              <w:bottom w:val="single" w:sz="4" w:space="0" w:color="auto"/>
            </w:tcBorders>
          </w:tcPr>
          <w:p w14:paraId="102C97D9" w14:textId="77777777" w:rsidR="00A365D1" w:rsidRPr="00A365D1" w:rsidRDefault="00A365D1"/>
        </w:tc>
        <w:tc>
          <w:tcPr>
            <w:tcW w:w="283" w:type="dxa"/>
            <w:tcBorders>
              <w:top w:val="single" w:sz="4" w:space="0" w:color="auto"/>
              <w:bottom w:val="single" w:sz="4" w:space="0" w:color="auto"/>
            </w:tcBorders>
          </w:tcPr>
          <w:p w14:paraId="19CA0C1E" w14:textId="77777777" w:rsidR="00A365D1" w:rsidRPr="00A365D1" w:rsidRDefault="00A365D1"/>
        </w:tc>
        <w:tc>
          <w:tcPr>
            <w:tcW w:w="284" w:type="dxa"/>
            <w:tcBorders>
              <w:top w:val="single" w:sz="4" w:space="0" w:color="auto"/>
              <w:bottom w:val="single" w:sz="4" w:space="0" w:color="auto"/>
            </w:tcBorders>
          </w:tcPr>
          <w:p w14:paraId="773F9BC9" w14:textId="77777777" w:rsidR="00A365D1" w:rsidRPr="00A365D1" w:rsidRDefault="00A365D1"/>
        </w:tc>
        <w:tc>
          <w:tcPr>
            <w:tcW w:w="283" w:type="dxa"/>
            <w:tcBorders>
              <w:top w:val="single" w:sz="4" w:space="0" w:color="auto"/>
              <w:bottom w:val="single" w:sz="4" w:space="0" w:color="auto"/>
            </w:tcBorders>
          </w:tcPr>
          <w:p w14:paraId="5E485365" w14:textId="77777777" w:rsidR="00A365D1" w:rsidRPr="00A365D1" w:rsidRDefault="00A365D1"/>
        </w:tc>
        <w:tc>
          <w:tcPr>
            <w:tcW w:w="284" w:type="dxa"/>
            <w:tcBorders>
              <w:top w:val="single" w:sz="4" w:space="0" w:color="auto"/>
              <w:bottom w:val="single" w:sz="4" w:space="0" w:color="auto"/>
            </w:tcBorders>
          </w:tcPr>
          <w:p w14:paraId="17B440C1" w14:textId="77777777" w:rsidR="00A365D1" w:rsidRPr="00A365D1" w:rsidRDefault="00A365D1"/>
        </w:tc>
        <w:tc>
          <w:tcPr>
            <w:tcW w:w="283" w:type="dxa"/>
            <w:tcBorders>
              <w:top w:val="single" w:sz="4" w:space="0" w:color="auto"/>
              <w:bottom w:val="single" w:sz="4" w:space="0" w:color="auto"/>
            </w:tcBorders>
          </w:tcPr>
          <w:p w14:paraId="7924F7A3" w14:textId="77777777" w:rsidR="00A365D1" w:rsidRPr="00A365D1" w:rsidRDefault="00A365D1"/>
        </w:tc>
        <w:tc>
          <w:tcPr>
            <w:tcW w:w="284" w:type="dxa"/>
            <w:tcBorders>
              <w:top w:val="single" w:sz="4" w:space="0" w:color="auto"/>
              <w:bottom w:val="single" w:sz="4" w:space="0" w:color="auto"/>
            </w:tcBorders>
          </w:tcPr>
          <w:p w14:paraId="1A3D2C04" w14:textId="77777777" w:rsidR="00A365D1" w:rsidRPr="00A365D1" w:rsidRDefault="00A365D1"/>
        </w:tc>
        <w:tc>
          <w:tcPr>
            <w:tcW w:w="283" w:type="dxa"/>
            <w:tcBorders>
              <w:top w:val="single" w:sz="4" w:space="0" w:color="auto"/>
              <w:bottom w:val="single" w:sz="4" w:space="0" w:color="auto"/>
            </w:tcBorders>
          </w:tcPr>
          <w:p w14:paraId="37CE5C69" w14:textId="77777777" w:rsidR="00A365D1" w:rsidRPr="00A365D1" w:rsidRDefault="00A365D1"/>
        </w:tc>
        <w:tc>
          <w:tcPr>
            <w:tcW w:w="284" w:type="dxa"/>
            <w:tcBorders>
              <w:top w:val="single" w:sz="4" w:space="0" w:color="auto"/>
              <w:bottom w:val="single" w:sz="4" w:space="0" w:color="auto"/>
            </w:tcBorders>
          </w:tcPr>
          <w:p w14:paraId="02BC0283" w14:textId="77777777" w:rsidR="00A365D1" w:rsidRPr="00A365D1" w:rsidRDefault="00A365D1"/>
        </w:tc>
        <w:tc>
          <w:tcPr>
            <w:tcW w:w="283" w:type="dxa"/>
            <w:tcBorders>
              <w:top w:val="single" w:sz="4" w:space="0" w:color="auto"/>
              <w:bottom w:val="single" w:sz="4" w:space="0" w:color="auto"/>
            </w:tcBorders>
          </w:tcPr>
          <w:p w14:paraId="01B91151" w14:textId="77777777" w:rsidR="00A365D1" w:rsidRPr="00A365D1" w:rsidRDefault="00A365D1"/>
        </w:tc>
        <w:tc>
          <w:tcPr>
            <w:tcW w:w="284" w:type="dxa"/>
            <w:tcBorders>
              <w:top w:val="single" w:sz="4" w:space="0" w:color="auto"/>
              <w:bottom w:val="single" w:sz="4" w:space="0" w:color="auto"/>
            </w:tcBorders>
          </w:tcPr>
          <w:p w14:paraId="33DA0CF9" w14:textId="77777777" w:rsidR="00A365D1" w:rsidRPr="00A365D1" w:rsidRDefault="00A365D1"/>
        </w:tc>
        <w:tc>
          <w:tcPr>
            <w:tcW w:w="284" w:type="dxa"/>
            <w:tcBorders>
              <w:top w:val="single" w:sz="4" w:space="0" w:color="auto"/>
              <w:bottom w:val="single" w:sz="4" w:space="0" w:color="auto"/>
              <w:right w:val="single" w:sz="4" w:space="0" w:color="auto"/>
            </w:tcBorders>
          </w:tcPr>
          <w:p w14:paraId="4F306DF0" w14:textId="77777777" w:rsidR="00A365D1" w:rsidRPr="00A365D1" w:rsidRDefault="00A365D1"/>
        </w:tc>
        <w:tc>
          <w:tcPr>
            <w:tcW w:w="1134" w:type="dxa"/>
            <w:vMerge/>
            <w:tcBorders>
              <w:top w:val="nil"/>
              <w:left w:val="single" w:sz="4" w:space="0" w:color="auto"/>
              <w:bottom w:val="nil"/>
              <w:right w:val="nil"/>
            </w:tcBorders>
          </w:tcPr>
          <w:p w14:paraId="0FF67F4F" w14:textId="77777777" w:rsidR="00A365D1" w:rsidRPr="00A365D1" w:rsidRDefault="00A365D1"/>
        </w:tc>
      </w:tr>
      <w:tr w:rsidR="00A365D1" w:rsidRPr="00A365D1" w14:paraId="6C21A10E" w14:textId="77777777" w:rsidTr="00830364">
        <w:trPr>
          <w:trHeight w:val="284"/>
        </w:trPr>
        <w:tc>
          <w:tcPr>
            <w:tcW w:w="851" w:type="dxa"/>
            <w:vMerge/>
            <w:tcBorders>
              <w:top w:val="nil"/>
              <w:left w:val="nil"/>
              <w:bottom w:val="nil"/>
              <w:right w:val="single" w:sz="4" w:space="0" w:color="auto"/>
            </w:tcBorders>
          </w:tcPr>
          <w:p w14:paraId="5EEB7051" w14:textId="77777777" w:rsidR="00A365D1" w:rsidRPr="00A365D1" w:rsidRDefault="00A365D1"/>
        </w:tc>
        <w:tc>
          <w:tcPr>
            <w:tcW w:w="283" w:type="dxa"/>
            <w:tcBorders>
              <w:top w:val="single" w:sz="4" w:space="0" w:color="auto"/>
              <w:left w:val="single" w:sz="4" w:space="0" w:color="auto"/>
              <w:bottom w:val="single" w:sz="4" w:space="0" w:color="auto"/>
              <w:right w:val="single" w:sz="4" w:space="0" w:color="auto"/>
            </w:tcBorders>
          </w:tcPr>
          <w:p w14:paraId="0940BF67" w14:textId="77777777" w:rsidR="00A365D1" w:rsidRPr="00A365D1" w:rsidRDefault="00A365D1"/>
        </w:tc>
        <w:tc>
          <w:tcPr>
            <w:tcW w:w="284" w:type="dxa"/>
            <w:tcBorders>
              <w:top w:val="single" w:sz="4" w:space="0" w:color="auto"/>
              <w:left w:val="single" w:sz="4" w:space="0" w:color="auto"/>
              <w:bottom w:val="single" w:sz="4" w:space="0" w:color="auto"/>
            </w:tcBorders>
          </w:tcPr>
          <w:p w14:paraId="13FB7C15" w14:textId="77777777" w:rsidR="00A365D1" w:rsidRPr="00A365D1" w:rsidRDefault="00A365D1"/>
        </w:tc>
        <w:tc>
          <w:tcPr>
            <w:tcW w:w="283" w:type="dxa"/>
            <w:tcBorders>
              <w:top w:val="single" w:sz="4" w:space="0" w:color="auto"/>
              <w:bottom w:val="single" w:sz="4" w:space="0" w:color="auto"/>
            </w:tcBorders>
          </w:tcPr>
          <w:p w14:paraId="31D3E4CE" w14:textId="77777777" w:rsidR="00A365D1" w:rsidRPr="00A365D1" w:rsidRDefault="00A365D1"/>
        </w:tc>
        <w:tc>
          <w:tcPr>
            <w:tcW w:w="284" w:type="dxa"/>
            <w:tcBorders>
              <w:top w:val="single" w:sz="4" w:space="0" w:color="auto"/>
              <w:bottom w:val="single" w:sz="4" w:space="0" w:color="auto"/>
            </w:tcBorders>
          </w:tcPr>
          <w:p w14:paraId="28FD8F00" w14:textId="77777777" w:rsidR="00A365D1" w:rsidRPr="00A365D1" w:rsidRDefault="00A365D1"/>
        </w:tc>
        <w:tc>
          <w:tcPr>
            <w:tcW w:w="283" w:type="dxa"/>
            <w:tcBorders>
              <w:top w:val="single" w:sz="4" w:space="0" w:color="auto"/>
              <w:bottom w:val="single" w:sz="4" w:space="0" w:color="auto"/>
            </w:tcBorders>
          </w:tcPr>
          <w:p w14:paraId="2263B683" w14:textId="77777777" w:rsidR="00A365D1" w:rsidRPr="00A365D1" w:rsidRDefault="00A365D1"/>
        </w:tc>
        <w:tc>
          <w:tcPr>
            <w:tcW w:w="284" w:type="dxa"/>
            <w:tcBorders>
              <w:top w:val="single" w:sz="4" w:space="0" w:color="auto"/>
              <w:bottom w:val="single" w:sz="4" w:space="0" w:color="auto"/>
            </w:tcBorders>
          </w:tcPr>
          <w:p w14:paraId="665D8C50" w14:textId="77777777" w:rsidR="00A365D1" w:rsidRPr="00A365D1" w:rsidRDefault="00A365D1"/>
        </w:tc>
        <w:tc>
          <w:tcPr>
            <w:tcW w:w="283" w:type="dxa"/>
            <w:tcBorders>
              <w:top w:val="single" w:sz="4" w:space="0" w:color="auto"/>
              <w:bottom w:val="single" w:sz="4" w:space="0" w:color="auto"/>
            </w:tcBorders>
          </w:tcPr>
          <w:p w14:paraId="2DDCD944" w14:textId="77777777" w:rsidR="00A365D1" w:rsidRPr="00A365D1" w:rsidRDefault="00A365D1"/>
        </w:tc>
        <w:tc>
          <w:tcPr>
            <w:tcW w:w="284" w:type="dxa"/>
            <w:tcBorders>
              <w:top w:val="single" w:sz="4" w:space="0" w:color="auto"/>
              <w:bottom w:val="single" w:sz="4" w:space="0" w:color="auto"/>
            </w:tcBorders>
          </w:tcPr>
          <w:p w14:paraId="0C87D761" w14:textId="77777777" w:rsidR="00A365D1" w:rsidRPr="00A365D1" w:rsidRDefault="00A365D1"/>
        </w:tc>
        <w:tc>
          <w:tcPr>
            <w:tcW w:w="283" w:type="dxa"/>
            <w:tcBorders>
              <w:top w:val="single" w:sz="4" w:space="0" w:color="auto"/>
              <w:bottom w:val="single" w:sz="4" w:space="0" w:color="auto"/>
            </w:tcBorders>
          </w:tcPr>
          <w:p w14:paraId="525E5743" w14:textId="77777777" w:rsidR="00A365D1" w:rsidRPr="00A365D1" w:rsidRDefault="00A365D1"/>
        </w:tc>
        <w:tc>
          <w:tcPr>
            <w:tcW w:w="284" w:type="dxa"/>
            <w:tcBorders>
              <w:top w:val="single" w:sz="4" w:space="0" w:color="auto"/>
              <w:bottom w:val="single" w:sz="4" w:space="0" w:color="auto"/>
            </w:tcBorders>
          </w:tcPr>
          <w:p w14:paraId="084699EF" w14:textId="77777777" w:rsidR="00A365D1" w:rsidRPr="00A365D1" w:rsidRDefault="00A365D1"/>
        </w:tc>
        <w:tc>
          <w:tcPr>
            <w:tcW w:w="283" w:type="dxa"/>
            <w:tcBorders>
              <w:top w:val="single" w:sz="4" w:space="0" w:color="auto"/>
              <w:bottom w:val="single" w:sz="4" w:space="0" w:color="auto"/>
            </w:tcBorders>
          </w:tcPr>
          <w:p w14:paraId="178C0B37" w14:textId="77777777" w:rsidR="00A365D1" w:rsidRPr="00A365D1" w:rsidRDefault="00A365D1"/>
        </w:tc>
        <w:tc>
          <w:tcPr>
            <w:tcW w:w="284" w:type="dxa"/>
            <w:tcBorders>
              <w:top w:val="single" w:sz="4" w:space="0" w:color="auto"/>
              <w:bottom w:val="single" w:sz="4" w:space="0" w:color="auto"/>
            </w:tcBorders>
          </w:tcPr>
          <w:p w14:paraId="729708F4" w14:textId="77777777" w:rsidR="00A365D1" w:rsidRPr="00A365D1" w:rsidRDefault="00A365D1"/>
        </w:tc>
        <w:tc>
          <w:tcPr>
            <w:tcW w:w="283" w:type="dxa"/>
            <w:tcBorders>
              <w:top w:val="single" w:sz="4" w:space="0" w:color="auto"/>
              <w:bottom w:val="single" w:sz="4" w:space="0" w:color="auto"/>
            </w:tcBorders>
          </w:tcPr>
          <w:p w14:paraId="273F7FE3" w14:textId="77777777" w:rsidR="00A365D1" w:rsidRPr="00A365D1" w:rsidRDefault="00A365D1"/>
        </w:tc>
        <w:tc>
          <w:tcPr>
            <w:tcW w:w="284" w:type="dxa"/>
            <w:tcBorders>
              <w:top w:val="single" w:sz="4" w:space="0" w:color="auto"/>
              <w:bottom w:val="single" w:sz="4" w:space="0" w:color="auto"/>
            </w:tcBorders>
          </w:tcPr>
          <w:p w14:paraId="4A19FC0F" w14:textId="77777777" w:rsidR="00A365D1" w:rsidRPr="00A365D1" w:rsidRDefault="00A365D1"/>
        </w:tc>
        <w:tc>
          <w:tcPr>
            <w:tcW w:w="283" w:type="dxa"/>
            <w:tcBorders>
              <w:top w:val="single" w:sz="4" w:space="0" w:color="auto"/>
              <w:bottom w:val="single" w:sz="4" w:space="0" w:color="auto"/>
            </w:tcBorders>
          </w:tcPr>
          <w:p w14:paraId="61E7A80F" w14:textId="77777777" w:rsidR="00A365D1" w:rsidRPr="00A365D1" w:rsidRDefault="00A365D1"/>
        </w:tc>
        <w:tc>
          <w:tcPr>
            <w:tcW w:w="284" w:type="dxa"/>
            <w:tcBorders>
              <w:top w:val="single" w:sz="4" w:space="0" w:color="auto"/>
              <w:bottom w:val="single" w:sz="4" w:space="0" w:color="auto"/>
            </w:tcBorders>
          </w:tcPr>
          <w:p w14:paraId="0F2734C6" w14:textId="77777777" w:rsidR="00A365D1" w:rsidRPr="00A365D1" w:rsidRDefault="00A365D1"/>
        </w:tc>
        <w:tc>
          <w:tcPr>
            <w:tcW w:w="283" w:type="dxa"/>
            <w:tcBorders>
              <w:top w:val="single" w:sz="4" w:space="0" w:color="auto"/>
              <w:bottom w:val="single" w:sz="4" w:space="0" w:color="auto"/>
            </w:tcBorders>
          </w:tcPr>
          <w:p w14:paraId="6E2043ED" w14:textId="77777777" w:rsidR="00A365D1" w:rsidRPr="00A365D1" w:rsidRDefault="00A365D1"/>
        </w:tc>
        <w:tc>
          <w:tcPr>
            <w:tcW w:w="284" w:type="dxa"/>
            <w:tcBorders>
              <w:top w:val="single" w:sz="4" w:space="0" w:color="auto"/>
              <w:bottom w:val="single" w:sz="4" w:space="0" w:color="auto"/>
            </w:tcBorders>
          </w:tcPr>
          <w:p w14:paraId="66DADD8C" w14:textId="77777777" w:rsidR="00A365D1" w:rsidRPr="00A365D1" w:rsidRDefault="00A365D1"/>
        </w:tc>
        <w:tc>
          <w:tcPr>
            <w:tcW w:w="283" w:type="dxa"/>
            <w:tcBorders>
              <w:top w:val="single" w:sz="4" w:space="0" w:color="auto"/>
              <w:bottom w:val="single" w:sz="4" w:space="0" w:color="auto"/>
            </w:tcBorders>
          </w:tcPr>
          <w:p w14:paraId="757226D6" w14:textId="77777777" w:rsidR="00A365D1" w:rsidRPr="00A365D1" w:rsidRDefault="00A365D1"/>
        </w:tc>
        <w:tc>
          <w:tcPr>
            <w:tcW w:w="284" w:type="dxa"/>
            <w:tcBorders>
              <w:top w:val="single" w:sz="4" w:space="0" w:color="auto"/>
              <w:bottom w:val="single" w:sz="4" w:space="0" w:color="auto"/>
            </w:tcBorders>
          </w:tcPr>
          <w:p w14:paraId="3748DDEC" w14:textId="77777777" w:rsidR="00A365D1" w:rsidRPr="00A365D1" w:rsidRDefault="00A365D1"/>
        </w:tc>
        <w:tc>
          <w:tcPr>
            <w:tcW w:w="283" w:type="dxa"/>
            <w:tcBorders>
              <w:top w:val="single" w:sz="4" w:space="0" w:color="auto"/>
              <w:bottom w:val="single" w:sz="4" w:space="0" w:color="auto"/>
            </w:tcBorders>
          </w:tcPr>
          <w:p w14:paraId="01767C15" w14:textId="77777777" w:rsidR="00A365D1" w:rsidRPr="00A365D1" w:rsidRDefault="00A365D1"/>
        </w:tc>
        <w:tc>
          <w:tcPr>
            <w:tcW w:w="284" w:type="dxa"/>
            <w:tcBorders>
              <w:top w:val="single" w:sz="4" w:space="0" w:color="auto"/>
              <w:bottom w:val="single" w:sz="4" w:space="0" w:color="auto"/>
            </w:tcBorders>
          </w:tcPr>
          <w:p w14:paraId="3982E0D6" w14:textId="77777777" w:rsidR="00A365D1" w:rsidRPr="00A365D1" w:rsidRDefault="00A365D1"/>
        </w:tc>
        <w:tc>
          <w:tcPr>
            <w:tcW w:w="283" w:type="dxa"/>
            <w:tcBorders>
              <w:top w:val="single" w:sz="4" w:space="0" w:color="auto"/>
              <w:bottom w:val="single" w:sz="4" w:space="0" w:color="auto"/>
            </w:tcBorders>
          </w:tcPr>
          <w:p w14:paraId="6CF835DA" w14:textId="77777777" w:rsidR="00A365D1" w:rsidRPr="00A365D1" w:rsidRDefault="00A365D1"/>
        </w:tc>
        <w:tc>
          <w:tcPr>
            <w:tcW w:w="284" w:type="dxa"/>
            <w:tcBorders>
              <w:top w:val="single" w:sz="4" w:space="0" w:color="auto"/>
              <w:bottom w:val="single" w:sz="4" w:space="0" w:color="auto"/>
            </w:tcBorders>
          </w:tcPr>
          <w:p w14:paraId="0936D5C6" w14:textId="77777777" w:rsidR="00A365D1" w:rsidRPr="00A365D1" w:rsidRDefault="00A365D1"/>
        </w:tc>
        <w:tc>
          <w:tcPr>
            <w:tcW w:w="283" w:type="dxa"/>
            <w:tcBorders>
              <w:top w:val="single" w:sz="4" w:space="0" w:color="auto"/>
              <w:bottom w:val="single" w:sz="4" w:space="0" w:color="auto"/>
            </w:tcBorders>
          </w:tcPr>
          <w:p w14:paraId="17B3BDDC" w14:textId="77777777" w:rsidR="00A365D1" w:rsidRPr="00A365D1" w:rsidRDefault="00A365D1"/>
        </w:tc>
        <w:tc>
          <w:tcPr>
            <w:tcW w:w="284" w:type="dxa"/>
            <w:tcBorders>
              <w:top w:val="single" w:sz="4" w:space="0" w:color="auto"/>
              <w:bottom w:val="single" w:sz="4" w:space="0" w:color="auto"/>
            </w:tcBorders>
          </w:tcPr>
          <w:p w14:paraId="65876BD9" w14:textId="77777777" w:rsidR="00A365D1" w:rsidRPr="00A365D1" w:rsidRDefault="00A365D1"/>
        </w:tc>
        <w:tc>
          <w:tcPr>
            <w:tcW w:w="284" w:type="dxa"/>
            <w:tcBorders>
              <w:top w:val="single" w:sz="4" w:space="0" w:color="auto"/>
              <w:bottom w:val="single" w:sz="4" w:space="0" w:color="auto"/>
              <w:right w:val="single" w:sz="4" w:space="0" w:color="auto"/>
            </w:tcBorders>
          </w:tcPr>
          <w:p w14:paraId="17415640" w14:textId="77777777" w:rsidR="00A365D1" w:rsidRPr="00A365D1" w:rsidRDefault="00A365D1"/>
        </w:tc>
        <w:tc>
          <w:tcPr>
            <w:tcW w:w="1134" w:type="dxa"/>
            <w:vMerge/>
            <w:tcBorders>
              <w:top w:val="nil"/>
              <w:left w:val="single" w:sz="4" w:space="0" w:color="auto"/>
              <w:bottom w:val="nil"/>
              <w:right w:val="nil"/>
            </w:tcBorders>
          </w:tcPr>
          <w:p w14:paraId="409696BD" w14:textId="77777777" w:rsidR="00A365D1" w:rsidRPr="00A365D1" w:rsidRDefault="00A365D1"/>
        </w:tc>
      </w:tr>
      <w:tr w:rsidR="00A365D1" w:rsidRPr="00A365D1" w14:paraId="404000B4" w14:textId="77777777" w:rsidTr="008B34DA">
        <w:trPr>
          <w:trHeight w:hRule="exact" w:val="284"/>
        </w:trPr>
        <w:tc>
          <w:tcPr>
            <w:tcW w:w="851" w:type="dxa"/>
            <w:tcBorders>
              <w:top w:val="nil"/>
              <w:left w:val="nil"/>
              <w:bottom w:val="nil"/>
              <w:right w:val="nil"/>
            </w:tcBorders>
          </w:tcPr>
          <w:p w14:paraId="612C9277" w14:textId="77777777" w:rsidR="00A365D1" w:rsidRPr="00A365D1" w:rsidRDefault="00A365D1"/>
        </w:tc>
        <w:tc>
          <w:tcPr>
            <w:tcW w:w="7655" w:type="dxa"/>
            <w:gridSpan w:val="27"/>
            <w:tcBorders>
              <w:top w:val="single" w:sz="4" w:space="0" w:color="auto"/>
              <w:left w:val="nil"/>
              <w:bottom w:val="nil"/>
              <w:right w:val="nil"/>
            </w:tcBorders>
          </w:tcPr>
          <w:p w14:paraId="05FBCD27" w14:textId="77777777" w:rsidR="00A365D1" w:rsidRPr="00A365D1" w:rsidRDefault="00A365D1"/>
        </w:tc>
        <w:tc>
          <w:tcPr>
            <w:tcW w:w="1134" w:type="dxa"/>
            <w:tcBorders>
              <w:top w:val="nil"/>
              <w:left w:val="nil"/>
              <w:bottom w:val="nil"/>
              <w:right w:val="nil"/>
            </w:tcBorders>
          </w:tcPr>
          <w:p w14:paraId="27FA168E" w14:textId="77777777" w:rsidR="00A365D1" w:rsidRPr="00A365D1" w:rsidRDefault="00A365D1"/>
        </w:tc>
      </w:tr>
      <w:tr w:rsidR="00A365D1" w:rsidRPr="00A365D1" w14:paraId="676D8427" w14:textId="77777777" w:rsidTr="008B34DA">
        <w:tc>
          <w:tcPr>
            <w:tcW w:w="851" w:type="dxa"/>
            <w:tcBorders>
              <w:top w:val="nil"/>
              <w:left w:val="nil"/>
              <w:bottom w:val="nil"/>
              <w:right w:val="nil"/>
            </w:tcBorders>
          </w:tcPr>
          <w:p w14:paraId="7267DF4A" w14:textId="77777777" w:rsidR="00A365D1" w:rsidRPr="00A365D1" w:rsidRDefault="00A365D1">
            <w:r w:rsidRPr="00A365D1">
              <w:t>1.c)</w:t>
            </w:r>
          </w:p>
        </w:tc>
        <w:tc>
          <w:tcPr>
            <w:tcW w:w="7655" w:type="dxa"/>
            <w:gridSpan w:val="27"/>
            <w:tcBorders>
              <w:top w:val="nil"/>
              <w:left w:val="nil"/>
              <w:bottom w:val="single" w:sz="4" w:space="0" w:color="auto"/>
              <w:right w:val="nil"/>
            </w:tcBorders>
          </w:tcPr>
          <w:p w14:paraId="15EE1B49" w14:textId="77777777" w:rsidR="00A365D1" w:rsidRPr="00A365D1" w:rsidRDefault="00A365D1" w:rsidP="0084552A">
            <w:pPr>
              <w:spacing w:line="276" w:lineRule="auto"/>
            </w:pPr>
            <w:r w:rsidRPr="00A365D1">
              <w:t xml:space="preserve">Stellen Sie unter Verwendung der vorgegebenen Variablen eine Gleichung auf zur </w:t>
            </w:r>
            <w:r w:rsidRPr="00A365D1">
              <w:lastRenderedPageBreak/>
              <w:t>Berechnung.</w:t>
            </w:r>
          </w:p>
          <w:p w14:paraId="6A998DAB" w14:textId="77777777" w:rsidR="00A365D1" w:rsidRPr="00A365D1" w:rsidRDefault="002F05FF" w:rsidP="00D368B3">
            <w:r>
              <w:rPr>
                <w:noProof/>
                <w:lang w:eastAsia="de-DE"/>
              </w:rPr>
              <w:pict w14:anchorId="328DFD01">
                <v:group id="_x0000_s1171" style="position:absolute;margin-left:7.3pt;margin-top:4.3pt;width:114pt;height:128.9pt;z-index:251671552" coordorigin="4755,6946" coordsize="2280,2578">
                  <v:shapetype id="_x0000_t6" coordsize="21600,21600" o:spt="6" path="m,l,21600r21600,xe">
                    <v:stroke joinstyle="miter"/>
                    <v:path gradientshapeok="t" o:connecttype="custom" o:connectlocs="0,0;0,10800;0,21600;10800,21600;21600,21600;10800,10800" textboxrect="1800,12600,12600,19800"/>
                  </v:shapetype>
                  <v:shape id="_x0000_s1172" type="#_x0000_t6" style="position:absolute;left:5340;top:7334;width:1230;height:1710">
                    <v:textbox style="mso-next-textbox:#_x0000_s1172">
                      <w:txbxContent>
                        <w:p w14:paraId="0C2FE589" w14:textId="77777777" w:rsidR="00A365D1" w:rsidRDefault="00A365D1" w:rsidP="00D368B3"/>
                        <w:p w14:paraId="248567E7" w14:textId="77777777" w:rsidR="00A365D1" w:rsidRDefault="00A365D1" w:rsidP="00D368B3"/>
                      </w:txbxContent>
                    </v:textbox>
                  </v:shape>
                  <v:shape id="_x0000_s1173" type="#_x0000_t202" style="position:absolute;left:4920;top:9074;width:600;height:450" stroked="f">
                    <v:textbox style="mso-next-textbox:#_x0000_s1173">
                      <w:txbxContent>
                        <w:p w14:paraId="058E0FAF" w14:textId="77777777" w:rsidR="00A365D1" w:rsidRDefault="00A365D1" w:rsidP="00D368B3">
                          <w:r>
                            <w:t>L</w:t>
                          </w:r>
                        </w:p>
                      </w:txbxContent>
                    </v:textbox>
                  </v:shape>
                  <v:shape id="_x0000_s1174" type="#_x0000_t202" style="position:absolute;left:4755;top:7918;width:480;height:479" stroked="f">
                    <v:textbox style="mso-next-textbox:#_x0000_s1174">
                      <w:txbxContent>
                        <w:p w14:paraId="2EBE3BBB" w14:textId="77777777" w:rsidR="00A365D1" w:rsidRDefault="00A365D1" w:rsidP="00D368B3">
                          <w:r>
                            <w:t>k</w:t>
                          </w:r>
                        </w:p>
                      </w:txbxContent>
                    </v:textbox>
                  </v:shape>
                  <v:shape id="_x0000_s1175" type="#_x0000_t202" style="position:absolute;left:6570;top:9074;width:465;height:450" stroked="f">
                    <v:textbox style="mso-next-textbox:#_x0000_s1175">
                      <w:txbxContent>
                        <w:p w14:paraId="32D54171" w14:textId="77777777" w:rsidR="00A365D1" w:rsidRDefault="00A365D1" w:rsidP="00D368B3">
                          <w:r>
                            <w:t>K</w:t>
                          </w:r>
                        </w:p>
                      </w:txbxContent>
                    </v:textbox>
                  </v:shape>
                  <v:shape id="_x0000_s1176" type="#_x0000_t202" style="position:absolute;left:5970;top:7755;width:330;height:390" stroked="f">
                    <v:textbox style="mso-next-textbox:#_x0000_s1176">
                      <w:txbxContent>
                        <w:p w14:paraId="3723EFC6" w14:textId="77777777" w:rsidR="00A365D1" w:rsidRDefault="00A365D1" w:rsidP="00D368B3">
                          <w:r>
                            <w:t>l</w:t>
                          </w:r>
                        </w:p>
                      </w:txbxContent>
                    </v:textbox>
                  </v:shape>
                  <v:shape id="_x0000_s1177" type="#_x0000_t202" style="position:absolute;left:4980;top:6946;width:540;height:388" stroked="f">
                    <v:textbox style="mso-next-textbox:#_x0000_s1177">
                      <w:txbxContent>
                        <w:p w14:paraId="69E25351" w14:textId="77777777" w:rsidR="00A365D1" w:rsidRDefault="00A365D1" w:rsidP="00D368B3">
                          <w:r>
                            <w:t>M</w:t>
                          </w:r>
                        </w:p>
                      </w:txbxContent>
                    </v:textbox>
                  </v:shape>
                  <v:shape id="_x0000_s1178" type="#_x0000_t202" style="position:absolute;left:5760;top:9074;width:420;height:450" stroked="f">
                    <v:textbox style="mso-next-textbox:#_x0000_s1178">
                      <w:txbxContent>
                        <w:p w14:paraId="553956BF" w14:textId="77777777" w:rsidR="00A365D1" w:rsidRDefault="00A365D1" w:rsidP="00D368B3">
                          <w:r>
                            <w:t>m</w:t>
                          </w:r>
                        </w:p>
                      </w:txbxContent>
                    </v:textbox>
                  </v:shape>
                </v:group>
              </w:pict>
            </w:r>
          </w:p>
          <w:p w14:paraId="1FDCC445" w14:textId="77777777" w:rsidR="00A365D1" w:rsidRPr="00A365D1" w:rsidRDefault="00A365D1" w:rsidP="00A365D1">
            <w:pPr>
              <w:pStyle w:val="Listenabsatz"/>
              <w:numPr>
                <w:ilvl w:val="0"/>
                <w:numId w:val="30"/>
              </w:numPr>
              <w:spacing w:after="0" w:line="240" w:lineRule="auto"/>
              <w:rPr>
                <w:rFonts w:asciiTheme="minorHAnsi" w:hAnsiTheme="minorHAnsi"/>
                <w:sz w:val="22"/>
              </w:rPr>
            </w:pPr>
            <w:r w:rsidRPr="00A365D1">
              <w:rPr>
                <w:rFonts w:asciiTheme="minorHAnsi" w:hAnsiTheme="minorHAnsi"/>
                <w:sz w:val="22"/>
              </w:rPr>
              <w:t>der Seite l</w:t>
            </w:r>
          </w:p>
          <w:p w14:paraId="73625B29" w14:textId="77777777" w:rsidR="00A365D1" w:rsidRPr="00A365D1" w:rsidRDefault="00A365D1" w:rsidP="00D368B3"/>
          <w:p w14:paraId="1F503AC5" w14:textId="77777777" w:rsidR="00A365D1" w:rsidRPr="00A365D1" w:rsidRDefault="00A365D1" w:rsidP="00A365D1">
            <w:pPr>
              <w:pStyle w:val="Listenabsatz"/>
              <w:numPr>
                <w:ilvl w:val="0"/>
                <w:numId w:val="30"/>
              </w:numPr>
              <w:spacing w:after="0" w:line="240" w:lineRule="auto"/>
              <w:rPr>
                <w:rFonts w:asciiTheme="minorHAnsi" w:hAnsiTheme="minorHAnsi"/>
                <w:sz w:val="22"/>
              </w:rPr>
            </w:pPr>
            <w:r w:rsidRPr="00A365D1">
              <w:rPr>
                <w:rFonts w:asciiTheme="minorHAnsi" w:hAnsiTheme="minorHAnsi"/>
                <w:sz w:val="22"/>
              </w:rPr>
              <w:t>des Winkels LKM</w:t>
            </w:r>
          </w:p>
          <w:p w14:paraId="63EB493E" w14:textId="77777777" w:rsidR="00A365D1" w:rsidRPr="00A365D1" w:rsidRDefault="00A365D1" w:rsidP="00D368B3"/>
          <w:p w14:paraId="5465B9C5" w14:textId="77777777" w:rsidR="00A365D1" w:rsidRPr="00A365D1" w:rsidRDefault="00A365D1" w:rsidP="00A365D1">
            <w:pPr>
              <w:pStyle w:val="Listenabsatz"/>
              <w:numPr>
                <w:ilvl w:val="0"/>
                <w:numId w:val="30"/>
              </w:numPr>
              <w:spacing w:after="0" w:line="240" w:lineRule="auto"/>
              <w:rPr>
                <w:rFonts w:asciiTheme="minorHAnsi" w:hAnsiTheme="minorHAnsi"/>
                <w:sz w:val="22"/>
              </w:rPr>
            </w:pPr>
            <w:r w:rsidRPr="00A365D1">
              <w:rPr>
                <w:rFonts w:asciiTheme="minorHAnsi" w:hAnsiTheme="minorHAnsi"/>
                <w:sz w:val="22"/>
              </w:rPr>
              <w:t>des Flächeninhalts des Dreiecks</w:t>
            </w:r>
          </w:p>
          <w:p w14:paraId="5D94AA22" w14:textId="77777777" w:rsidR="00A365D1" w:rsidRPr="00A365D1" w:rsidRDefault="00A365D1" w:rsidP="00D368B3"/>
          <w:p w14:paraId="2B4FC5F3" w14:textId="77777777" w:rsidR="00A365D1" w:rsidRPr="00A365D1" w:rsidRDefault="00A365D1" w:rsidP="00D368B3"/>
          <w:p w14:paraId="2E69CED3" w14:textId="77777777" w:rsidR="00A365D1" w:rsidRPr="00A365D1" w:rsidRDefault="00A365D1" w:rsidP="00D368B3"/>
          <w:p w14:paraId="2C303C6F" w14:textId="77777777" w:rsidR="00A365D1" w:rsidRPr="00A365D1" w:rsidRDefault="00A365D1" w:rsidP="0051799B"/>
        </w:tc>
        <w:tc>
          <w:tcPr>
            <w:tcW w:w="1134" w:type="dxa"/>
            <w:tcBorders>
              <w:top w:val="nil"/>
              <w:left w:val="nil"/>
              <w:bottom w:val="nil"/>
              <w:right w:val="nil"/>
            </w:tcBorders>
          </w:tcPr>
          <w:p w14:paraId="518B489D" w14:textId="77777777" w:rsidR="00A365D1" w:rsidRPr="00A365D1" w:rsidRDefault="00A365D1">
            <w:r w:rsidRPr="00A365D1">
              <w:lastRenderedPageBreak/>
              <w:t>..../ 3 BE</w:t>
            </w:r>
          </w:p>
        </w:tc>
      </w:tr>
      <w:tr w:rsidR="00A365D1" w:rsidRPr="00A365D1" w14:paraId="538A460E" w14:textId="77777777" w:rsidTr="00830364">
        <w:trPr>
          <w:trHeight w:hRule="exact" w:val="284"/>
        </w:trPr>
        <w:tc>
          <w:tcPr>
            <w:tcW w:w="851" w:type="dxa"/>
            <w:vMerge w:val="restart"/>
            <w:tcBorders>
              <w:top w:val="nil"/>
              <w:left w:val="nil"/>
              <w:bottom w:val="nil"/>
              <w:right w:val="single" w:sz="4" w:space="0" w:color="auto"/>
            </w:tcBorders>
          </w:tcPr>
          <w:p w14:paraId="6F73B331" w14:textId="77777777" w:rsidR="00A365D1" w:rsidRPr="00A365D1" w:rsidRDefault="00A365D1"/>
        </w:tc>
        <w:tc>
          <w:tcPr>
            <w:tcW w:w="283" w:type="dxa"/>
            <w:tcBorders>
              <w:top w:val="single" w:sz="4" w:space="0" w:color="auto"/>
              <w:left w:val="single" w:sz="4" w:space="0" w:color="auto"/>
              <w:bottom w:val="single" w:sz="4" w:space="0" w:color="auto"/>
              <w:right w:val="single" w:sz="4" w:space="0" w:color="auto"/>
            </w:tcBorders>
          </w:tcPr>
          <w:p w14:paraId="44AE55A3"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6F182B33"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D3E2D54"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255DB547"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17001C65"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7A4DF99F"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1C6E4C0A"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4E67D819"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0DA2754"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4C2378BD"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7DBBF7C"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144DA84E"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23E6AEB"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2F985DCA"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352CC81"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1A7C2B3C"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28936362"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39587521"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11923441"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30EB5D1C"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505FB730"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0303993D"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3C1A62BF"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5B4B0BF5"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6916AD4A"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2602D051"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54FE847F" w14:textId="77777777" w:rsidR="00A365D1" w:rsidRPr="00A365D1" w:rsidRDefault="00A365D1" w:rsidP="00D368B3"/>
        </w:tc>
        <w:tc>
          <w:tcPr>
            <w:tcW w:w="1134" w:type="dxa"/>
            <w:vMerge w:val="restart"/>
            <w:tcBorders>
              <w:top w:val="nil"/>
              <w:left w:val="single" w:sz="4" w:space="0" w:color="auto"/>
              <w:bottom w:val="nil"/>
              <w:right w:val="nil"/>
            </w:tcBorders>
          </w:tcPr>
          <w:p w14:paraId="432DEA82" w14:textId="77777777" w:rsidR="00A365D1" w:rsidRPr="00A365D1" w:rsidRDefault="00A365D1"/>
        </w:tc>
      </w:tr>
      <w:tr w:rsidR="00A365D1" w:rsidRPr="00A365D1" w14:paraId="1F920298" w14:textId="77777777" w:rsidTr="00830364">
        <w:trPr>
          <w:trHeight w:hRule="exact" w:val="284"/>
        </w:trPr>
        <w:tc>
          <w:tcPr>
            <w:tcW w:w="851" w:type="dxa"/>
            <w:vMerge/>
            <w:tcBorders>
              <w:top w:val="nil"/>
              <w:left w:val="nil"/>
              <w:bottom w:val="nil"/>
              <w:right w:val="single" w:sz="4" w:space="0" w:color="auto"/>
            </w:tcBorders>
          </w:tcPr>
          <w:p w14:paraId="7AAE7634" w14:textId="77777777" w:rsidR="00A365D1" w:rsidRPr="00A365D1" w:rsidRDefault="00A365D1"/>
        </w:tc>
        <w:tc>
          <w:tcPr>
            <w:tcW w:w="283" w:type="dxa"/>
            <w:tcBorders>
              <w:top w:val="single" w:sz="4" w:space="0" w:color="auto"/>
              <w:left w:val="single" w:sz="4" w:space="0" w:color="auto"/>
              <w:bottom w:val="single" w:sz="4" w:space="0" w:color="auto"/>
              <w:right w:val="single" w:sz="4" w:space="0" w:color="auto"/>
            </w:tcBorders>
          </w:tcPr>
          <w:p w14:paraId="11F9910B"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2E3E18E8"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1F4E41D1"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183FB7FC"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5F81F5D8"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17C13B42"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6B0B1A02"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23F1A00F"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796377E"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28DBA0A9"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CAF3C9A"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39B4A52E"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6231A941"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263710C3"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298ABCC4"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4A788052"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BDFB0D2"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1F8F1267"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4EC1B00A"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778B596E"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37F2BD15"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764CACA9"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7688CE05"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795494F7"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3CE3D160"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0AE41D48"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6C43F89E" w14:textId="77777777" w:rsidR="00A365D1" w:rsidRPr="00A365D1" w:rsidRDefault="00A365D1" w:rsidP="00D368B3"/>
        </w:tc>
        <w:tc>
          <w:tcPr>
            <w:tcW w:w="1134" w:type="dxa"/>
            <w:vMerge/>
            <w:tcBorders>
              <w:top w:val="nil"/>
              <w:left w:val="single" w:sz="4" w:space="0" w:color="auto"/>
              <w:bottom w:val="nil"/>
              <w:right w:val="nil"/>
            </w:tcBorders>
          </w:tcPr>
          <w:p w14:paraId="06A5BEB6" w14:textId="77777777" w:rsidR="00A365D1" w:rsidRPr="00A365D1" w:rsidRDefault="00A365D1"/>
        </w:tc>
      </w:tr>
      <w:tr w:rsidR="00A365D1" w:rsidRPr="00A365D1" w14:paraId="4BF75A4E" w14:textId="77777777" w:rsidTr="003F5F5F">
        <w:trPr>
          <w:trHeight w:hRule="exact" w:val="284"/>
        </w:trPr>
        <w:tc>
          <w:tcPr>
            <w:tcW w:w="851" w:type="dxa"/>
            <w:vMerge/>
            <w:tcBorders>
              <w:top w:val="nil"/>
              <w:left w:val="nil"/>
              <w:bottom w:val="nil"/>
              <w:right w:val="single" w:sz="4" w:space="0" w:color="auto"/>
            </w:tcBorders>
          </w:tcPr>
          <w:p w14:paraId="3F7A36B8" w14:textId="77777777" w:rsidR="00A365D1" w:rsidRPr="00A365D1" w:rsidRDefault="00A365D1"/>
        </w:tc>
        <w:tc>
          <w:tcPr>
            <w:tcW w:w="283" w:type="dxa"/>
            <w:tcBorders>
              <w:top w:val="single" w:sz="4" w:space="0" w:color="auto"/>
              <w:left w:val="single" w:sz="4" w:space="0" w:color="auto"/>
              <w:bottom w:val="single" w:sz="4" w:space="0" w:color="auto"/>
              <w:right w:val="single" w:sz="4" w:space="0" w:color="auto"/>
            </w:tcBorders>
          </w:tcPr>
          <w:p w14:paraId="4E91FED8"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51EA81AE"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2C7DC88E"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7083A8FA"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5F68445"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5D3D11DF"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AE38ACE"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5650BECD"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72B4A0A0"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16831862"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3E4B1DA0"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62BC5B8A"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6F10A3DB"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6C6B09E2"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61671092"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49F3996A"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21515253"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47CFF353"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FB68156"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678C6CF9"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113D7728"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7E11062E"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6E270BF1"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6B0218B4"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4A7AB0D8"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5FDF2742"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0EF1F22F" w14:textId="77777777" w:rsidR="00A365D1" w:rsidRPr="00A365D1" w:rsidRDefault="00A365D1" w:rsidP="00D368B3"/>
        </w:tc>
        <w:tc>
          <w:tcPr>
            <w:tcW w:w="1134" w:type="dxa"/>
            <w:vMerge/>
            <w:tcBorders>
              <w:top w:val="nil"/>
              <w:left w:val="single" w:sz="4" w:space="0" w:color="auto"/>
              <w:bottom w:val="nil"/>
              <w:right w:val="nil"/>
            </w:tcBorders>
          </w:tcPr>
          <w:p w14:paraId="72E4BB6E" w14:textId="77777777" w:rsidR="00A365D1" w:rsidRPr="00A365D1" w:rsidRDefault="00A365D1"/>
        </w:tc>
      </w:tr>
      <w:tr w:rsidR="00A365D1" w:rsidRPr="00A365D1" w14:paraId="5C899337" w14:textId="77777777" w:rsidTr="003F5F5F">
        <w:trPr>
          <w:trHeight w:hRule="exact" w:val="284"/>
        </w:trPr>
        <w:tc>
          <w:tcPr>
            <w:tcW w:w="851" w:type="dxa"/>
            <w:tcBorders>
              <w:top w:val="nil"/>
              <w:left w:val="nil"/>
              <w:bottom w:val="nil"/>
              <w:right w:val="single" w:sz="4" w:space="0" w:color="auto"/>
            </w:tcBorders>
          </w:tcPr>
          <w:p w14:paraId="6B503907" w14:textId="77777777" w:rsidR="00A365D1" w:rsidRPr="00A365D1" w:rsidRDefault="00A365D1"/>
        </w:tc>
        <w:tc>
          <w:tcPr>
            <w:tcW w:w="283" w:type="dxa"/>
            <w:tcBorders>
              <w:top w:val="single" w:sz="4" w:space="0" w:color="auto"/>
              <w:left w:val="single" w:sz="4" w:space="0" w:color="auto"/>
              <w:bottom w:val="single" w:sz="4" w:space="0" w:color="auto"/>
              <w:right w:val="single" w:sz="4" w:space="0" w:color="auto"/>
            </w:tcBorders>
          </w:tcPr>
          <w:p w14:paraId="7FA8A173"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0346A5CD"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4853680A"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42CB14D0"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3EA3D7E"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4C45BAA7"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2A167522"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3A98525F"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009CE91F"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1EA7FF3D"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2DF78AC0"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0C92A096"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7027587E"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307AD299"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72EDFA31"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2EA41600"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67ECBC90"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000AD3DB"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3A6E2F7B"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302060FF"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6535D98C"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5DE7B190"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1C93DC1F"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6F705FEF" w14:textId="77777777" w:rsidR="00A365D1" w:rsidRPr="00A365D1" w:rsidRDefault="00A365D1" w:rsidP="00D368B3"/>
        </w:tc>
        <w:tc>
          <w:tcPr>
            <w:tcW w:w="283" w:type="dxa"/>
            <w:tcBorders>
              <w:top w:val="single" w:sz="4" w:space="0" w:color="auto"/>
              <w:left w:val="single" w:sz="4" w:space="0" w:color="auto"/>
              <w:bottom w:val="single" w:sz="4" w:space="0" w:color="auto"/>
              <w:right w:val="single" w:sz="4" w:space="0" w:color="auto"/>
            </w:tcBorders>
          </w:tcPr>
          <w:p w14:paraId="451D4963"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0F9534A8" w14:textId="77777777" w:rsidR="00A365D1" w:rsidRPr="00A365D1" w:rsidRDefault="00A365D1" w:rsidP="00D368B3"/>
        </w:tc>
        <w:tc>
          <w:tcPr>
            <w:tcW w:w="284" w:type="dxa"/>
            <w:tcBorders>
              <w:top w:val="single" w:sz="4" w:space="0" w:color="auto"/>
              <w:left w:val="single" w:sz="4" w:space="0" w:color="auto"/>
              <w:bottom w:val="single" w:sz="4" w:space="0" w:color="auto"/>
              <w:right w:val="single" w:sz="4" w:space="0" w:color="auto"/>
            </w:tcBorders>
          </w:tcPr>
          <w:p w14:paraId="6A11D4C4" w14:textId="77777777" w:rsidR="00A365D1" w:rsidRPr="00A365D1" w:rsidRDefault="00A365D1" w:rsidP="00D368B3"/>
        </w:tc>
        <w:tc>
          <w:tcPr>
            <w:tcW w:w="1134" w:type="dxa"/>
            <w:tcBorders>
              <w:top w:val="nil"/>
              <w:left w:val="single" w:sz="4" w:space="0" w:color="auto"/>
              <w:bottom w:val="nil"/>
              <w:right w:val="nil"/>
            </w:tcBorders>
          </w:tcPr>
          <w:p w14:paraId="491C44D6" w14:textId="77777777" w:rsidR="00A365D1" w:rsidRPr="00A365D1" w:rsidRDefault="00A365D1"/>
        </w:tc>
      </w:tr>
      <w:tr w:rsidR="00A365D1" w:rsidRPr="00A365D1" w14:paraId="7B59BA88" w14:textId="77777777" w:rsidTr="003F5F5F">
        <w:tc>
          <w:tcPr>
            <w:tcW w:w="851" w:type="dxa"/>
            <w:tcBorders>
              <w:top w:val="nil"/>
              <w:left w:val="nil"/>
              <w:bottom w:val="nil"/>
              <w:right w:val="nil"/>
            </w:tcBorders>
          </w:tcPr>
          <w:p w14:paraId="24E19E24" w14:textId="77777777" w:rsidR="00A365D1" w:rsidRPr="00A365D1" w:rsidRDefault="00A365D1" w:rsidP="008B34DA">
            <w:pPr>
              <w:spacing w:after="120"/>
            </w:pPr>
          </w:p>
        </w:tc>
        <w:tc>
          <w:tcPr>
            <w:tcW w:w="7655" w:type="dxa"/>
            <w:gridSpan w:val="27"/>
            <w:tcBorders>
              <w:top w:val="single" w:sz="4" w:space="0" w:color="auto"/>
              <w:left w:val="nil"/>
              <w:bottom w:val="nil"/>
              <w:right w:val="nil"/>
            </w:tcBorders>
          </w:tcPr>
          <w:p w14:paraId="7E7C99E6" w14:textId="77777777" w:rsidR="00A365D1" w:rsidRPr="00A365D1" w:rsidRDefault="00A365D1" w:rsidP="00B56180">
            <w:pPr>
              <w:spacing w:after="120"/>
            </w:pPr>
          </w:p>
        </w:tc>
        <w:tc>
          <w:tcPr>
            <w:tcW w:w="1134" w:type="dxa"/>
            <w:tcBorders>
              <w:top w:val="nil"/>
              <w:left w:val="nil"/>
              <w:bottom w:val="nil"/>
              <w:right w:val="nil"/>
            </w:tcBorders>
          </w:tcPr>
          <w:p w14:paraId="0D29100F" w14:textId="77777777" w:rsidR="00A365D1" w:rsidRPr="00A365D1" w:rsidRDefault="00A365D1" w:rsidP="008B34DA">
            <w:pPr>
              <w:spacing w:after="120"/>
            </w:pPr>
          </w:p>
        </w:tc>
      </w:tr>
      <w:tr w:rsidR="00A365D1" w:rsidRPr="00A365D1" w14:paraId="6DCC12E2" w14:textId="77777777" w:rsidTr="003F5F5F">
        <w:tc>
          <w:tcPr>
            <w:tcW w:w="851" w:type="dxa"/>
            <w:tcBorders>
              <w:top w:val="nil"/>
              <w:left w:val="nil"/>
              <w:bottom w:val="nil"/>
              <w:right w:val="nil"/>
            </w:tcBorders>
          </w:tcPr>
          <w:p w14:paraId="3C55DE41" w14:textId="77777777" w:rsidR="00A365D1" w:rsidRPr="00A365D1" w:rsidRDefault="00A365D1" w:rsidP="008B34DA">
            <w:pPr>
              <w:spacing w:after="120" w:line="276" w:lineRule="auto"/>
            </w:pPr>
            <w:r w:rsidRPr="00A365D1">
              <w:t>1.d)</w:t>
            </w:r>
          </w:p>
          <w:p w14:paraId="453C3E34" w14:textId="77777777" w:rsidR="00A365D1" w:rsidRPr="00A365D1" w:rsidRDefault="00A365D1" w:rsidP="008B34DA">
            <w:pPr>
              <w:spacing w:after="120" w:line="276" w:lineRule="auto"/>
            </w:pPr>
            <w:r w:rsidRPr="00A365D1">
              <w:br/>
            </w:r>
            <w:r w:rsidRPr="00A365D1">
              <w:br/>
            </w:r>
          </w:p>
          <w:p w14:paraId="332B1B85" w14:textId="77777777" w:rsidR="00A365D1" w:rsidRPr="00A365D1" w:rsidRDefault="00A365D1"/>
        </w:tc>
        <w:tc>
          <w:tcPr>
            <w:tcW w:w="7655" w:type="dxa"/>
            <w:gridSpan w:val="27"/>
            <w:tcBorders>
              <w:top w:val="nil"/>
              <w:left w:val="nil"/>
              <w:bottom w:val="single" w:sz="4" w:space="0" w:color="auto"/>
              <w:right w:val="nil"/>
            </w:tcBorders>
          </w:tcPr>
          <w:p w14:paraId="17CB93DD" w14:textId="77777777" w:rsidR="00A365D1" w:rsidRPr="00A365D1" w:rsidRDefault="00A365D1" w:rsidP="0084552A">
            <w:pPr>
              <w:spacing w:after="120" w:line="276" w:lineRule="auto"/>
            </w:pPr>
            <w:r w:rsidRPr="00A365D1">
              <w:rPr>
                <w:noProof/>
                <w:lang w:eastAsia="de-DE"/>
              </w:rPr>
              <w:drawing>
                <wp:anchor distT="0" distB="0" distL="114300" distR="114300" simplePos="0" relativeHeight="251672576" behindDoc="1" locked="0" layoutInCell="1" allowOverlap="1" wp14:anchorId="02A87916" wp14:editId="1439ED81">
                  <wp:simplePos x="0" y="0"/>
                  <wp:positionH relativeFrom="column">
                    <wp:posOffset>2979420</wp:posOffset>
                  </wp:positionH>
                  <wp:positionV relativeFrom="paragraph">
                    <wp:posOffset>103505</wp:posOffset>
                  </wp:positionV>
                  <wp:extent cx="1628775" cy="1571625"/>
                  <wp:effectExtent l="19050" t="0" r="9525" b="0"/>
                  <wp:wrapTight wrapText="bothSides">
                    <wp:wrapPolygon edited="0">
                      <wp:start x="-253" y="0"/>
                      <wp:lineTo x="-253" y="21469"/>
                      <wp:lineTo x="21726" y="21469"/>
                      <wp:lineTo x="21726" y="0"/>
                      <wp:lineTo x="-253" y="0"/>
                    </wp:wrapPolygon>
                  </wp:wrapTight>
                  <wp:docPr id="2" name="Bild 1" descr="C:\Users\Sibylle\Pictures\2018-11-17 Glücksrad\Glücksrad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bylle\Pictures\2018-11-17 Glücksrad\Glücksrad 001.jpg"/>
                          <pic:cNvPicPr>
                            <a:picLocks noChangeAspect="1" noChangeArrowheads="1"/>
                          </pic:cNvPicPr>
                        </pic:nvPicPr>
                        <pic:blipFill>
                          <a:blip r:embed="rId13" cstate="print"/>
                          <a:srcRect l="34918" t="11464" r="9565" b="19209"/>
                          <a:stretch>
                            <a:fillRect/>
                          </a:stretch>
                        </pic:blipFill>
                        <pic:spPr bwMode="auto">
                          <a:xfrm>
                            <a:off x="0" y="0"/>
                            <a:ext cx="1628775" cy="1571625"/>
                          </a:xfrm>
                          <a:prstGeom prst="rect">
                            <a:avLst/>
                          </a:prstGeom>
                          <a:noFill/>
                          <a:ln w="9525">
                            <a:noFill/>
                            <a:miter lim="800000"/>
                            <a:headEnd/>
                            <a:tailEnd/>
                          </a:ln>
                        </pic:spPr>
                      </pic:pic>
                    </a:graphicData>
                  </a:graphic>
                </wp:anchor>
              </w:drawing>
            </w:r>
            <w:r w:rsidRPr="00A365D1">
              <w:t xml:space="preserve">Ein Glücksrad enthält die Zahlen 1 bis 16. </w:t>
            </w:r>
          </w:p>
          <w:p w14:paraId="77F430E4" w14:textId="77777777" w:rsidR="00A365D1" w:rsidRPr="00A365D1" w:rsidRDefault="00A365D1" w:rsidP="0084552A">
            <w:pPr>
              <w:spacing w:after="120" w:line="276" w:lineRule="auto"/>
            </w:pPr>
            <w:r w:rsidRPr="00A365D1">
              <w:t>Berechnen Sie die Wahrscheinlichkeit, dass beim Drehen eine durch 4 teilbare Zahl angezeigt wird.</w:t>
            </w:r>
          </w:p>
          <w:p w14:paraId="6E049017" w14:textId="77777777" w:rsidR="00A365D1" w:rsidRPr="00A365D1" w:rsidRDefault="00A365D1" w:rsidP="0084552A">
            <w:pPr>
              <w:spacing w:line="276" w:lineRule="auto"/>
            </w:pPr>
            <w:r w:rsidRPr="00A365D1">
              <w:t>Die Wahrscheinlichkeit beträgt _________.</w:t>
            </w:r>
          </w:p>
          <w:p w14:paraId="4018A689" w14:textId="77777777" w:rsidR="00A365D1" w:rsidRPr="00A365D1" w:rsidRDefault="00A365D1" w:rsidP="0084552A">
            <w:pPr>
              <w:spacing w:line="276" w:lineRule="auto"/>
            </w:pPr>
          </w:p>
          <w:p w14:paraId="0CB9AA11" w14:textId="77777777" w:rsidR="00A365D1" w:rsidRPr="00A365D1" w:rsidRDefault="00A365D1" w:rsidP="0084552A">
            <w:pPr>
              <w:spacing w:line="276" w:lineRule="auto"/>
            </w:pPr>
          </w:p>
          <w:p w14:paraId="49BE0EEA" w14:textId="77777777" w:rsidR="00A365D1" w:rsidRPr="00A365D1" w:rsidRDefault="00A365D1" w:rsidP="0084552A">
            <w:pPr>
              <w:spacing w:line="276" w:lineRule="auto"/>
            </w:pPr>
            <w:r w:rsidRPr="00A365D1">
              <w:t>Formulieren Sie ein unmögliches Ereignis.</w:t>
            </w:r>
          </w:p>
          <w:p w14:paraId="1B4EFE74" w14:textId="77777777" w:rsidR="00A365D1" w:rsidRPr="00A365D1" w:rsidRDefault="00A365D1" w:rsidP="00D368B3"/>
          <w:p w14:paraId="40845AA5" w14:textId="77777777" w:rsidR="00A365D1" w:rsidRPr="00A365D1" w:rsidRDefault="00A365D1" w:rsidP="00D368B3"/>
          <w:p w14:paraId="30962FC1" w14:textId="77777777" w:rsidR="00A365D1" w:rsidRPr="00A365D1" w:rsidRDefault="00A365D1" w:rsidP="00D368B3"/>
        </w:tc>
        <w:tc>
          <w:tcPr>
            <w:tcW w:w="1134" w:type="dxa"/>
            <w:tcBorders>
              <w:top w:val="nil"/>
              <w:left w:val="nil"/>
              <w:bottom w:val="nil"/>
              <w:right w:val="nil"/>
            </w:tcBorders>
          </w:tcPr>
          <w:p w14:paraId="0CB2C15A" w14:textId="77777777" w:rsidR="00A365D1" w:rsidRPr="00A365D1" w:rsidRDefault="00A365D1" w:rsidP="008B34DA">
            <w:pPr>
              <w:spacing w:after="120" w:line="276" w:lineRule="auto"/>
            </w:pPr>
            <w:r w:rsidRPr="00A365D1">
              <w:t>..../ 2 BE</w:t>
            </w:r>
          </w:p>
          <w:p w14:paraId="40B0630D" w14:textId="77777777" w:rsidR="00A365D1" w:rsidRPr="00A365D1" w:rsidRDefault="00A365D1" w:rsidP="008B34DA">
            <w:pPr>
              <w:spacing w:after="120" w:line="276" w:lineRule="auto"/>
            </w:pPr>
            <w:r w:rsidRPr="00A365D1">
              <w:br/>
            </w:r>
            <w:r w:rsidRPr="00A365D1">
              <w:br/>
            </w:r>
          </w:p>
          <w:p w14:paraId="49D4BCE5" w14:textId="77777777" w:rsidR="00A365D1" w:rsidRPr="00A365D1" w:rsidRDefault="00A365D1" w:rsidP="008B34DA">
            <w:pPr>
              <w:spacing w:line="276" w:lineRule="auto"/>
            </w:pPr>
          </w:p>
          <w:p w14:paraId="015F6880" w14:textId="77777777" w:rsidR="00A365D1" w:rsidRPr="00A365D1" w:rsidRDefault="00A365D1" w:rsidP="008B34DA">
            <w:pPr>
              <w:spacing w:line="276" w:lineRule="auto"/>
            </w:pPr>
          </w:p>
          <w:p w14:paraId="443898AB" w14:textId="77777777" w:rsidR="00A365D1" w:rsidRPr="00A365D1" w:rsidRDefault="00A365D1" w:rsidP="008B34DA">
            <w:pPr>
              <w:spacing w:line="276" w:lineRule="auto"/>
            </w:pPr>
          </w:p>
          <w:p w14:paraId="4A45AB5E" w14:textId="77777777" w:rsidR="00A365D1" w:rsidRPr="00A365D1" w:rsidRDefault="00A365D1" w:rsidP="008B34DA">
            <w:pPr>
              <w:spacing w:line="276" w:lineRule="auto"/>
            </w:pPr>
            <w:r w:rsidRPr="00A365D1">
              <w:t>..../ 1 BE</w:t>
            </w:r>
          </w:p>
        </w:tc>
      </w:tr>
      <w:tr w:rsidR="00A365D1" w:rsidRPr="00A365D1" w14:paraId="2342A26C" w14:textId="77777777" w:rsidTr="003F5F5F">
        <w:trPr>
          <w:trHeight w:hRule="exact" w:val="284"/>
        </w:trPr>
        <w:tc>
          <w:tcPr>
            <w:tcW w:w="851" w:type="dxa"/>
            <w:vMerge w:val="restart"/>
            <w:tcBorders>
              <w:top w:val="nil"/>
              <w:left w:val="nil"/>
              <w:bottom w:val="nil"/>
              <w:right w:val="single" w:sz="4" w:space="0" w:color="auto"/>
            </w:tcBorders>
          </w:tcPr>
          <w:p w14:paraId="48FD4ADB" w14:textId="77777777" w:rsidR="00A365D1" w:rsidRPr="00A365D1" w:rsidRDefault="00A365D1"/>
        </w:tc>
        <w:tc>
          <w:tcPr>
            <w:tcW w:w="283" w:type="dxa"/>
            <w:tcBorders>
              <w:top w:val="single" w:sz="4" w:space="0" w:color="auto"/>
              <w:left w:val="single" w:sz="4" w:space="0" w:color="auto"/>
              <w:bottom w:val="single" w:sz="4" w:space="0" w:color="auto"/>
            </w:tcBorders>
          </w:tcPr>
          <w:p w14:paraId="382D9CD5" w14:textId="77777777" w:rsidR="00A365D1" w:rsidRPr="00A365D1" w:rsidRDefault="00A365D1"/>
        </w:tc>
        <w:tc>
          <w:tcPr>
            <w:tcW w:w="284" w:type="dxa"/>
            <w:tcBorders>
              <w:top w:val="single" w:sz="4" w:space="0" w:color="auto"/>
              <w:bottom w:val="single" w:sz="4" w:space="0" w:color="auto"/>
            </w:tcBorders>
          </w:tcPr>
          <w:p w14:paraId="48E67916" w14:textId="77777777" w:rsidR="00A365D1" w:rsidRPr="00A365D1" w:rsidRDefault="00A365D1"/>
        </w:tc>
        <w:tc>
          <w:tcPr>
            <w:tcW w:w="283" w:type="dxa"/>
            <w:tcBorders>
              <w:top w:val="single" w:sz="4" w:space="0" w:color="auto"/>
              <w:bottom w:val="single" w:sz="4" w:space="0" w:color="auto"/>
            </w:tcBorders>
          </w:tcPr>
          <w:p w14:paraId="4CC01570" w14:textId="77777777" w:rsidR="00A365D1" w:rsidRPr="00A365D1" w:rsidRDefault="00A365D1"/>
        </w:tc>
        <w:tc>
          <w:tcPr>
            <w:tcW w:w="284" w:type="dxa"/>
            <w:tcBorders>
              <w:top w:val="single" w:sz="4" w:space="0" w:color="auto"/>
              <w:bottom w:val="single" w:sz="4" w:space="0" w:color="auto"/>
            </w:tcBorders>
          </w:tcPr>
          <w:p w14:paraId="0003385E" w14:textId="77777777" w:rsidR="00A365D1" w:rsidRPr="00A365D1" w:rsidRDefault="00A365D1"/>
        </w:tc>
        <w:tc>
          <w:tcPr>
            <w:tcW w:w="283" w:type="dxa"/>
            <w:tcBorders>
              <w:top w:val="single" w:sz="4" w:space="0" w:color="auto"/>
              <w:bottom w:val="single" w:sz="4" w:space="0" w:color="auto"/>
            </w:tcBorders>
          </w:tcPr>
          <w:p w14:paraId="169616FD" w14:textId="77777777" w:rsidR="00A365D1" w:rsidRPr="00A365D1" w:rsidRDefault="00A365D1"/>
        </w:tc>
        <w:tc>
          <w:tcPr>
            <w:tcW w:w="284" w:type="dxa"/>
            <w:tcBorders>
              <w:top w:val="single" w:sz="4" w:space="0" w:color="auto"/>
              <w:bottom w:val="single" w:sz="4" w:space="0" w:color="auto"/>
            </w:tcBorders>
          </w:tcPr>
          <w:p w14:paraId="16FC9B2A" w14:textId="77777777" w:rsidR="00A365D1" w:rsidRPr="00A365D1" w:rsidRDefault="00A365D1"/>
        </w:tc>
        <w:tc>
          <w:tcPr>
            <w:tcW w:w="283" w:type="dxa"/>
            <w:tcBorders>
              <w:top w:val="single" w:sz="4" w:space="0" w:color="auto"/>
              <w:bottom w:val="single" w:sz="4" w:space="0" w:color="auto"/>
            </w:tcBorders>
          </w:tcPr>
          <w:p w14:paraId="73D964DD" w14:textId="77777777" w:rsidR="00A365D1" w:rsidRPr="00A365D1" w:rsidRDefault="00A365D1"/>
        </w:tc>
        <w:tc>
          <w:tcPr>
            <w:tcW w:w="284" w:type="dxa"/>
            <w:tcBorders>
              <w:top w:val="single" w:sz="4" w:space="0" w:color="auto"/>
              <w:bottom w:val="single" w:sz="4" w:space="0" w:color="auto"/>
            </w:tcBorders>
          </w:tcPr>
          <w:p w14:paraId="75FF7709" w14:textId="77777777" w:rsidR="00A365D1" w:rsidRPr="00A365D1" w:rsidRDefault="00A365D1"/>
        </w:tc>
        <w:tc>
          <w:tcPr>
            <w:tcW w:w="283" w:type="dxa"/>
            <w:tcBorders>
              <w:top w:val="single" w:sz="4" w:space="0" w:color="auto"/>
              <w:bottom w:val="single" w:sz="4" w:space="0" w:color="auto"/>
            </w:tcBorders>
          </w:tcPr>
          <w:p w14:paraId="6486972B" w14:textId="77777777" w:rsidR="00A365D1" w:rsidRPr="00A365D1" w:rsidRDefault="00A365D1"/>
        </w:tc>
        <w:tc>
          <w:tcPr>
            <w:tcW w:w="284" w:type="dxa"/>
            <w:tcBorders>
              <w:top w:val="single" w:sz="4" w:space="0" w:color="auto"/>
              <w:bottom w:val="single" w:sz="4" w:space="0" w:color="auto"/>
            </w:tcBorders>
          </w:tcPr>
          <w:p w14:paraId="1A62330D" w14:textId="77777777" w:rsidR="00A365D1" w:rsidRPr="00A365D1" w:rsidRDefault="00A365D1"/>
        </w:tc>
        <w:tc>
          <w:tcPr>
            <w:tcW w:w="283" w:type="dxa"/>
            <w:tcBorders>
              <w:top w:val="single" w:sz="4" w:space="0" w:color="auto"/>
              <w:bottom w:val="single" w:sz="4" w:space="0" w:color="auto"/>
            </w:tcBorders>
          </w:tcPr>
          <w:p w14:paraId="444D38D0" w14:textId="77777777" w:rsidR="00A365D1" w:rsidRPr="00A365D1" w:rsidRDefault="00A365D1"/>
        </w:tc>
        <w:tc>
          <w:tcPr>
            <w:tcW w:w="284" w:type="dxa"/>
            <w:tcBorders>
              <w:top w:val="single" w:sz="4" w:space="0" w:color="auto"/>
              <w:bottom w:val="single" w:sz="4" w:space="0" w:color="auto"/>
            </w:tcBorders>
          </w:tcPr>
          <w:p w14:paraId="61895B27" w14:textId="77777777" w:rsidR="00A365D1" w:rsidRPr="00A365D1" w:rsidRDefault="00A365D1"/>
        </w:tc>
        <w:tc>
          <w:tcPr>
            <w:tcW w:w="283" w:type="dxa"/>
            <w:tcBorders>
              <w:top w:val="single" w:sz="4" w:space="0" w:color="auto"/>
              <w:bottom w:val="single" w:sz="4" w:space="0" w:color="auto"/>
            </w:tcBorders>
          </w:tcPr>
          <w:p w14:paraId="6D7ACDF8" w14:textId="77777777" w:rsidR="00A365D1" w:rsidRPr="00A365D1" w:rsidRDefault="00A365D1"/>
        </w:tc>
        <w:tc>
          <w:tcPr>
            <w:tcW w:w="284" w:type="dxa"/>
            <w:tcBorders>
              <w:top w:val="single" w:sz="4" w:space="0" w:color="auto"/>
              <w:bottom w:val="single" w:sz="4" w:space="0" w:color="auto"/>
            </w:tcBorders>
          </w:tcPr>
          <w:p w14:paraId="1B3C8507" w14:textId="77777777" w:rsidR="00A365D1" w:rsidRPr="00A365D1" w:rsidRDefault="00A365D1"/>
        </w:tc>
        <w:tc>
          <w:tcPr>
            <w:tcW w:w="283" w:type="dxa"/>
            <w:tcBorders>
              <w:top w:val="single" w:sz="4" w:space="0" w:color="auto"/>
              <w:bottom w:val="single" w:sz="4" w:space="0" w:color="auto"/>
            </w:tcBorders>
          </w:tcPr>
          <w:p w14:paraId="7BC8209A" w14:textId="77777777" w:rsidR="00A365D1" w:rsidRPr="00A365D1" w:rsidRDefault="00A365D1"/>
        </w:tc>
        <w:tc>
          <w:tcPr>
            <w:tcW w:w="284" w:type="dxa"/>
            <w:tcBorders>
              <w:top w:val="single" w:sz="4" w:space="0" w:color="auto"/>
              <w:bottom w:val="single" w:sz="4" w:space="0" w:color="auto"/>
            </w:tcBorders>
          </w:tcPr>
          <w:p w14:paraId="4797A397" w14:textId="77777777" w:rsidR="00A365D1" w:rsidRPr="00A365D1" w:rsidRDefault="00A365D1"/>
        </w:tc>
        <w:tc>
          <w:tcPr>
            <w:tcW w:w="283" w:type="dxa"/>
            <w:tcBorders>
              <w:top w:val="single" w:sz="4" w:space="0" w:color="auto"/>
              <w:bottom w:val="single" w:sz="4" w:space="0" w:color="auto"/>
            </w:tcBorders>
          </w:tcPr>
          <w:p w14:paraId="1F6BA40F" w14:textId="77777777" w:rsidR="00A365D1" w:rsidRPr="00A365D1" w:rsidRDefault="00A365D1"/>
        </w:tc>
        <w:tc>
          <w:tcPr>
            <w:tcW w:w="284" w:type="dxa"/>
            <w:tcBorders>
              <w:top w:val="single" w:sz="4" w:space="0" w:color="auto"/>
              <w:bottom w:val="single" w:sz="4" w:space="0" w:color="auto"/>
            </w:tcBorders>
          </w:tcPr>
          <w:p w14:paraId="7F81A2DF" w14:textId="77777777" w:rsidR="00A365D1" w:rsidRPr="00A365D1" w:rsidRDefault="00A365D1"/>
        </w:tc>
        <w:tc>
          <w:tcPr>
            <w:tcW w:w="283" w:type="dxa"/>
            <w:tcBorders>
              <w:top w:val="single" w:sz="4" w:space="0" w:color="auto"/>
              <w:bottom w:val="single" w:sz="4" w:space="0" w:color="auto"/>
            </w:tcBorders>
          </w:tcPr>
          <w:p w14:paraId="2B523388" w14:textId="77777777" w:rsidR="00A365D1" w:rsidRPr="00A365D1" w:rsidRDefault="00A365D1"/>
        </w:tc>
        <w:tc>
          <w:tcPr>
            <w:tcW w:w="284" w:type="dxa"/>
            <w:tcBorders>
              <w:top w:val="single" w:sz="4" w:space="0" w:color="auto"/>
              <w:bottom w:val="single" w:sz="4" w:space="0" w:color="auto"/>
            </w:tcBorders>
          </w:tcPr>
          <w:p w14:paraId="0B8FBF40" w14:textId="77777777" w:rsidR="00A365D1" w:rsidRPr="00A365D1" w:rsidRDefault="00A365D1"/>
        </w:tc>
        <w:tc>
          <w:tcPr>
            <w:tcW w:w="283" w:type="dxa"/>
            <w:tcBorders>
              <w:top w:val="single" w:sz="4" w:space="0" w:color="auto"/>
              <w:bottom w:val="single" w:sz="4" w:space="0" w:color="auto"/>
            </w:tcBorders>
          </w:tcPr>
          <w:p w14:paraId="24A8C1BC" w14:textId="77777777" w:rsidR="00A365D1" w:rsidRPr="00A365D1" w:rsidRDefault="00A365D1"/>
        </w:tc>
        <w:tc>
          <w:tcPr>
            <w:tcW w:w="284" w:type="dxa"/>
            <w:tcBorders>
              <w:top w:val="single" w:sz="4" w:space="0" w:color="auto"/>
              <w:bottom w:val="single" w:sz="4" w:space="0" w:color="auto"/>
            </w:tcBorders>
          </w:tcPr>
          <w:p w14:paraId="791D07B6" w14:textId="77777777" w:rsidR="00A365D1" w:rsidRPr="00A365D1" w:rsidRDefault="00A365D1"/>
        </w:tc>
        <w:tc>
          <w:tcPr>
            <w:tcW w:w="283" w:type="dxa"/>
            <w:tcBorders>
              <w:top w:val="single" w:sz="4" w:space="0" w:color="auto"/>
              <w:bottom w:val="single" w:sz="4" w:space="0" w:color="auto"/>
            </w:tcBorders>
          </w:tcPr>
          <w:p w14:paraId="69BDB6B8" w14:textId="77777777" w:rsidR="00A365D1" w:rsidRPr="00A365D1" w:rsidRDefault="00A365D1"/>
        </w:tc>
        <w:tc>
          <w:tcPr>
            <w:tcW w:w="284" w:type="dxa"/>
            <w:tcBorders>
              <w:top w:val="single" w:sz="4" w:space="0" w:color="auto"/>
              <w:bottom w:val="single" w:sz="4" w:space="0" w:color="auto"/>
            </w:tcBorders>
          </w:tcPr>
          <w:p w14:paraId="2E17965F" w14:textId="77777777" w:rsidR="00A365D1" w:rsidRPr="00A365D1" w:rsidRDefault="00A365D1"/>
        </w:tc>
        <w:tc>
          <w:tcPr>
            <w:tcW w:w="283" w:type="dxa"/>
            <w:tcBorders>
              <w:top w:val="single" w:sz="4" w:space="0" w:color="auto"/>
              <w:bottom w:val="single" w:sz="4" w:space="0" w:color="auto"/>
              <w:right w:val="single" w:sz="4" w:space="0" w:color="auto"/>
            </w:tcBorders>
          </w:tcPr>
          <w:p w14:paraId="59F09912" w14:textId="77777777" w:rsidR="00A365D1" w:rsidRPr="00A365D1" w:rsidRDefault="00A365D1"/>
        </w:tc>
        <w:tc>
          <w:tcPr>
            <w:tcW w:w="284" w:type="dxa"/>
            <w:tcBorders>
              <w:top w:val="single" w:sz="4" w:space="0" w:color="auto"/>
              <w:left w:val="single" w:sz="4" w:space="0" w:color="auto"/>
              <w:bottom w:val="single" w:sz="4" w:space="0" w:color="auto"/>
              <w:right w:val="single" w:sz="4" w:space="0" w:color="auto"/>
            </w:tcBorders>
          </w:tcPr>
          <w:p w14:paraId="7E2D2A37" w14:textId="77777777" w:rsidR="00A365D1" w:rsidRPr="00A365D1" w:rsidRDefault="00A365D1"/>
        </w:tc>
        <w:tc>
          <w:tcPr>
            <w:tcW w:w="284" w:type="dxa"/>
            <w:tcBorders>
              <w:top w:val="single" w:sz="4" w:space="0" w:color="auto"/>
              <w:left w:val="single" w:sz="4" w:space="0" w:color="auto"/>
              <w:bottom w:val="single" w:sz="4" w:space="0" w:color="auto"/>
              <w:right w:val="single" w:sz="4" w:space="0" w:color="auto"/>
            </w:tcBorders>
          </w:tcPr>
          <w:p w14:paraId="25B988A7" w14:textId="77777777" w:rsidR="00A365D1" w:rsidRPr="00A365D1" w:rsidRDefault="00A365D1"/>
        </w:tc>
        <w:tc>
          <w:tcPr>
            <w:tcW w:w="1134" w:type="dxa"/>
            <w:vMerge w:val="restart"/>
            <w:tcBorders>
              <w:top w:val="nil"/>
              <w:left w:val="single" w:sz="4" w:space="0" w:color="auto"/>
              <w:bottom w:val="nil"/>
              <w:right w:val="nil"/>
            </w:tcBorders>
          </w:tcPr>
          <w:p w14:paraId="59BC2E22" w14:textId="77777777" w:rsidR="00A365D1" w:rsidRPr="00A365D1" w:rsidRDefault="00A365D1"/>
        </w:tc>
      </w:tr>
      <w:tr w:rsidR="00A365D1" w:rsidRPr="00A365D1" w14:paraId="01CCAFA6" w14:textId="77777777" w:rsidTr="00B56180">
        <w:trPr>
          <w:trHeight w:hRule="exact" w:val="284"/>
        </w:trPr>
        <w:tc>
          <w:tcPr>
            <w:tcW w:w="851" w:type="dxa"/>
            <w:vMerge/>
            <w:tcBorders>
              <w:top w:val="nil"/>
              <w:left w:val="nil"/>
              <w:bottom w:val="nil"/>
              <w:right w:val="single" w:sz="4" w:space="0" w:color="auto"/>
            </w:tcBorders>
          </w:tcPr>
          <w:p w14:paraId="4E5DDB6E" w14:textId="77777777" w:rsidR="00A365D1" w:rsidRPr="00A365D1" w:rsidRDefault="00A365D1"/>
        </w:tc>
        <w:tc>
          <w:tcPr>
            <w:tcW w:w="283" w:type="dxa"/>
            <w:tcBorders>
              <w:top w:val="single" w:sz="4" w:space="0" w:color="auto"/>
              <w:left w:val="single" w:sz="4" w:space="0" w:color="auto"/>
              <w:bottom w:val="single" w:sz="4" w:space="0" w:color="auto"/>
            </w:tcBorders>
          </w:tcPr>
          <w:p w14:paraId="01B7EEC5" w14:textId="77777777" w:rsidR="00A365D1" w:rsidRPr="00A365D1" w:rsidRDefault="00A365D1"/>
        </w:tc>
        <w:tc>
          <w:tcPr>
            <w:tcW w:w="284" w:type="dxa"/>
            <w:tcBorders>
              <w:top w:val="single" w:sz="4" w:space="0" w:color="auto"/>
              <w:bottom w:val="single" w:sz="4" w:space="0" w:color="auto"/>
            </w:tcBorders>
          </w:tcPr>
          <w:p w14:paraId="084FACF3" w14:textId="77777777" w:rsidR="00A365D1" w:rsidRPr="00A365D1" w:rsidRDefault="00A365D1"/>
        </w:tc>
        <w:tc>
          <w:tcPr>
            <w:tcW w:w="283" w:type="dxa"/>
            <w:tcBorders>
              <w:top w:val="single" w:sz="4" w:space="0" w:color="auto"/>
              <w:bottom w:val="single" w:sz="4" w:space="0" w:color="auto"/>
            </w:tcBorders>
          </w:tcPr>
          <w:p w14:paraId="73AA8E4A" w14:textId="77777777" w:rsidR="00A365D1" w:rsidRPr="00A365D1" w:rsidRDefault="00A365D1"/>
        </w:tc>
        <w:tc>
          <w:tcPr>
            <w:tcW w:w="284" w:type="dxa"/>
            <w:tcBorders>
              <w:top w:val="single" w:sz="4" w:space="0" w:color="auto"/>
              <w:bottom w:val="single" w:sz="4" w:space="0" w:color="auto"/>
            </w:tcBorders>
          </w:tcPr>
          <w:p w14:paraId="71219D90" w14:textId="77777777" w:rsidR="00A365D1" w:rsidRPr="00A365D1" w:rsidRDefault="00A365D1"/>
        </w:tc>
        <w:tc>
          <w:tcPr>
            <w:tcW w:w="283" w:type="dxa"/>
            <w:tcBorders>
              <w:top w:val="single" w:sz="4" w:space="0" w:color="auto"/>
              <w:bottom w:val="single" w:sz="4" w:space="0" w:color="auto"/>
            </w:tcBorders>
          </w:tcPr>
          <w:p w14:paraId="31A6956C" w14:textId="77777777" w:rsidR="00A365D1" w:rsidRPr="00A365D1" w:rsidRDefault="00A365D1"/>
        </w:tc>
        <w:tc>
          <w:tcPr>
            <w:tcW w:w="284" w:type="dxa"/>
            <w:tcBorders>
              <w:top w:val="single" w:sz="4" w:space="0" w:color="auto"/>
              <w:bottom w:val="single" w:sz="4" w:space="0" w:color="auto"/>
            </w:tcBorders>
          </w:tcPr>
          <w:p w14:paraId="5EBF30AA" w14:textId="77777777" w:rsidR="00A365D1" w:rsidRPr="00A365D1" w:rsidRDefault="00A365D1"/>
        </w:tc>
        <w:tc>
          <w:tcPr>
            <w:tcW w:w="283" w:type="dxa"/>
            <w:tcBorders>
              <w:top w:val="single" w:sz="4" w:space="0" w:color="auto"/>
              <w:bottom w:val="single" w:sz="4" w:space="0" w:color="auto"/>
            </w:tcBorders>
          </w:tcPr>
          <w:p w14:paraId="67BAE131" w14:textId="77777777" w:rsidR="00A365D1" w:rsidRPr="00A365D1" w:rsidRDefault="00A365D1"/>
        </w:tc>
        <w:tc>
          <w:tcPr>
            <w:tcW w:w="284" w:type="dxa"/>
            <w:tcBorders>
              <w:top w:val="single" w:sz="4" w:space="0" w:color="auto"/>
              <w:bottom w:val="single" w:sz="4" w:space="0" w:color="auto"/>
            </w:tcBorders>
          </w:tcPr>
          <w:p w14:paraId="075E032D" w14:textId="77777777" w:rsidR="00A365D1" w:rsidRPr="00A365D1" w:rsidRDefault="00A365D1"/>
        </w:tc>
        <w:tc>
          <w:tcPr>
            <w:tcW w:w="283" w:type="dxa"/>
            <w:tcBorders>
              <w:top w:val="single" w:sz="4" w:space="0" w:color="auto"/>
              <w:bottom w:val="single" w:sz="4" w:space="0" w:color="auto"/>
            </w:tcBorders>
          </w:tcPr>
          <w:p w14:paraId="3CAC77D1" w14:textId="77777777" w:rsidR="00A365D1" w:rsidRPr="00A365D1" w:rsidRDefault="00A365D1"/>
        </w:tc>
        <w:tc>
          <w:tcPr>
            <w:tcW w:w="284" w:type="dxa"/>
            <w:tcBorders>
              <w:top w:val="single" w:sz="4" w:space="0" w:color="auto"/>
              <w:bottom w:val="single" w:sz="4" w:space="0" w:color="auto"/>
            </w:tcBorders>
          </w:tcPr>
          <w:p w14:paraId="3F7D55AE" w14:textId="77777777" w:rsidR="00A365D1" w:rsidRPr="00A365D1" w:rsidRDefault="00A365D1"/>
        </w:tc>
        <w:tc>
          <w:tcPr>
            <w:tcW w:w="283" w:type="dxa"/>
            <w:tcBorders>
              <w:top w:val="single" w:sz="4" w:space="0" w:color="auto"/>
              <w:bottom w:val="single" w:sz="4" w:space="0" w:color="auto"/>
            </w:tcBorders>
          </w:tcPr>
          <w:p w14:paraId="464CDC5C" w14:textId="77777777" w:rsidR="00A365D1" w:rsidRPr="00A365D1" w:rsidRDefault="00A365D1"/>
        </w:tc>
        <w:tc>
          <w:tcPr>
            <w:tcW w:w="284" w:type="dxa"/>
            <w:tcBorders>
              <w:top w:val="single" w:sz="4" w:space="0" w:color="auto"/>
              <w:bottom w:val="single" w:sz="4" w:space="0" w:color="auto"/>
            </w:tcBorders>
          </w:tcPr>
          <w:p w14:paraId="0DAEA1B2" w14:textId="77777777" w:rsidR="00A365D1" w:rsidRPr="00A365D1" w:rsidRDefault="00A365D1"/>
        </w:tc>
        <w:tc>
          <w:tcPr>
            <w:tcW w:w="283" w:type="dxa"/>
            <w:tcBorders>
              <w:top w:val="single" w:sz="4" w:space="0" w:color="auto"/>
              <w:bottom w:val="single" w:sz="4" w:space="0" w:color="auto"/>
            </w:tcBorders>
          </w:tcPr>
          <w:p w14:paraId="7F7DEF32" w14:textId="77777777" w:rsidR="00A365D1" w:rsidRPr="00A365D1" w:rsidRDefault="00A365D1"/>
        </w:tc>
        <w:tc>
          <w:tcPr>
            <w:tcW w:w="284" w:type="dxa"/>
            <w:tcBorders>
              <w:top w:val="single" w:sz="4" w:space="0" w:color="auto"/>
              <w:bottom w:val="single" w:sz="4" w:space="0" w:color="auto"/>
            </w:tcBorders>
          </w:tcPr>
          <w:p w14:paraId="1D4E4096" w14:textId="77777777" w:rsidR="00A365D1" w:rsidRPr="00A365D1" w:rsidRDefault="00A365D1"/>
        </w:tc>
        <w:tc>
          <w:tcPr>
            <w:tcW w:w="283" w:type="dxa"/>
            <w:tcBorders>
              <w:top w:val="single" w:sz="4" w:space="0" w:color="auto"/>
              <w:bottom w:val="single" w:sz="4" w:space="0" w:color="auto"/>
            </w:tcBorders>
          </w:tcPr>
          <w:p w14:paraId="5E1071DD" w14:textId="77777777" w:rsidR="00A365D1" w:rsidRPr="00A365D1" w:rsidRDefault="00A365D1"/>
        </w:tc>
        <w:tc>
          <w:tcPr>
            <w:tcW w:w="284" w:type="dxa"/>
            <w:tcBorders>
              <w:top w:val="single" w:sz="4" w:space="0" w:color="auto"/>
              <w:bottom w:val="single" w:sz="4" w:space="0" w:color="auto"/>
            </w:tcBorders>
          </w:tcPr>
          <w:p w14:paraId="37ED0E0B" w14:textId="77777777" w:rsidR="00A365D1" w:rsidRPr="00A365D1" w:rsidRDefault="00A365D1"/>
        </w:tc>
        <w:tc>
          <w:tcPr>
            <w:tcW w:w="283" w:type="dxa"/>
            <w:tcBorders>
              <w:top w:val="single" w:sz="4" w:space="0" w:color="auto"/>
              <w:bottom w:val="single" w:sz="4" w:space="0" w:color="auto"/>
            </w:tcBorders>
          </w:tcPr>
          <w:p w14:paraId="1C407EE9" w14:textId="77777777" w:rsidR="00A365D1" w:rsidRPr="00A365D1" w:rsidRDefault="00A365D1"/>
        </w:tc>
        <w:tc>
          <w:tcPr>
            <w:tcW w:w="284" w:type="dxa"/>
            <w:tcBorders>
              <w:top w:val="single" w:sz="4" w:space="0" w:color="auto"/>
              <w:bottom w:val="single" w:sz="4" w:space="0" w:color="auto"/>
            </w:tcBorders>
          </w:tcPr>
          <w:p w14:paraId="71516BFC" w14:textId="77777777" w:rsidR="00A365D1" w:rsidRPr="00A365D1" w:rsidRDefault="00A365D1"/>
        </w:tc>
        <w:tc>
          <w:tcPr>
            <w:tcW w:w="283" w:type="dxa"/>
            <w:tcBorders>
              <w:top w:val="single" w:sz="4" w:space="0" w:color="auto"/>
              <w:bottom w:val="single" w:sz="4" w:space="0" w:color="auto"/>
            </w:tcBorders>
          </w:tcPr>
          <w:p w14:paraId="5BA89D5A" w14:textId="77777777" w:rsidR="00A365D1" w:rsidRPr="00A365D1" w:rsidRDefault="00A365D1"/>
        </w:tc>
        <w:tc>
          <w:tcPr>
            <w:tcW w:w="284" w:type="dxa"/>
            <w:tcBorders>
              <w:top w:val="single" w:sz="4" w:space="0" w:color="auto"/>
              <w:bottom w:val="single" w:sz="4" w:space="0" w:color="auto"/>
            </w:tcBorders>
          </w:tcPr>
          <w:p w14:paraId="6EA97ACE" w14:textId="77777777" w:rsidR="00A365D1" w:rsidRPr="00A365D1" w:rsidRDefault="00A365D1"/>
        </w:tc>
        <w:tc>
          <w:tcPr>
            <w:tcW w:w="283" w:type="dxa"/>
            <w:tcBorders>
              <w:top w:val="single" w:sz="4" w:space="0" w:color="auto"/>
              <w:bottom w:val="single" w:sz="4" w:space="0" w:color="auto"/>
            </w:tcBorders>
          </w:tcPr>
          <w:p w14:paraId="76D92D5D" w14:textId="77777777" w:rsidR="00A365D1" w:rsidRPr="00A365D1" w:rsidRDefault="00A365D1"/>
        </w:tc>
        <w:tc>
          <w:tcPr>
            <w:tcW w:w="284" w:type="dxa"/>
            <w:tcBorders>
              <w:top w:val="single" w:sz="4" w:space="0" w:color="auto"/>
              <w:bottom w:val="single" w:sz="4" w:space="0" w:color="auto"/>
            </w:tcBorders>
          </w:tcPr>
          <w:p w14:paraId="04AE44A5" w14:textId="77777777" w:rsidR="00A365D1" w:rsidRPr="00A365D1" w:rsidRDefault="00A365D1"/>
        </w:tc>
        <w:tc>
          <w:tcPr>
            <w:tcW w:w="283" w:type="dxa"/>
            <w:tcBorders>
              <w:top w:val="single" w:sz="4" w:space="0" w:color="auto"/>
              <w:bottom w:val="single" w:sz="4" w:space="0" w:color="auto"/>
            </w:tcBorders>
          </w:tcPr>
          <w:p w14:paraId="2C8C2B29" w14:textId="77777777" w:rsidR="00A365D1" w:rsidRPr="00A365D1" w:rsidRDefault="00A365D1"/>
        </w:tc>
        <w:tc>
          <w:tcPr>
            <w:tcW w:w="284" w:type="dxa"/>
            <w:tcBorders>
              <w:top w:val="single" w:sz="4" w:space="0" w:color="auto"/>
              <w:bottom w:val="single" w:sz="4" w:space="0" w:color="auto"/>
            </w:tcBorders>
          </w:tcPr>
          <w:p w14:paraId="186086BC" w14:textId="77777777" w:rsidR="00A365D1" w:rsidRPr="00A365D1" w:rsidRDefault="00A365D1"/>
        </w:tc>
        <w:tc>
          <w:tcPr>
            <w:tcW w:w="283" w:type="dxa"/>
            <w:tcBorders>
              <w:top w:val="single" w:sz="4" w:space="0" w:color="auto"/>
              <w:bottom w:val="single" w:sz="4" w:space="0" w:color="auto"/>
              <w:right w:val="single" w:sz="4" w:space="0" w:color="auto"/>
            </w:tcBorders>
          </w:tcPr>
          <w:p w14:paraId="4A1D8EAC" w14:textId="77777777" w:rsidR="00A365D1" w:rsidRPr="00A365D1" w:rsidRDefault="00A365D1"/>
        </w:tc>
        <w:tc>
          <w:tcPr>
            <w:tcW w:w="284" w:type="dxa"/>
            <w:tcBorders>
              <w:top w:val="single" w:sz="4" w:space="0" w:color="auto"/>
              <w:left w:val="single" w:sz="4" w:space="0" w:color="auto"/>
              <w:bottom w:val="single" w:sz="4" w:space="0" w:color="auto"/>
              <w:right w:val="single" w:sz="4" w:space="0" w:color="auto"/>
            </w:tcBorders>
          </w:tcPr>
          <w:p w14:paraId="6AF7350C" w14:textId="77777777" w:rsidR="00A365D1" w:rsidRPr="00A365D1" w:rsidRDefault="00A365D1"/>
        </w:tc>
        <w:tc>
          <w:tcPr>
            <w:tcW w:w="284" w:type="dxa"/>
            <w:tcBorders>
              <w:top w:val="nil"/>
              <w:left w:val="single" w:sz="4" w:space="0" w:color="auto"/>
              <w:bottom w:val="single" w:sz="4" w:space="0" w:color="auto"/>
              <w:right w:val="single" w:sz="4" w:space="0" w:color="auto"/>
            </w:tcBorders>
          </w:tcPr>
          <w:p w14:paraId="28BB0206" w14:textId="77777777" w:rsidR="00A365D1" w:rsidRPr="00A365D1" w:rsidRDefault="00A365D1"/>
        </w:tc>
        <w:tc>
          <w:tcPr>
            <w:tcW w:w="1134" w:type="dxa"/>
            <w:vMerge/>
            <w:tcBorders>
              <w:top w:val="nil"/>
              <w:left w:val="single" w:sz="4" w:space="0" w:color="auto"/>
              <w:bottom w:val="nil"/>
              <w:right w:val="nil"/>
            </w:tcBorders>
          </w:tcPr>
          <w:p w14:paraId="294972FA" w14:textId="77777777" w:rsidR="00A365D1" w:rsidRPr="00A365D1" w:rsidRDefault="00A365D1"/>
        </w:tc>
      </w:tr>
      <w:tr w:rsidR="00A365D1" w:rsidRPr="00A365D1" w14:paraId="231F6BBF" w14:textId="77777777" w:rsidTr="00B56180">
        <w:trPr>
          <w:trHeight w:hRule="exact" w:val="284"/>
        </w:trPr>
        <w:tc>
          <w:tcPr>
            <w:tcW w:w="851" w:type="dxa"/>
            <w:vMerge/>
            <w:tcBorders>
              <w:top w:val="nil"/>
              <w:left w:val="nil"/>
              <w:bottom w:val="nil"/>
              <w:right w:val="single" w:sz="4" w:space="0" w:color="auto"/>
            </w:tcBorders>
          </w:tcPr>
          <w:p w14:paraId="247B2A14" w14:textId="77777777" w:rsidR="00A365D1" w:rsidRPr="00A365D1" w:rsidRDefault="00A365D1"/>
        </w:tc>
        <w:tc>
          <w:tcPr>
            <w:tcW w:w="283" w:type="dxa"/>
            <w:tcBorders>
              <w:top w:val="single" w:sz="4" w:space="0" w:color="auto"/>
              <w:left w:val="single" w:sz="4" w:space="0" w:color="auto"/>
              <w:bottom w:val="nil"/>
            </w:tcBorders>
          </w:tcPr>
          <w:p w14:paraId="240A12A4" w14:textId="77777777" w:rsidR="00A365D1" w:rsidRPr="00A365D1" w:rsidRDefault="00A365D1"/>
        </w:tc>
        <w:tc>
          <w:tcPr>
            <w:tcW w:w="284" w:type="dxa"/>
            <w:tcBorders>
              <w:top w:val="single" w:sz="4" w:space="0" w:color="auto"/>
              <w:bottom w:val="nil"/>
            </w:tcBorders>
          </w:tcPr>
          <w:p w14:paraId="3179F219" w14:textId="77777777" w:rsidR="00A365D1" w:rsidRPr="00A365D1" w:rsidRDefault="00A365D1"/>
        </w:tc>
        <w:tc>
          <w:tcPr>
            <w:tcW w:w="283" w:type="dxa"/>
            <w:tcBorders>
              <w:top w:val="single" w:sz="4" w:space="0" w:color="auto"/>
              <w:bottom w:val="nil"/>
            </w:tcBorders>
          </w:tcPr>
          <w:p w14:paraId="2E497EBA" w14:textId="77777777" w:rsidR="00A365D1" w:rsidRPr="00A365D1" w:rsidRDefault="00A365D1"/>
        </w:tc>
        <w:tc>
          <w:tcPr>
            <w:tcW w:w="284" w:type="dxa"/>
            <w:tcBorders>
              <w:top w:val="single" w:sz="4" w:space="0" w:color="auto"/>
              <w:bottom w:val="nil"/>
            </w:tcBorders>
          </w:tcPr>
          <w:p w14:paraId="548F70A6" w14:textId="77777777" w:rsidR="00A365D1" w:rsidRPr="00A365D1" w:rsidRDefault="00A365D1"/>
        </w:tc>
        <w:tc>
          <w:tcPr>
            <w:tcW w:w="283" w:type="dxa"/>
            <w:tcBorders>
              <w:top w:val="single" w:sz="4" w:space="0" w:color="auto"/>
              <w:bottom w:val="nil"/>
            </w:tcBorders>
          </w:tcPr>
          <w:p w14:paraId="1DE16A4C" w14:textId="77777777" w:rsidR="00A365D1" w:rsidRPr="00A365D1" w:rsidRDefault="00A365D1"/>
        </w:tc>
        <w:tc>
          <w:tcPr>
            <w:tcW w:w="284" w:type="dxa"/>
            <w:tcBorders>
              <w:top w:val="single" w:sz="4" w:space="0" w:color="auto"/>
              <w:bottom w:val="nil"/>
            </w:tcBorders>
          </w:tcPr>
          <w:p w14:paraId="6BB79EDA" w14:textId="77777777" w:rsidR="00A365D1" w:rsidRPr="00A365D1" w:rsidRDefault="00A365D1"/>
        </w:tc>
        <w:tc>
          <w:tcPr>
            <w:tcW w:w="283" w:type="dxa"/>
            <w:tcBorders>
              <w:top w:val="single" w:sz="4" w:space="0" w:color="auto"/>
              <w:bottom w:val="nil"/>
            </w:tcBorders>
          </w:tcPr>
          <w:p w14:paraId="7E5608B4" w14:textId="77777777" w:rsidR="00A365D1" w:rsidRPr="00A365D1" w:rsidRDefault="00A365D1"/>
        </w:tc>
        <w:tc>
          <w:tcPr>
            <w:tcW w:w="284" w:type="dxa"/>
            <w:tcBorders>
              <w:top w:val="single" w:sz="4" w:space="0" w:color="auto"/>
              <w:bottom w:val="nil"/>
            </w:tcBorders>
          </w:tcPr>
          <w:p w14:paraId="4598D6CE" w14:textId="77777777" w:rsidR="00A365D1" w:rsidRPr="00A365D1" w:rsidRDefault="00A365D1"/>
        </w:tc>
        <w:tc>
          <w:tcPr>
            <w:tcW w:w="283" w:type="dxa"/>
            <w:tcBorders>
              <w:top w:val="single" w:sz="4" w:space="0" w:color="auto"/>
              <w:bottom w:val="nil"/>
            </w:tcBorders>
          </w:tcPr>
          <w:p w14:paraId="13756897" w14:textId="77777777" w:rsidR="00A365D1" w:rsidRPr="00A365D1" w:rsidRDefault="00A365D1"/>
        </w:tc>
        <w:tc>
          <w:tcPr>
            <w:tcW w:w="284" w:type="dxa"/>
            <w:tcBorders>
              <w:top w:val="single" w:sz="4" w:space="0" w:color="auto"/>
              <w:bottom w:val="nil"/>
            </w:tcBorders>
          </w:tcPr>
          <w:p w14:paraId="1A3A34D6" w14:textId="77777777" w:rsidR="00A365D1" w:rsidRPr="00A365D1" w:rsidRDefault="00A365D1"/>
        </w:tc>
        <w:tc>
          <w:tcPr>
            <w:tcW w:w="283" w:type="dxa"/>
            <w:tcBorders>
              <w:top w:val="single" w:sz="4" w:space="0" w:color="auto"/>
              <w:bottom w:val="nil"/>
            </w:tcBorders>
          </w:tcPr>
          <w:p w14:paraId="4609B043" w14:textId="77777777" w:rsidR="00A365D1" w:rsidRPr="00A365D1" w:rsidRDefault="00A365D1"/>
        </w:tc>
        <w:tc>
          <w:tcPr>
            <w:tcW w:w="284" w:type="dxa"/>
            <w:tcBorders>
              <w:top w:val="single" w:sz="4" w:space="0" w:color="auto"/>
              <w:bottom w:val="nil"/>
            </w:tcBorders>
          </w:tcPr>
          <w:p w14:paraId="7CBBCEDB" w14:textId="77777777" w:rsidR="00A365D1" w:rsidRPr="00A365D1" w:rsidRDefault="00A365D1"/>
        </w:tc>
        <w:tc>
          <w:tcPr>
            <w:tcW w:w="283" w:type="dxa"/>
            <w:tcBorders>
              <w:top w:val="single" w:sz="4" w:space="0" w:color="auto"/>
              <w:bottom w:val="nil"/>
            </w:tcBorders>
          </w:tcPr>
          <w:p w14:paraId="4BFBA391" w14:textId="77777777" w:rsidR="00A365D1" w:rsidRPr="00A365D1" w:rsidRDefault="00A365D1"/>
        </w:tc>
        <w:tc>
          <w:tcPr>
            <w:tcW w:w="284" w:type="dxa"/>
            <w:tcBorders>
              <w:top w:val="single" w:sz="4" w:space="0" w:color="auto"/>
              <w:bottom w:val="nil"/>
            </w:tcBorders>
          </w:tcPr>
          <w:p w14:paraId="0FBEBCD5" w14:textId="77777777" w:rsidR="00A365D1" w:rsidRPr="00A365D1" w:rsidRDefault="00A365D1"/>
        </w:tc>
        <w:tc>
          <w:tcPr>
            <w:tcW w:w="283" w:type="dxa"/>
            <w:tcBorders>
              <w:top w:val="single" w:sz="4" w:space="0" w:color="auto"/>
              <w:bottom w:val="nil"/>
            </w:tcBorders>
          </w:tcPr>
          <w:p w14:paraId="235EF1FA" w14:textId="77777777" w:rsidR="00A365D1" w:rsidRPr="00A365D1" w:rsidRDefault="00A365D1"/>
        </w:tc>
        <w:tc>
          <w:tcPr>
            <w:tcW w:w="284" w:type="dxa"/>
            <w:tcBorders>
              <w:top w:val="single" w:sz="4" w:space="0" w:color="auto"/>
              <w:bottom w:val="nil"/>
            </w:tcBorders>
          </w:tcPr>
          <w:p w14:paraId="0C75B8F3" w14:textId="77777777" w:rsidR="00A365D1" w:rsidRPr="00A365D1" w:rsidRDefault="00A365D1"/>
        </w:tc>
        <w:tc>
          <w:tcPr>
            <w:tcW w:w="283" w:type="dxa"/>
            <w:tcBorders>
              <w:top w:val="single" w:sz="4" w:space="0" w:color="auto"/>
              <w:bottom w:val="nil"/>
            </w:tcBorders>
          </w:tcPr>
          <w:p w14:paraId="1B44ED70" w14:textId="77777777" w:rsidR="00A365D1" w:rsidRPr="00A365D1" w:rsidRDefault="00A365D1"/>
        </w:tc>
        <w:tc>
          <w:tcPr>
            <w:tcW w:w="284" w:type="dxa"/>
            <w:tcBorders>
              <w:top w:val="single" w:sz="4" w:space="0" w:color="auto"/>
              <w:bottom w:val="nil"/>
            </w:tcBorders>
          </w:tcPr>
          <w:p w14:paraId="3E55AD24" w14:textId="77777777" w:rsidR="00A365D1" w:rsidRPr="00A365D1" w:rsidRDefault="00A365D1"/>
        </w:tc>
        <w:tc>
          <w:tcPr>
            <w:tcW w:w="283" w:type="dxa"/>
            <w:tcBorders>
              <w:top w:val="single" w:sz="4" w:space="0" w:color="auto"/>
              <w:bottom w:val="nil"/>
            </w:tcBorders>
          </w:tcPr>
          <w:p w14:paraId="77E0148B" w14:textId="77777777" w:rsidR="00A365D1" w:rsidRPr="00A365D1" w:rsidRDefault="00A365D1"/>
        </w:tc>
        <w:tc>
          <w:tcPr>
            <w:tcW w:w="284" w:type="dxa"/>
            <w:tcBorders>
              <w:top w:val="single" w:sz="4" w:space="0" w:color="auto"/>
              <w:bottom w:val="nil"/>
            </w:tcBorders>
          </w:tcPr>
          <w:p w14:paraId="6A8109DC" w14:textId="77777777" w:rsidR="00A365D1" w:rsidRPr="00A365D1" w:rsidRDefault="00A365D1"/>
        </w:tc>
        <w:tc>
          <w:tcPr>
            <w:tcW w:w="283" w:type="dxa"/>
            <w:tcBorders>
              <w:top w:val="single" w:sz="4" w:space="0" w:color="auto"/>
              <w:bottom w:val="nil"/>
            </w:tcBorders>
          </w:tcPr>
          <w:p w14:paraId="73643661" w14:textId="77777777" w:rsidR="00A365D1" w:rsidRPr="00A365D1" w:rsidRDefault="00A365D1"/>
        </w:tc>
        <w:tc>
          <w:tcPr>
            <w:tcW w:w="284" w:type="dxa"/>
            <w:tcBorders>
              <w:top w:val="single" w:sz="4" w:space="0" w:color="auto"/>
              <w:bottom w:val="nil"/>
            </w:tcBorders>
          </w:tcPr>
          <w:p w14:paraId="668711EF" w14:textId="77777777" w:rsidR="00A365D1" w:rsidRPr="00A365D1" w:rsidRDefault="00A365D1"/>
        </w:tc>
        <w:tc>
          <w:tcPr>
            <w:tcW w:w="283" w:type="dxa"/>
            <w:tcBorders>
              <w:top w:val="single" w:sz="4" w:space="0" w:color="auto"/>
              <w:bottom w:val="nil"/>
            </w:tcBorders>
          </w:tcPr>
          <w:p w14:paraId="66C7F0D6" w14:textId="77777777" w:rsidR="00A365D1" w:rsidRPr="00A365D1" w:rsidRDefault="00A365D1"/>
        </w:tc>
        <w:tc>
          <w:tcPr>
            <w:tcW w:w="284" w:type="dxa"/>
            <w:tcBorders>
              <w:top w:val="single" w:sz="4" w:space="0" w:color="auto"/>
              <w:bottom w:val="nil"/>
            </w:tcBorders>
          </w:tcPr>
          <w:p w14:paraId="1F6F3AFA" w14:textId="77777777" w:rsidR="00A365D1" w:rsidRPr="00A365D1" w:rsidRDefault="00A365D1"/>
        </w:tc>
        <w:tc>
          <w:tcPr>
            <w:tcW w:w="283" w:type="dxa"/>
            <w:tcBorders>
              <w:top w:val="single" w:sz="4" w:space="0" w:color="auto"/>
              <w:bottom w:val="single" w:sz="4" w:space="0" w:color="auto"/>
              <w:right w:val="single" w:sz="4" w:space="0" w:color="auto"/>
            </w:tcBorders>
          </w:tcPr>
          <w:p w14:paraId="09365E9E" w14:textId="77777777" w:rsidR="00A365D1" w:rsidRPr="00A365D1" w:rsidRDefault="00A365D1"/>
        </w:tc>
        <w:tc>
          <w:tcPr>
            <w:tcW w:w="284" w:type="dxa"/>
            <w:tcBorders>
              <w:top w:val="single" w:sz="4" w:space="0" w:color="auto"/>
              <w:left w:val="single" w:sz="4" w:space="0" w:color="auto"/>
              <w:bottom w:val="single" w:sz="4" w:space="0" w:color="auto"/>
              <w:right w:val="single" w:sz="4" w:space="0" w:color="auto"/>
            </w:tcBorders>
          </w:tcPr>
          <w:p w14:paraId="05D8860E" w14:textId="77777777" w:rsidR="00A365D1" w:rsidRPr="00A365D1" w:rsidRDefault="00A365D1"/>
        </w:tc>
        <w:tc>
          <w:tcPr>
            <w:tcW w:w="284" w:type="dxa"/>
            <w:tcBorders>
              <w:top w:val="single" w:sz="4" w:space="0" w:color="auto"/>
              <w:left w:val="single" w:sz="4" w:space="0" w:color="auto"/>
              <w:bottom w:val="single" w:sz="4" w:space="0" w:color="auto"/>
              <w:right w:val="single" w:sz="4" w:space="0" w:color="auto"/>
            </w:tcBorders>
          </w:tcPr>
          <w:p w14:paraId="5E9B7278" w14:textId="77777777" w:rsidR="00A365D1" w:rsidRPr="00A365D1" w:rsidRDefault="00A365D1"/>
        </w:tc>
        <w:tc>
          <w:tcPr>
            <w:tcW w:w="1134" w:type="dxa"/>
            <w:vMerge/>
            <w:tcBorders>
              <w:top w:val="nil"/>
              <w:left w:val="single" w:sz="4" w:space="0" w:color="auto"/>
              <w:bottom w:val="nil"/>
              <w:right w:val="nil"/>
            </w:tcBorders>
          </w:tcPr>
          <w:p w14:paraId="0C8345F4" w14:textId="77777777" w:rsidR="00A365D1" w:rsidRPr="00A365D1" w:rsidRDefault="00A365D1"/>
        </w:tc>
      </w:tr>
      <w:tr w:rsidR="00A365D1" w:rsidRPr="00A365D1" w14:paraId="065A6BA3" w14:textId="77777777" w:rsidTr="00B56180">
        <w:trPr>
          <w:trHeight w:hRule="exact" w:val="284"/>
        </w:trPr>
        <w:tc>
          <w:tcPr>
            <w:tcW w:w="851" w:type="dxa"/>
            <w:vMerge/>
            <w:tcBorders>
              <w:top w:val="nil"/>
              <w:left w:val="nil"/>
              <w:bottom w:val="nil"/>
              <w:right w:val="single" w:sz="4" w:space="0" w:color="auto"/>
            </w:tcBorders>
          </w:tcPr>
          <w:p w14:paraId="07754A85" w14:textId="77777777" w:rsidR="00A365D1" w:rsidRPr="00A365D1" w:rsidRDefault="00A365D1"/>
        </w:tc>
        <w:tc>
          <w:tcPr>
            <w:tcW w:w="283" w:type="dxa"/>
            <w:tcBorders>
              <w:top w:val="single" w:sz="4" w:space="0" w:color="auto"/>
              <w:left w:val="single" w:sz="4" w:space="0" w:color="auto"/>
              <w:bottom w:val="nil"/>
            </w:tcBorders>
          </w:tcPr>
          <w:p w14:paraId="39B87269" w14:textId="77777777" w:rsidR="00A365D1" w:rsidRPr="00A365D1" w:rsidRDefault="00A365D1"/>
        </w:tc>
        <w:tc>
          <w:tcPr>
            <w:tcW w:w="284" w:type="dxa"/>
            <w:tcBorders>
              <w:top w:val="single" w:sz="4" w:space="0" w:color="auto"/>
              <w:bottom w:val="nil"/>
            </w:tcBorders>
          </w:tcPr>
          <w:p w14:paraId="7409F26B" w14:textId="77777777" w:rsidR="00A365D1" w:rsidRPr="00A365D1" w:rsidRDefault="00A365D1"/>
        </w:tc>
        <w:tc>
          <w:tcPr>
            <w:tcW w:w="283" w:type="dxa"/>
            <w:tcBorders>
              <w:top w:val="single" w:sz="4" w:space="0" w:color="auto"/>
              <w:bottom w:val="nil"/>
            </w:tcBorders>
          </w:tcPr>
          <w:p w14:paraId="3CA5EFA1" w14:textId="77777777" w:rsidR="00A365D1" w:rsidRPr="00A365D1" w:rsidRDefault="00A365D1"/>
        </w:tc>
        <w:tc>
          <w:tcPr>
            <w:tcW w:w="284" w:type="dxa"/>
            <w:tcBorders>
              <w:top w:val="single" w:sz="4" w:space="0" w:color="auto"/>
              <w:bottom w:val="nil"/>
            </w:tcBorders>
          </w:tcPr>
          <w:p w14:paraId="44E6B799" w14:textId="77777777" w:rsidR="00A365D1" w:rsidRPr="00A365D1" w:rsidRDefault="00A365D1"/>
        </w:tc>
        <w:tc>
          <w:tcPr>
            <w:tcW w:w="283" w:type="dxa"/>
            <w:tcBorders>
              <w:top w:val="single" w:sz="4" w:space="0" w:color="auto"/>
              <w:bottom w:val="nil"/>
            </w:tcBorders>
          </w:tcPr>
          <w:p w14:paraId="621E46B1" w14:textId="77777777" w:rsidR="00A365D1" w:rsidRPr="00A365D1" w:rsidRDefault="00A365D1"/>
        </w:tc>
        <w:tc>
          <w:tcPr>
            <w:tcW w:w="284" w:type="dxa"/>
            <w:tcBorders>
              <w:top w:val="single" w:sz="4" w:space="0" w:color="auto"/>
              <w:bottom w:val="nil"/>
            </w:tcBorders>
          </w:tcPr>
          <w:p w14:paraId="3E8AD389" w14:textId="77777777" w:rsidR="00A365D1" w:rsidRPr="00A365D1" w:rsidRDefault="00A365D1"/>
        </w:tc>
        <w:tc>
          <w:tcPr>
            <w:tcW w:w="283" w:type="dxa"/>
            <w:tcBorders>
              <w:top w:val="single" w:sz="4" w:space="0" w:color="auto"/>
              <w:bottom w:val="nil"/>
            </w:tcBorders>
          </w:tcPr>
          <w:p w14:paraId="6EE20370" w14:textId="77777777" w:rsidR="00A365D1" w:rsidRPr="00A365D1" w:rsidRDefault="00A365D1"/>
        </w:tc>
        <w:tc>
          <w:tcPr>
            <w:tcW w:w="284" w:type="dxa"/>
            <w:tcBorders>
              <w:top w:val="single" w:sz="4" w:space="0" w:color="auto"/>
              <w:bottom w:val="nil"/>
            </w:tcBorders>
          </w:tcPr>
          <w:p w14:paraId="6FAAC344" w14:textId="77777777" w:rsidR="00A365D1" w:rsidRPr="00A365D1" w:rsidRDefault="00A365D1"/>
        </w:tc>
        <w:tc>
          <w:tcPr>
            <w:tcW w:w="283" w:type="dxa"/>
            <w:tcBorders>
              <w:top w:val="single" w:sz="4" w:space="0" w:color="auto"/>
              <w:bottom w:val="nil"/>
            </w:tcBorders>
          </w:tcPr>
          <w:p w14:paraId="0511F0FB" w14:textId="77777777" w:rsidR="00A365D1" w:rsidRPr="00A365D1" w:rsidRDefault="00A365D1"/>
        </w:tc>
        <w:tc>
          <w:tcPr>
            <w:tcW w:w="284" w:type="dxa"/>
            <w:tcBorders>
              <w:top w:val="single" w:sz="4" w:space="0" w:color="auto"/>
              <w:bottom w:val="nil"/>
            </w:tcBorders>
          </w:tcPr>
          <w:p w14:paraId="1C56889B" w14:textId="77777777" w:rsidR="00A365D1" w:rsidRPr="00A365D1" w:rsidRDefault="00A365D1"/>
        </w:tc>
        <w:tc>
          <w:tcPr>
            <w:tcW w:w="283" w:type="dxa"/>
            <w:tcBorders>
              <w:top w:val="single" w:sz="4" w:space="0" w:color="auto"/>
              <w:bottom w:val="nil"/>
            </w:tcBorders>
          </w:tcPr>
          <w:p w14:paraId="3EC3575C" w14:textId="77777777" w:rsidR="00A365D1" w:rsidRPr="00A365D1" w:rsidRDefault="00A365D1"/>
        </w:tc>
        <w:tc>
          <w:tcPr>
            <w:tcW w:w="284" w:type="dxa"/>
            <w:tcBorders>
              <w:top w:val="single" w:sz="4" w:space="0" w:color="auto"/>
              <w:bottom w:val="nil"/>
            </w:tcBorders>
          </w:tcPr>
          <w:p w14:paraId="66FB2EF9" w14:textId="77777777" w:rsidR="00A365D1" w:rsidRPr="00A365D1" w:rsidRDefault="00A365D1"/>
        </w:tc>
        <w:tc>
          <w:tcPr>
            <w:tcW w:w="283" w:type="dxa"/>
            <w:tcBorders>
              <w:top w:val="single" w:sz="4" w:space="0" w:color="auto"/>
              <w:bottom w:val="nil"/>
            </w:tcBorders>
          </w:tcPr>
          <w:p w14:paraId="4D45FC65" w14:textId="77777777" w:rsidR="00A365D1" w:rsidRPr="00A365D1" w:rsidRDefault="00A365D1"/>
        </w:tc>
        <w:tc>
          <w:tcPr>
            <w:tcW w:w="284" w:type="dxa"/>
            <w:tcBorders>
              <w:top w:val="single" w:sz="4" w:space="0" w:color="auto"/>
              <w:bottom w:val="nil"/>
            </w:tcBorders>
          </w:tcPr>
          <w:p w14:paraId="10F084CA" w14:textId="77777777" w:rsidR="00A365D1" w:rsidRPr="00A365D1" w:rsidRDefault="00A365D1"/>
        </w:tc>
        <w:tc>
          <w:tcPr>
            <w:tcW w:w="283" w:type="dxa"/>
            <w:tcBorders>
              <w:top w:val="single" w:sz="4" w:space="0" w:color="auto"/>
              <w:bottom w:val="nil"/>
            </w:tcBorders>
          </w:tcPr>
          <w:p w14:paraId="7622E18B" w14:textId="77777777" w:rsidR="00A365D1" w:rsidRPr="00A365D1" w:rsidRDefault="00A365D1"/>
        </w:tc>
        <w:tc>
          <w:tcPr>
            <w:tcW w:w="284" w:type="dxa"/>
            <w:tcBorders>
              <w:top w:val="single" w:sz="4" w:space="0" w:color="auto"/>
              <w:bottom w:val="nil"/>
            </w:tcBorders>
          </w:tcPr>
          <w:p w14:paraId="3333791F" w14:textId="77777777" w:rsidR="00A365D1" w:rsidRPr="00A365D1" w:rsidRDefault="00A365D1"/>
        </w:tc>
        <w:tc>
          <w:tcPr>
            <w:tcW w:w="283" w:type="dxa"/>
            <w:tcBorders>
              <w:top w:val="single" w:sz="4" w:space="0" w:color="auto"/>
              <w:bottom w:val="nil"/>
            </w:tcBorders>
          </w:tcPr>
          <w:p w14:paraId="58BA7C31" w14:textId="77777777" w:rsidR="00A365D1" w:rsidRPr="00A365D1" w:rsidRDefault="00A365D1"/>
        </w:tc>
        <w:tc>
          <w:tcPr>
            <w:tcW w:w="284" w:type="dxa"/>
            <w:tcBorders>
              <w:top w:val="single" w:sz="4" w:space="0" w:color="auto"/>
              <w:bottom w:val="nil"/>
            </w:tcBorders>
          </w:tcPr>
          <w:p w14:paraId="053B4D27" w14:textId="77777777" w:rsidR="00A365D1" w:rsidRPr="00A365D1" w:rsidRDefault="00A365D1"/>
        </w:tc>
        <w:tc>
          <w:tcPr>
            <w:tcW w:w="283" w:type="dxa"/>
            <w:tcBorders>
              <w:top w:val="single" w:sz="4" w:space="0" w:color="auto"/>
              <w:bottom w:val="nil"/>
            </w:tcBorders>
          </w:tcPr>
          <w:p w14:paraId="4F0B937B" w14:textId="77777777" w:rsidR="00A365D1" w:rsidRPr="00A365D1" w:rsidRDefault="00A365D1"/>
        </w:tc>
        <w:tc>
          <w:tcPr>
            <w:tcW w:w="284" w:type="dxa"/>
            <w:tcBorders>
              <w:top w:val="single" w:sz="4" w:space="0" w:color="auto"/>
              <w:bottom w:val="nil"/>
            </w:tcBorders>
          </w:tcPr>
          <w:p w14:paraId="0A25A603" w14:textId="77777777" w:rsidR="00A365D1" w:rsidRPr="00A365D1" w:rsidRDefault="00A365D1"/>
        </w:tc>
        <w:tc>
          <w:tcPr>
            <w:tcW w:w="283" w:type="dxa"/>
            <w:tcBorders>
              <w:top w:val="single" w:sz="4" w:space="0" w:color="auto"/>
              <w:bottom w:val="nil"/>
            </w:tcBorders>
          </w:tcPr>
          <w:p w14:paraId="615E69C6" w14:textId="77777777" w:rsidR="00A365D1" w:rsidRPr="00A365D1" w:rsidRDefault="00A365D1"/>
        </w:tc>
        <w:tc>
          <w:tcPr>
            <w:tcW w:w="284" w:type="dxa"/>
            <w:tcBorders>
              <w:top w:val="single" w:sz="4" w:space="0" w:color="auto"/>
              <w:bottom w:val="nil"/>
            </w:tcBorders>
          </w:tcPr>
          <w:p w14:paraId="7E0CC2F8" w14:textId="77777777" w:rsidR="00A365D1" w:rsidRPr="00A365D1" w:rsidRDefault="00A365D1"/>
        </w:tc>
        <w:tc>
          <w:tcPr>
            <w:tcW w:w="283" w:type="dxa"/>
            <w:tcBorders>
              <w:top w:val="single" w:sz="4" w:space="0" w:color="auto"/>
              <w:bottom w:val="nil"/>
            </w:tcBorders>
          </w:tcPr>
          <w:p w14:paraId="4AA08F77" w14:textId="77777777" w:rsidR="00A365D1" w:rsidRPr="00A365D1" w:rsidRDefault="00A365D1"/>
        </w:tc>
        <w:tc>
          <w:tcPr>
            <w:tcW w:w="284" w:type="dxa"/>
            <w:tcBorders>
              <w:top w:val="single" w:sz="4" w:space="0" w:color="auto"/>
              <w:bottom w:val="nil"/>
            </w:tcBorders>
          </w:tcPr>
          <w:p w14:paraId="0CACAD50" w14:textId="77777777" w:rsidR="00A365D1" w:rsidRPr="00A365D1" w:rsidRDefault="00A365D1"/>
        </w:tc>
        <w:tc>
          <w:tcPr>
            <w:tcW w:w="283" w:type="dxa"/>
            <w:tcBorders>
              <w:top w:val="single" w:sz="4" w:space="0" w:color="auto"/>
              <w:bottom w:val="single" w:sz="4" w:space="0" w:color="auto"/>
              <w:right w:val="single" w:sz="4" w:space="0" w:color="auto"/>
            </w:tcBorders>
          </w:tcPr>
          <w:p w14:paraId="57818AD0" w14:textId="77777777" w:rsidR="00A365D1" w:rsidRPr="00A365D1" w:rsidRDefault="00A365D1"/>
        </w:tc>
        <w:tc>
          <w:tcPr>
            <w:tcW w:w="284" w:type="dxa"/>
            <w:tcBorders>
              <w:top w:val="single" w:sz="4" w:space="0" w:color="auto"/>
              <w:left w:val="single" w:sz="4" w:space="0" w:color="auto"/>
              <w:bottom w:val="single" w:sz="4" w:space="0" w:color="auto"/>
              <w:right w:val="single" w:sz="4" w:space="0" w:color="auto"/>
            </w:tcBorders>
          </w:tcPr>
          <w:p w14:paraId="1FB7229C" w14:textId="77777777" w:rsidR="00A365D1" w:rsidRPr="00A365D1" w:rsidRDefault="00A365D1"/>
        </w:tc>
        <w:tc>
          <w:tcPr>
            <w:tcW w:w="284" w:type="dxa"/>
            <w:tcBorders>
              <w:top w:val="single" w:sz="4" w:space="0" w:color="auto"/>
              <w:left w:val="single" w:sz="4" w:space="0" w:color="auto"/>
              <w:bottom w:val="single" w:sz="4" w:space="0" w:color="auto"/>
              <w:right w:val="single" w:sz="4" w:space="0" w:color="auto"/>
            </w:tcBorders>
          </w:tcPr>
          <w:p w14:paraId="4FB7745E" w14:textId="77777777" w:rsidR="00A365D1" w:rsidRPr="00A365D1" w:rsidRDefault="00A365D1"/>
        </w:tc>
        <w:tc>
          <w:tcPr>
            <w:tcW w:w="1134" w:type="dxa"/>
            <w:vMerge/>
            <w:tcBorders>
              <w:top w:val="nil"/>
              <w:left w:val="single" w:sz="4" w:space="0" w:color="auto"/>
              <w:bottom w:val="nil"/>
              <w:right w:val="nil"/>
            </w:tcBorders>
          </w:tcPr>
          <w:p w14:paraId="4BF80EBE" w14:textId="77777777" w:rsidR="00A365D1" w:rsidRPr="00A365D1" w:rsidRDefault="00A365D1"/>
        </w:tc>
      </w:tr>
      <w:tr w:rsidR="00A365D1" w:rsidRPr="00A365D1" w14:paraId="002DEFD4" w14:textId="77777777" w:rsidTr="00B56180">
        <w:trPr>
          <w:trHeight w:hRule="exact" w:val="284"/>
        </w:trPr>
        <w:tc>
          <w:tcPr>
            <w:tcW w:w="851" w:type="dxa"/>
            <w:vMerge/>
            <w:tcBorders>
              <w:top w:val="nil"/>
              <w:left w:val="nil"/>
              <w:bottom w:val="nil"/>
              <w:right w:val="single" w:sz="4" w:space="0" w:color="auto"/>
            </w:tcBorders>
          </w:tcPr>
          <w:p w14:paraId="55E0132C" w14:textId="77777777" w:rsidR="00A365D1" w:rsidRPr="00A365D1" w:rsidRDefault="00A365D1"/>
        </w:tc>
        <w:tc>
          <w:tcPr>
            <w:tcW w:w="283" w:type="dxa"/>
            <w:tcBorders>
              <w:top w:val="single" w:sz="4" w:space="0" w:color="auto"/>
              <w:left w:val="single" w:sz="4" w:space="0" w:color="auto"/>
              <w:bottom w:val="single" w:sz="4" w:space="0" w:color="auto"/>
            </w:tcBorders>
          </w:tcPr>
          <w:p w14:paraId="104C595A" w14:textId="77777777" w:rsidR="00A365D1" w:rsidRPr="00A365D1" w:rsidRDefault="00A365D1"/>
        </w:tc>
        <w:tc>
          <w:tcPr>
            <w:tcW w:w="284" w:type="dxa"/>
            <w:tcBorders>
              <w:top w:val="single" w:sz="4" w:space="0" w:color="auto"/>
              <w:bottom w:val="single" w:sz="4" w:space="0" w:color="auto"/>
            </w:tcBorders>
          </w:tcPr>
          <w:p w14:paraId="5C0C876B" w14:textId="77777777" w:rsidR="00A365D1" w:rsidRPr="00A365D1" w:rsidRDefault="00A365D1"/>
        </w:tc>
        <w:tc>
          <w:tcPr>
            <w:tcW w:w="283" w:type="dxa"/>
            <w:tcBorders>
              <w:top w:val="single" w:sz="4" w:space="0" w:color="auto"/>
              <w:bottom w:val="single" w:sz="4" w:space="0" w:color="auto"/>
            </w:tcBorders>
          </w:tcPr>
          <w:p w14:paraId="67B3F6C6" w14:textId="77777777" w:rsidR="00A365D1" w:rsidRPr="00A365D1" w:rsidRDefault="00A365D1"/>
        </w:tc>
        <w:tc>
          <w:tcPr>
            <w:tcW w:w="284" w:type="dxa"/>
            <w:tcBorders>
              <w:top w:val="single" w:sz="4" w:space="0" w:color="auto"/>
              <w:bottom w:val="single" w:sz="4" w:space="0" w:color="auto"/>
            </w:tcBorders>
          </w:tcPr>
          <w:p w14:paraId="7E0F0123" w14:textId="77777777" w:rsidR="00A365D1" w:rsidRPr="00A365D1" w:rsidRDefault="00A365D1"/>
        </w:tc>
        <w:tc>
          <w:tcPr>
            <w:tcW w:w="283" w:type="dxa"/>
            <w:tcBorders>
              <w:top w:val="single" w:sz="4" w:space="0" w:color="auto"/>
              <w:bottom w:val="single" w:sz="4" w:space="0" w:color="auto"/>
            </w:tcBorders>
          </w:tcPr>
          <w:p w14:paraId="20AB9B8B" w14:textId="77777777" w:rsidR="00A365D1" w:rsidRPr="00A365D1" w:rsidRDefault="00A365D1"/>
        </w:tc>
        <w:tc>
          <w:tcPr>
            <w:tcW w:w="284" w:type="dxa"/>
            <w:tcBorders>
              <w:top w:val="single" w:sz="4" w:space="0" w:color="auto"/>
              <w:bottom w:val="single" w:sz="4" w:space="0" w:color="auto"/>
            </w:tcBorders>
          </w:tcPr>
          <w:p w14:paraId="727AF8B0" w14:textId="77777777" w:rsidR="00A365D1" w:rsidRPr="00A365D1" w:rsidRDefault="00A365D1"/>
        </w:tc>
        <w:tc>
          <w:tcPr>
            <w:tcW w:w="283" w:type="dxa"/>
            <w:tcBorders>
              <w:top w:val="single" w:sz="4" w:space="0" w:color="auto"/>
              <w:bottom w:val="single" w:sz="4" w:space="0" w:color="auto"/>
            </w:tcBorders>
          </w:tcPr>
          <w:p w14:paraId="72A365EE" w14:textId="77777777" w:rsidR="00A365D1" w:rsidRPr="00A365D1" w:rsidRDefault="00A365D1"/>
        </w:tc>
        <w:tc>
          <w:tcPr>
            <w:tcW w:w="284" w:type="dxa"/>
            <w:tcBorders>
              <w:top w:val="single" w:sz="4" w:space="0" w:color="auto"/>
              <w:bottom w:val="single" w:sz="4" w:space="0" w:color="auto"/>
            </w:tcBorders>
          </w:tcPr>
          <w:p w14:paraId="018A4E2E" w14:textId="77777777" w:rsidR="00A365D1" w:rsidRPr="00A365D1" w:rsidRDefault="00A365D1"/>
        </w:tc>
        <w:tc>
          <w:tcPr>
            <w:tcW w:w="283" w:type="dxa"/>
            <w:tcBorders>
              <w:top w:val="single" w:sz="4" w:space="0" w:color="auto"/>
              <w:bottom w:val="single" w:sz="4" w:space="0" w:color="auto"/>
            </w:tcBorders>
          </w:tcPr>
          <w:p w14:paraId="31E5F1C9" w14:textId="77777777" w:rsidR="00A365D1" w:rsidRPr="00A365D1" w:rsidRDefault="00A365D1"/>
        </w:tc>
        <w:tc>
          <w:tcPr>
            <w:tcW w:w="284" w:type="dxa"/>
            <w:tcBorders>
              <w:top w:val="single" w:sz="4" w:space="0" w:color="auto"/>
              <w:bottom w:val="single" w:sz="4" w:space="0" w:color="auto"/>
            </w:tcBorders>
          </w:tcPr>
          <w:p w14:paraId="5D7972E7" w14:textId="77777777" w:rsidR="00A365D1" w:rsidRPr="00A365D1" w:rsidRDefault="00A365D1"/>
        </w:tc>
        <w:tc>
          <w:tcPr>
            <w:tcW w:w="283" w:type="dxa"/>
            <w:tcBorders>
              <w:top w:val="single" w:sz="4" w:space="0" w:color="auto"/>
              <w:bottom w:val="single" w:sz="4" w:space="0" w:color="auto"/>
            </w:tcBorders>
          </w:tcPr>
          <w:p w14:paraId="1739E6D1" w14:textId="77777777" w:rsidR="00A365D1" w:rsidRPr="00A365D1" w:rsidRDefault="00A365D1"/>
        </w:tc>
        <w:tc>
          <w:tcPr>
            <w:tcW w:w="284" w:type="dxa"/>
            <w:tcBorders>
              <w:top w:val="single" w:sz="4" w:space="0" w:color="auto"/>
              <w:bottom w:val="single" w:sz="4" w:space="0" w:color="auto"/>
            </w:tcBorders>
          </w:tcPr>
          <w:p w14:paraId="2358A875" w14:textId="77777777" w:rsidR="00A365D1" w:rsidRPr="00A365D1" w:rsidRDefault="00A365D1"/>
        </w:tc>
        <w:tc>
          <w:tcPr>
            <w:tcW w:w="283" w:type="dxa"/>
            <w:tcBorders>
              <w:top w:val="single" w:sz="4" w:space="0" w:color="auto"/>
              <w:bottom w:val="single" w:sz="4" w:space="0" w:color="auto"/>
            </w:tcBorders>
          </w:tcPr>
          <w:p w14:paraId="1B4363C0" w14:textId="77777777" w:rsidR="00A365D1" w:rsidRPr="00A365D1" w:rsidRDefault="00A365D1"/>
        </w:tc>
        <w:tc>
          <w:tcPr>
            <w:tcW w:w="284" w:type="dxa"/>
            <w:tcBorders>
              <w:top w:val="single" w:sz="4" w:space="0" w:color="auto"/>
              <w:bottom w:val="single" w:sz="4" w:space="0" w:color="auto"/>
            </w:tcBorders>
          </w:tcPr>
          <w:p w14:paraId="03568F06" w14:textId="77777777" w:rsidR="00A365D1" w:rsidRPr="00A365D1" w:rsidRDefault="00A365D1"/>
        </w:tc>
        <w:tc>
          <w:tcPr>
            <w:tcW w:w="283" w:type="dxa"/>
            <w:tcBorders>
              <w:top w:val="single" w:sz="4" w:space="0" w:color="auto"/>
              <w:bottom w:val="single" w:sz="4" w:space="0" w:color="auto"/>
            </w:tcBorders>
          </w:tcPr>
          <w:p w14:paraId="2AB99D97" w14:textId="77777777" w:rsidR="00A365D1" w:rsidRPr="00A365D1" w:rsidRDefault="00A365D1"/>
        </w:tc>
        <w:tc>
          <w:tcPr>
            <w:tcW w:w="284" w:type="dxa"/>
            <w:tcBorders>
              <w:top w:val="single" w:sz="4" w:space="0" w:color="auto"/>
              <w:bottom w:val="single" w:sz="4" w:space="0" w:color="auto"/>
            </w:tcBorders>
          </w:tcPr>
          <w:p w14:paraId="2DDF7D7A" w14:textId="77777777" w:rsidR="00A365D1" w:rsidRPr="00A365D1" w:rsidRDefault="00A365D1"/>
        </w:tc>
        <w:tc>
          <w:tcPr>
            <w:tcW w:w="283" w:type="dxa"/>
            <w:tcBorders>
              <w:top w:val="single" w:sz="4" w:space="0" w:color="auto"/>
              <w:bottom w:val="single" w:sz="4" w:space="0" w:color="auto"/>
            </w:tcBorders>
          </w:tcPr>
          <w:p w14:paraId="71DD8011" w14:textId="77777777" w:rsidR="00A365D1" w:rsidRPr="00A365D1" w:rsidRDefault="00A365D1"/>
        </w:tc>
        <w:tc>
          <w:tcPr>
            <w:tcW w:w="284" w:type="dxa"/>
            <w:tcBorders>
              <w:top w:val="single" w:sz="4" w:space="0" w:color="auto"/>
              <w:bottom w:val="single" w:sz="4" w:space="0" w:color="auto"/>
            </w:tcBorders>
          </w:tcPr>
          <w:p w14:paraId="598708B5" w14:textId="77777777" w:rsidR="00A365D1" w:rsidRPr="00A365D1" w:rsidRDefault="00A365D1"/>
        </w:tc>
        <w:tc>
          <w:tcPr>
            <w:tcW w:w="283" w:type="dxa"/>
            <w:tcBorders>
              <w:top w:val="single" w:sz="4" w:space="0" w:color="auto"/>
              <w:bottom w:val="single" w:sz="4" w:space="0" w:color="auto"/>
            </w:tcBorders>
          </w:tcPr>
          <w:p w14:paraId="2C65DD40" w14:textId="77777777" w:rsidR="00A365D1" w:rsidRPr="00A365D1" w:rsidRDefault="00A365D1"/>
        </w:tc>
        <w:tc>
          <w:tcPr>
            <w:tcW w:w="284" w:type="dxa"/>
            <w:tcBorders>
              <w:top w:val="single" w:sz="4" w:space="0" w:color="auto"/>
              <w:bottom w:val="single" w:sz="4" w:space="0" w:color="auto"/>
            </w:tcBorders>
          </w:tcPr>
          <w:p w14:paraId="5AE59D64" w14:textId="77777777" w:rsidR="00A365D1" w:rsidRPr="00A365D1" w:rsidRDefault="00A365D1"/>
        </w:tc>
        <w:tc>
          <w:tcPr>
            <w:tcW w:w="283" w:type="dxa"/>
            <w:tcBorders>
              <w:top w:val="single" w:sz="4" w:space="0" w:color="auto"/>
              <w:bottom w:val="single" w:sz="4" w:space="0" w:color="auto"/>
            </w:tcBorders>
          </w:tcPr>
          <w:p w14:paraId="35D3E78F" w14:textId="77777777" w:rsidR="00A365D1" w:rsidRPr="00A365D1" w:rsidRDefault="00A365D1"/>
        </w:tc>
        <w:tc>
          <w:tcPr>
            <w:tcW w:w="284" w:type="dxa"/>
            <w:tcBorders>
              <w:top w:val="single" w:sz="4" w:space="0" w:color="auto"/>
              <w:bottom w:val="single" w:sz="4" w:space="0" w:color="auto"/>
            </w:tcBorders>
          </w:tcPr>
          <w:p w14:paraId="1D6737D0" w14:textId="77777777" w:rsidR="00A365D1" w:rsidRPr="00A365D1" w:rsidRDefault="00A365D1"/>
        </w:tc>
        <w:tc>
          <w:tcPr>
            <w:tcW w:w="283" w:type="dxa"/>
            <w:tcBorders>
              <w:top w:val="single" w:sz="4" w:space="0" w:color="auto"/>
              <w:bottom w:val="single" w:sz="4" w:space="0" w:color="auto"/>
            </w:tcBorders>
          </w:tcPr>
          <w:p w14:paraId="1BD4D864" w14:textId="77777777" w:rsidR="00A365D1" w:rsidRPr="00A365D1" w:rsidRDefault="00A365D1"/>
        </w:tc>
        <w:tc>
          <w:tcPr>
            <w:tcW w:w="284" w:type="dxa"/>
            <w:tcBorders>
              <w:top w:val="single" w:sz="4" w:space="0" w:color="auto"/>
              <w:bottom w:val="single" w:sz="4" w:space="0" w:color="auto"/>
            </w:tcBorders>
          </w:tcPr>
          <w:p w14:paraId="4F7E4626" w14:textId="77777777" w:rsidR="00A365D1" w:rsidRPr="00A365D1" w:rsidRDefault="00A365D1"/>
        </w:tc>
        <w:tc>
          <w:tcPr>
            <w:tcW w:w="283" w:type="dxa"/>
            <w:tcBorders>
              <w:top w:val="single" w:sz="4" w:space="0" w:color="auto"/>
              <w:bottom w:val="single" w:sz="4" w:space="0" w:color="auto"/>
              <w:right w:val="single" w:sz="4" w:space="0" w:color="auto"/>
            </w:tcBorders>
          </w:tcPr>
          <w:p w14:paraId="3A560722" w14:textId="77777777" w:rsidR="00A365D1" w:rsidRPr="00A365D1" w:rsidRDefault="00A365D1"/>
        </w:tc>
        <w:tc>
          <w:tcPr>
            <w:tcW w:w="284" w:type="dxa"/>
            <w:tcBorders>
              <w:top w:val="single" w:sz="4" w:space="0" w:color="auto"/>
              <w:left w:val="single" w:sz="4" w:space="0" w:color="auto"/>
              <w:bottom w:val="nil"/>
              <w:right w:val="single" w:sz="4" w:space="0" w:color="auto"/>
            </w:tcBorders>
          </w:tcPr>
          <w:p w14:paraId="115C6956" w14:textId="77777777" w:rsidR="00A365D1" w:rsidRPr="00A365D1" w:rsidRDefault="00A365D1"/>
        </w:tc>
        <w:tc>
          <w:tcPr>
            <w:tcW w:w="284" w:type="dxa"/>
            <w:tcBorders>
              <w:top w:val="single" w:sz="4" w:space="0" w:color="auto"/>
              <w:left w:val="single" w:sz="4" w:space="0" w:color="auto"/>
              <w:bottom w:val="nil"/>
              <w:right w:val="single" w:sz="4" w:space="0" w:color="auto"/>
            </w:tcBorders>
          </w:tcPr>
          <w:p w14:paraId="2141D4BF" w14:textId="77777777" w:rsidR="00A365D1" w:rsidRPr="00A365D1" w:rsidRDefault="00A365D1"/>
        </w:tc>
        <w:tc>
          <w:tcPr>
            <w:tcW w:w="1134" w:type="dxa"/>
            <w:vMerge/>
            <w:tcBorders>
              <w:top w:val="nil"/>
              <w:left w:val="single" w:sz="4" w:space="0" w:color="auto"/>
              <w:bottom w:val="nil"/>
              <w:right w:val="nil"/>
            </w:tcBorders>
          </w:tcPr>
          <w:p w14:paraId="758B6851" w14:textId="77777777" w:rsidR="00A365D1" w:rsidRPr="00A365D1" w:rsidRDefault="00A365D1"/>
        </w:tc>
      </w:tr>
      <w:tr w:rsidR="00A365D1" w:rsidRPr="00A365D1" w14:paraId="14E2C841" w14:textId="77777777" w:rsidTr="00830364">
        <w:trPr>
          <w:trHeight w:val="90"/>
        </w:trPr>
        <w:tc>
          <w:tcPr>
            <w:tcW w:w="851" w:type="dxa"/>
            <w:vMerge/>
            <w:tcBorders>
              <w:top w:val="nil"/>
              <w:left w:val="nil"/>
              <w:bottom w:val="nil"/>
              <w:right w:val="nil"/>
            </w:tcBorders>
          </w:tcPr>
          <w:p w14:paraId="7D5649FD" w14:textId="77777777" w:rsidR="00A365D1" w:rsidRPr="00A365D1" w:rsidRDefault="00A365D1"/>
        </w:tc>
        <w:tc>
          <w:tcPr>
            <w:tcW w:w="7655" w:type="dxa"/>
            <w:gridSpan w:val="27"/>
            <w:tcBorders>
              <w:top w:val="single" w:sz="4" w:space="0" w:color="auto"/>
              <w:left w:val="nil"/>
              <w:bottom w:val="nil"/>
              <w:right w:val="nil"/>
            </w:tcBorders>
          </w:tcPr>
          <w:p w14:paraId="72617508" w14:textId="77777777" w:rsidR="00A365D1" w:rsidRPr="00A365D1" w:rsidRDefault="00A365D1" w:rsidP="0051799B"/>
        </w:tc>
        <w:tc>
          <w:tcPr>
            <w:tcW w:w="1134" w:type="dxa"/>
            <w:vMerge/>
            <w:tcBorders>
              <w:top w:val="nil"/>
              <w:left w:val="nil"/>
              <w:bottom w:val="nil"/>
              <w:right w:val="nil"/>
            </w:tcBorders>
          </w:tcPr>
          <w:p w14:paraId="1FD3A161" w14:textId="77777777" w:rsidR="00A365D1" w:rsidRPr="00A365D1" w:rsidRDefault="00A365D1"/>
        </w:tc>
      </w:tr>
    </w:tbl>
    <w:p w14:paraId="5B291A10" w14:textId="77777777" w:rsidR="00A365D1" w:rsidRPr="00A365D1" w:rsidRDefault="00A365D1"/>
    <w:p w14:paraId="52D9B758" w14:textId="77777777" w:rsidR="00A365D1" w:rsidRPr="00A365D1" w:rsidRDefault="00A365D1"/>
    <w:p w14:paraId="055B9B84" w14:textId="77777777" w:rsidR="00A365D1" w:rsidRPr="00A365D1" w:rsidRDefault="00A365D1"/>
    <w:p w14:paraId="2669C3B0" w14:textId="77777777" w:rsidR="00A365D1" w:rsidRPr="00A365D1" w:rsidRDefault="00A365D1"/>
    <w:p w14:paraId="4284FB46" w14:textId="77777777" w:rsidR="00A365D1" w:rsidRPr="00A365D1" w:rsidRDefault="00A365D1"/>
    <w:p w14:paraId="1AD0BFC1" w14:textId="77777777" w:rsidR="00A365D1" w:rsidRPr="00A365D1" w:rsidRDefault="00A365D1" w:rsidP="00B77AA8">
      <w:pPr>
        <w:jc w:val="center"/>
      </w:pPr>
      <w:r w:rsidRPr="00A365D1">
        <w:t>Realschulabschluss Mathematik</w:t>
      </w:r>
    </w:p>
    <w:p w14:paraId="55591791" w14:textId="77777777" w:rsidR="00A365D1" w:rsidRPr="00A365D1" w:rsidRDefault="00A365D1" w:rsidP="00B77AA8">
      <w:pPr>
        <w:jc w:val="center"/>
      </w:pPr>
      <w:r w:rsidRPr="00A365D1">
        <w:t>Arbeitsblatt</w:t>
      </w:r>
    </w:p>
    <w:p w14:paraId="55EA0851" w14:textId="77777777" w:rsidR="00A365D1" w:rsidRPr="00A365D1" w:rsidRDefault="00A365D1">
      <w:r w:rsidRPr="00A365D1">
        <w:t xml:space="preserve">Name:_______________________   </w:t>
      </w:r>
    </w:p>
    <w:p w14:paraId="0E4DE1D2" w14:textId="77777777" w:rsidR="00A365D1" w:rsidRPr="00A365D1" w:rsidRDefault="00A365D1">
      <w:r w:rsidRPr="00A365D1">
        <w:t>1.a) Berechnen Sie den Wert des Terms für x = 0,5 und y = 6,5.</w:t>
      </w:r>
    </w:p>
    <w:p w14:paraId="5CDCF953" w14:textId="77777777" w:rsidR="00A365D1" w:rsidRPr="00A365D1" w:rsidRDefault="00A365D1">
      <w:r w:rsidRPr="00A365D1">
        <w:t xml:space="preserve">                                              2x (y -2)    </w:t>
      </w:r>
    </w:p>
    <w:p w14:paraId="2455BC4C" w14:textId="77777777" w:rsidR="00A365D1" w:rsidRPr="00A365D1" w:rsidRDefault="00A365D1" w:rsidP="00913665">
      <w:pPr>
        <w:jc w:val="center"/>
      </w:pPr>
      <w:r w:rsidRPr="00A365D1">
        <w:rPr>
          <w:noProof/>
          <w:lang w:eastAsia="de-DE"/>
        </w:rPr>
        <w:drawing>
          <wp:inline distT="0" distB="0" distL="0" distR="0" wp14:anchorId="5F19CDD5" wp14:editId="7BFA43E9">
            <wp:extent cx="3619500" cy="841658"/>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81030" cy="855966"/>
                    </a:xfrm>
                    <a:prstGeom prst="rect">
                      <a:avLst/>
                    </a:prstGeom>
                    <a:noFill/>
                  </pic:spPr>
                </pic:pic>
              </a:graphicData>
            </a:graphic>
          </wp:inline>
        </w:drawing>
      </w:r>
    </w:p>
    <w:p w14:paraId="08256C9B" w14:textId="77777777" w:rsidR="00A365D1" w:rsidRPr="00A365D1" w:rsidRDefault="00A365D1" w:rsidP="00913665">
      <w:pPr>
        <w:jc w:val="right"/>
      </w:pPr>
      <w:r w:rsidRPr="00A365D1">
        <w:t>…../1BE</w:t>
      </w:r>
    </w:p>
    <w:p w14:paraId="1EC4243E" w14:textId="77777777" w:rsidR="00A365D1" w:rsidRPr="00A365D1" w:rsidRDefault="00A365D1">
      <w:r w:rsidRPr="00A365D1">
        <w:t xml:space="preserve">1.b) Geben Sie den Term an: Das Dreifache von x vermindert um 4. </w:t>
      </w:r>
    </w:p>
    <w:p w14:paraId="65AF1F42" w14:textId="77777777" w:rsidR="00A365D1" w:rsidRPr="00A365D1" w:rsidRDefault="00A365D1" w:rsidP="00913665">
      <w:pPr>
        <w:jc w:val="center"/>
      </w:pPr>
      <w:r w:rsidRPr="00A365D1">
        <w:rPr>
          <w:noProof/>
          <w:lang w:eastAsia="de-DE"/>
        </w:rPr>
        <w:drawing>
          <wp:inline distT="0" distB="0" distL="0" distR="0" wp14:anchorId="4B0C3230" wp14:editId="2DEE2E89">
            <wp:extent cx="3590925" cy="835014"/>
            <wp:effectExtent l="0" t="0" r="0" b="381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66149" cy="852506"/>
                    </a:xfrm>
                    <a:prstGeom prst="rect">
                      <a:avLst/>
                    </a:prstGeom>
                    <a:noFill/>
                  </pic:spPr>
                </pic:pic>
              </a:graphicData>
            </a:graphic>
          </wp:inline>
        </w:drawing>
      </w:r>
      <w:bookmarkStart w:id="1" w:name="_Hlk528942856"/>
    </w:p>
    <w:p w14:paraId="0A4F24C9" w14:textId="77777777" w:rsidR="00A365D1" w:rsidRPr="00A365D1" w:rsidRDefault="00A365D1" w:rsidP="00913665">
      <w:pPr>
        <w:jc w:val="right"/>
      </w:pPr>
      <w:r w:rsidRPr="00A365D1">
        <w:t>…../1B</w:t>
      </w:r>
      <w:bookmarkEnd w:id="1"/>
      <w:r w:rsidRPr="00A365D1">
        <w:t>E</w:t>
      </w:r>
    </w:p>
    <w:p w14:paraId="1942E586" w14:textId="77777777" w:rsidR="00A365D1" w:rsidRPr="00A365D1" w:rsidRDefault="00A365D1" w:rsidP="00913665">
      <w:r w:rsidRPr="00A365D1">
        <w:t>1.c) Im Garten-Center kann man einen Rasenmäher leihen. Die Grundgebühr beträgt 5,00 €.</w:t>
      </w:r>
    </w:p>
    <w:p w14:paraId="366C097E" w14:textId="77777777" w:rsidR="00A365D1" w:rsidRPr="00A365D1" w:rsidRDefault="00A365D1" w:rsidP="00913665">
      <w:r w:rsidRPr="00A365D1">
        <w:t xml:space="preserve">       Jede angefangene Stunde kostet 3,50 €. </w:t>
      </w:r>
    </w:p>
    <w:p w14:paraId="69B4E902" w14:textId="77777777" w:rsidR="00A365D1" w:rsidRPr="00A365D1" w:rsidRDefault="00A365D1" w:rsidP="00913665">
      <w:r w:rsidRPr="00A365D1">
        <w:t xml:space="preserve">      Berechnen Sie den Preis für eine Ausleihzeit von 2,5 Stunden.</w:t>
      </w:r>
    </w:p>
    <w:p w14:paraId="5C5BE171" w14:textId="77777777" w:rsidR="00A365D1" w:rsidRPr="00A365D1" w:rsidRDefault="00A365D1" w:rsidP="00913665">
      <w:r w:rsidRPr="00A365D1">
        <w:t xml:space="preserve">      Preis:___________ in €                                                                                                                         …./2BE</w:t>
      </w:r>
    </w:p>
    <w:p w14:paraId="4BE4A596" w14:textId="77777777" w:rsidR="00A365D1" w:rsidRPr="00A365D1" w:rsidRDefault="00A365D1" w:rsidP="00003A4B">
      <w:pPr>
        <w:tabs>
          <w:tab w:val="left" w:pos="426"/>
        </w:tabs>
      </w:pPr>
      <w:r w:rsidRPr="00A365D1">
        <w:t xml:space="preserve">       Mit welcher Gleichung kann der zu bezahlende Preis y (in Euro) berechnet werden, </w:t>
      </w:r>
    </w:p>
    <w:p w14:paraId="1DB136CC" w14:textId="77777777" w:rsidR="00A365D1" w:rsidRPr="00A365D1" w:rsidRDefault="00A365D1">
      <w:r w:rsidRPr="00A365D1">
        <w:t xml:space="preserve">        wenn x die Anzahl der Stunden ist.    </w:t>
      </w:r>
    </w:p>
    <w:p w14:paraId="328FF8A4" w14:textId="77777777" w:rsidR="00A365D1" w:rsidRPr="00A365D1" w:rsidRDefault="00A365D1">
      <w:r w:rsidRPr="00A365D1">
        <w:t xml:space="preserve">        Kreuzen Sie die richtige Gleichung an. </w:t>
      </w:r>
    </w:p>
    <w:p w14:paraId="58427ED3" w14:textId="77777777" w:rsidR="00A365D1" w:rsidRPr="00A365D1" w:rsidRDefault="00A365D1" w:rsidP="00BB198D">
      <w:pPr>
        <w:jc w:val="center"/>
        <w:rPr>
          <w:lang w:val="fr-FR"/>
        </w:rPr>
      </w:pPr>
      <w:r w:rsidRPr="00A365D1">
        <w:rPr>
          <w:lang w:val="fr-FR"/>
        </w:rPr>
        <w:t>A   y = 5x + 3,50                      B  y = 3,50 x + 5                    C  y = 5x - 3,50</w:t>
      </w:r>
    </w:p>
    <w:p w14:paraId="0A0836ED" w14:textId="77777777" w:rsidR="00A365D1" w:rsidRPr="00A365D1" w:rsidRDefault="00A365D1" w:rsidP="00BB198D">
      <w:pPr>
        <w:jc w:val="right"/>
        <w:rPr>
          <w:lang w:val="fr-FR"/>
        </w:rPr>
      </w:pPr>
      <w:bookmarkStart w:id="2" w:name="_Hlk528943387"/>
      <w:r w:rsidRPr="00A365D1">
        <w:rPr>
          <w:lang w:val="fr-FR"/>
        </w:rPr>
        <w:t>…../1BE</w:t>
      </w:r>
    </w:p>
    <w:bookmarkEnd w:id="2"/>
    <w:p w14:paraId="782FE681" w14:textId="77777777" w:rsidR="00A365D1" w:rsidRPr="00A365D1" w:rsidRDefault="00A365D1" w:rsidP="00A44D0F">
      <w:r w:rsidRPr="00A365D1">
        <w:lastRenderedPageBreak/>
        <w:t>1.d) In einer Tombola sind 200 Lose mit fünf Gewinnlosen.</w:t>
      </w:r>
      <w:r w:rsidRPr="00A365D1">
        <w:br/>
        <w:t xml:space="preserve">        Bestimmen Sie die Wahrscheinlichkeit beim einmaligen Ziehen einen Gewinn zu erzielen.</w:t>
      </w:r>
    </w:p>
    <w:p w14:paraId="60AADCD8" w14:textId="77777777" w:rsidR="00A365D1" w:rsidRPr="00A365D1" w:rsidRDefault="00A365D1" w:rsidP="00313F41">
      <w:pPr>
        <w:ind w:left="709"/>
      </w:pPr>
      <w:r w:rsidRPr="00A365D1">
        <w:rPr>
          <w:noProof/>
          <w:lang w:eastAsia="de-DE"/>
        </w:rPr>
        <w:drawing>
          <wp:inline distT="0" distB="0" distL="0" distR="0" wp14:anchorId="257C021B" wp14:editId="21699276">
            <wp:extent cx="3352800" cy="779641"/>
            <wp:effectExtent l="0" t="0" r="0" b="190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52800" cy="779641"/>
                    </a:xfrm>
                    <a:prstGeom prst="rect">
                      <a:avLst/>
                    </a:prstGeom>
                    <a:noFill/>
                  </pic:spPr>
                </pic:pic>
              </a:graphicData>
            </a:graphic>
          </wp:inline>
        </w:drawing>
      </w:r>
      <w:r w:rsidRPr="00A365D1">
        <w:t xml:space="preserve">                                                              </w:t>
      </w:r>
    </w:p>
    <w:p w14:paraId="15E73F96" w14:textId="77777777" w:rsidR="00A365D1" w:rsidRPr="00A365D1" w:rsidRDefault="00A365D1" w:rsidP="00313F41">
      <w:pPr>
        <w:jc w:val="right"/>
      </w:pPr>
      <w:r w:rsidRPr="00A365D1">
        <w:t>…../1BE</w:t>
      </w:r>
    </w:p>
    <w:p w14:paraId="1C2DF21B" w14:textId="77777777" w:rsidR="00A365D1" w:rsidRPr="00A365D1" w:rsidRDefault="00A365D1"/>
    <w:p w14:paraId="29ADB2F4" w14:textId="77777777" w:rsidR="00A365D1" w:rsidRPr="00A365D1" w:rsidRDefault="00A365D1">
      <w:r w:rsidRPr="00A365D1">
        <w:t>1.e) In dem Koordinatensystem ist die Funktion y = f(x) = x² +4x + 3 dargestellt.</w:t>
      </w:r>
    </w:p>
    <w:p w14:paraId="07B6F683" w14:textId="77777777" w:rsidR="00A365D1" w:rsidRPr="00A365D1" w:rsidRDefault="00A365D1">
      <w:r w:rsidRPr="00A365D1">
        <w:t xml:space="preserve">       Geben Sie die Nullstellen dieser Funktion an:</w:t>
      </w:r>
    </w:p>
    <w:p w14:paraId="111BB817" w14:textId="77777777" w:rsidR="00A365D1" w:rsidRPr="00A365D1" w:rsidRDefault="00A365D1" w:rsidP="00EE1BED">
      <w:pPr>
        <w:rPr>
          <w:lang w:val="fr-FR"/>
        </w:rPr>
      </w:pPr>
      <w:r w:rsidRPr="00A365D1">
        <w:t xml:space="preserve">       Nullstellen:___________________________                                                                                 …../1BE</w:t>
      </w:r>
    </w:p>
    <w:p w14:paraId="6F71FC2E" w14:textId="77777777" w:rsidR="00A365D1" w:rsidRPr="00A365D1" w:rsidRDefault="00A365D1" w:rsidP="00B43089">
      <w:pPr>
        <w:jc w:val="center"/>
      </w:pPr>
      <w:r w:rsidRPr="00A365D1">
        <w:rPr>
          <w:noProof/>
          <w:lang w:eastAsia="de-DE"/>
        </w:rPr>
        <w:drawing>
          <wp:inline distT="0" distB="0" distL="0" distR="0" wp14:anchorId="6A248BBC" wp14:editId="1711A775">
            <wp:extent cx="2905125" cy="2264359"/>
            <wp:effectExtent l="0" t="0" r="0" b="3175"/>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17046" cy="2273650"/>
                    </a:xfrm>
                    <a:prstGeom prst="rect">
                      <a:avLst/>
                    </a:prstGeom>
                    <a:noFill/>
                  </pic:spPr>
                </pic:pic>
              </a:graphicData>
            </a:graphic>
          </wp:inline>
        </w:drawing>
      </w:r>
    </w:p>
    <w:p w14:paraId="02E468E6" w14:textId="77777777" w:rsidR="00A365D1" w:rsidRPr="00A365D1" w:rsidRDefault="00A365D1">
      <w:r w:rsidRPr="00A365D1">
        <w:t>1f)  Zeichnen Sie den Graphen der Funktion y = g(x) = -2x +3 in das vorgegebene rechtwinklige</w:t>
      </w:r>
    </w:p>
    <w:p w14:paraId="0F990085" w14:textId="77777777" w:rsidR="00A365D1" w:rsidRPr="00A365D1" w:rsidRDefault="00A365D1" w:rsidP="004E2476">
      <w:r w:rsidRPr="00A365D1">
        <w:t xml:space="preserve">        Koordinatensystem ein.                                                                                     </w:t>
      </w:r>
    </w:p>
    <w:p w14:paraId="7BB5B44C" w14:textId="77777777" w:rsidR="00A365D1" w:rsidRPr="00A365D1" w:rsidRDefault="00A365D1" w:rsidP="007C79DD">
      <w:pPr>
        <w:jc w:val="right"/>
      </w:pPr>
      <w:r w:rsidRPr="00A365D1">
        <w:t>…../1BE</w:t>
      </w:r>
    </w:p>
    <w:p w14:paraId="04D2D17B" w14:textId="77777777" w:rsidR="00A365D1" w:rsidRPr="00A365D1" w:rsidRDefault="00A365D1" w:rsidP="00B43089">
      <w:r w:rsidRPr="00A365D1">
        <w:t xml:space="preserve">        Beide Graphen schneiden sich in dem Punkt A in dem vorgegebenen Koordinatensystem.</w:t>
      </w:r>
    </w:p>
    <w:p w14:paraId="26BB178E" w14:textId="77777777" w:rsidR="00A365D1" w:rsidRPr="00A365D1" w:rsidRDefault="00A365D1" w:rsidP="000C343F">
      <w:r w:rsidRPr="00A365D1">
        <w:t xml:space="preserve">        Geben Sie die Koordinaten von A an:     A (</w:t>
      </w:r>
      <w:r w:rsidRPr="00A365D1">
        <w:rPr>
          <w:u w:val="single"/>
        </w:rPr>
        <w:t xml:space="preserve">                  </w:t>
      </w:r>
      <w:r w:rsidRPr="00A365D1">
        <w:t>)                                                                 …</w:t>
      </w:r>
      <w:proofErr w:type="gramStart"/>
      <w:r w:rsidRPr="00A365D1">
        <w:t>..</w:t>
      </w:r>
      <w:proofErr w:type="gramEnd"/>
      <w:r w:rsidRPr="00A365D1">
        <w:t>/1BE</w:t>
      </w:r>
    </w:p>
    <w:p w14:paraId="72835B14" w14:textId="77777777" w:rsidR="00A365D1" w:rsidRPr="00A365D1" w:rsidRDefault="00A365D1" w:rsidP="00B42352"/>
    <w:p w14:paraId="344A0CD2" w14:textId="77777777" w:rsidR="00A365D1" w:rsidRPr="00A365D1" w:rsidRDefault="00A365D1" w:rsidP="00BE08D8">
      <w:r w:rsidRPr="00A365D1">
        <w:t xml:space="preserve"> 1.g) Kreuzen Sie die richtige Aussage an.</w:t>
      </w:r>
    </w:p>
    <w:p w14:paraId="17DAA630" w14:textId="77777777" w:rsidR="00A365D1" w:rsidRPr="00A365D1" w:rsidRDefault="00A365D1" w:rsidP="00BE08D8">
      <w:r w:rsidRPr="00A365D1">
        <w:t xml:space="preserve">        Jedes Rechteck ist ein </w:t>
      </w:r>
    </w:p>
    <w:p w14:paraId="3A26475F" w14:textId="77777777" w:rsidR="00A365D1" w:rsidRPr="00A365D1" w:rsidRDefault="00A365D1" w:rsidP="00BE08D8">
      <w:r w:rsidRPr="00A365D1">
        <w:t xml:space="preserve">        □ Parallelogramm     □ Quadrat         □ Rhombus                                                           </w:t>
      </w:r>
      <w:r w:rsidRPr="00A365D1">
        <w:tab/>
        <w:t xml:space="preserve">           …../1BE</w:t>
      </w:r>
    </w:p>
    <w:p w14:paraId="22DCCABA" w14:textId="64224D5E" w:rsidR="00A365D1" w:rsidRPr="00A365D1" w:rsidRDefault="00A365D1">
      <w:r w:rsidRPr="00A365D1">
        <w:lastRenderedPageBreak/>
        <w:t>Arbeitsblatt                                                                        Name:_______________________________</w:t>
      </w:r>
    </w:p>
    <w:p w14:paraId="0B5A1651" w14:textId="77777777" w:rsidR="00A365D1" w:rsidRPr="00A365D1" w:rsidRDefault="00A365D1">
      <w:r w:rsidRPr="00A365D1">
        <w:t xml:space="preserve">1a) Kreuzen Sie an, welches Netz eine Pyramide darstellt. </w:t>
      </w:r>
    </w:p>
    <w:p w14:paraId="1A16E59D" w14:textId="77777777" w:rsidR="00A365D1" w:rsidRPr="00A365D1" w:rsidRDefault="00A365D1">
      <w:r w:rsidRPr="00A365D1">
        <w:rPr>
          <w:noProof/>
          <w:lang w:eastAsia="de-DE"/>
        </w:rPr>
        <mc:AlternateContent>
          <mc:Choice Requires="wpg">
            <w:drawing>
              <wp:anchor distT="0" distB="0" distL="114300" distR="114300" simplePos="0" relativeHeight="251674624" behindDoc="0" locked="0" layoutInCell="1" allowOverlap="1" wp14:anchorId="0088B291" wp14:editId="17371D40">
                <wp:simplePos x="0" y="0"/>
                <wp:positionH relativeFrom="column">
                  <wp:posOffset>119380</wp:posOffset>
                </wp:positionH>
                <wp:positionV relativeFrom="paragraph">
                  <wp:posOffset>119380</wp:posOffset>
                </wp:positionV>
                <wp:extent cx="5438140" cy="2047875"/>
                <wp:effectExtent l="0" t="0" r="0" b="9525"/>
                <wp:wrapNone/>
                <wp:docPr id="6" name="Gruppieren 6"/>
                <wp:cNvGraphicFramePr/>
                <a:graphic xmlns:a="http://schemas.openxmlformats.org/drawingml/2006/main">
                  <a:graphicData uri="http://schemas.microsoft.com/office/word/2010/wordprocessingGroup">
                    <wpg:wgp>
                      <wpg:cNvGrpSpPr/>
                      <wpg:grpSpPr>
                        <a:xfrm>
                          <a:off x="0" y="0"/>
                          <a:ext cx="5438140" cy="2047875"/>
                          <a:chOff x="0" y="0"/>
                          <a:chExt cx="5438140" cy="2047875"/>
                        </a:xfrm>
                      </wpg:grpSpPr>
                      <pic:pic xmlns:pic="http://schemas.openxmlformats.org/drawingml/2006/picture">
                        <pic:nvPicPr>
                          <pic:cNvPr id="8" name="Grafik 8"/>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38140" cy="2047875"/>
                          </a:xfrm>
                          <a:prstGeom prst="rect">
                            <a:avLst/>
                          </a:prstGeom>
                          <a:noFill/>
                        </pic:spPr>
                      </pic:pic>
                      <wpg:grpSp>
                        <wpg:cNvPr id="9" name="Gruppieren 9"/>
                        <wpg:cNvGrpSpPr/>
                        <wpg:grpSpPr>
                          <a:xfrm>
                            <a:off x="1009650" y="1314450"/>
                            <a:ext cx="2124075" cy="352425"/>
                            <a:chOff x="0" y="0"/>
                            <a:chExt cx="2124075" cy="352425"/>
                          </a:xfrm>
                        </wpg:grpSpPr>
                        <wps:wsp>
                          <wps:cNvPr id="10" name="Textfeld 2"/>
                          <wps:cNvSpPr txBox="1">
                            <a:spLocks noChangeArrowheads="1"/>
                          </wps:cNvSpPr>
                          <wps:spPr bwMode="auto">
                            <a:xfrm>
                              <a:off x="0" y="85725"/>
                              <a:ext cx="361950" cy="266700"/>
                            </a:xfrm>
                            <a:prstGeom prst="rect">
                              <a:avLst/>
                            </a:prstGeom>
                            <a:solidFill>
                              <a:srgbClr val="FFFFFF"/>
                            </a:solidFill>
                            <a:ln w="9525">
                              <a:solidFill>
                                <a:srgbClr val="000000"/>
                              </a:solidFill>
                              <a:miter lim="800000"/>
                              <a:headEnd/>
                              <a:tailEnd/>
                            </a:ln>
                          </wps:spPr>
                          <wps:txbx>
                            <w:txbxContent>
                              <w:p w14:paraId="39C68085" w14:textId="77777777" w:rsidR="00A365D1" w:rsidRDefault="00A365D1">
                                <w:r>
                                  <w:t>A</w:t>
                                </w:r>
                              </w:p>
                            </w:txbxContent>
                          </wps:txbx>
                          <wps:bodyPr rot="0" vert="horz" wrap="square" lIns="91440" tIns="45720" rIns="91440" bIns="45720" anchor="t" anchorCtr="0">
                            <a:noAutofit/>
                          </wps:bodyPr>
                        </wps:wsp>
                        <wps:wsp>
                          <wps:cNvPr id="11" name="Textfeld 11"/>
                          <wps:cNvSpPr txBox="1">
                            <a:spLocks noChangeArrowheads="1"/>
                          </wps:cNvSpPr>
                          <wps:spPr bwMode="auto">
                            <a:xfrm>
                              <a:off x="1800225" y="0"/>
                              <a:ext cx="323850" cy="352425"/>
                            </a:xfrm>
                            <a:prstGeom prst="rect">
                              <a:avLst/>
                            </a:prstGeom>
                            <a:solidFill>
                              <a:srgbClr val="FFFFFF"/>
                            </a:solidFill>
                            <a:ln w="9525">
                              <a:solidFill>
                                <a:srgbClr val="000000"/>
                              </a:solidFill>
                              <a:miter lim="800000"/>
                              <a:headEnd/>
                              <a:tailEnd/>
                            </a:ln>
                          </wps:spPr>
                          <wps:txbx>
                            <w:txbxContent>
                              <w:p w14:paraId="3D2E3665" w14:textId="77777777" w:rsidR="00A365D1" w:rsidRDefault="00A365D1">
                                <w:r>
                                  <w:t>B</w:t>
                                </w:r>
                              </w:p>
                            </w:txbxContent>
                          </wps:txbx>
                          <wps:bodyPr rot="0" vert="horz" wrap="square" lIns="91440" tIns="45720" rIns="91440" bIns="45720" anchor="t" anchorCtr="0">
                            <a:noAutofit/>
                          </wps:bodyPr>
                        </wps:wsp>
                      </wpg:grpSp>
                      <wps:wsp>
                        <wps:cNvPr id="12" name="Textfeld 12"/>
                        <wps:cNvSpPr txBox="1">
                          <a:spLocks noChangeArrowheads="1"/>
                        </wps:cNvSpPr>
                        <wps:spPr bwMode="auto">
                          <a:xfrm>
                            <a:off x="4800600" y="1419225"/>
                            <a:ext cx="323850" cy="361950"/>
                          </a:xfrm>
                          <a:prstGeom prst="rect">
                            <a:avLst/>
                          </a:prstGeom>
                          <a:solidFill>
                            <a:srgbClr val="FFFFFF"/>
                          </a:solidFill>
                          <a:ln w="9525">
                            <a:solidFill>
                              <a:srgbClr val="000000"/>
                            </a:solidFill>
                            <a:miter lim="800000"/>
                            <a:headEnd/>
                            <a:tailEnd/>
                          </a:ln>
                        </wps:spPr>
                        <wps:txbx>
                          <w:txbxContent>
                            <w:p w14:paraId="09E34739" w14:textId="77777777" w:rsidR="00A365D1" w:rsidRDefault="00A365D1" w:rsidP="00D922D5">
                              <w:r>
                                <w:t>C</w:t>
                              </w:r>
                            </w:p>
                          </w:txbxContent>
                        </wps:txbx>
                        <wps:bodyPr rot="0" vert="horz" wrap="square" lIns="91440" tIns="45720" rIns="91440" bIns="45720" anchor="t" anchorCtr="0">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088B291" id="Gruppieren 6" o:spid="_x0000_s1026" style="position:absolute;margin-left:9.4pt;margin-top:9.4pt;width:428.2pt;height:161.25pt;z-index:251674624" coordsize="54381,20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">
                <v:shape id="Grafik 8" o:spid="_x0000_s1027" type="#_x0000_t75" style="position:absolute;width:54381;height:20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">
                  <v:imagedata r:id="rId17" o:title=""/>
                </v:shape>
                <v:group id="Gruppieren 9" o:spid="_x0000_s1028" style="position:absolute;left:10096;top:13144;width:21241;height:3524" coordsize="21240,3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_x0000_s1029" type="#_x0000_t202" style="position:absolute;top:857;width:361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">
                    <v:textbox>
                      <w:txbxContent>
                        <w:p w14:paraId="39C68085" w14:textId="77777777" w:rsidR="00A365D1" w:rsidRDefault="00A365D1">
                          <w:r>
                            <w:t>A</w:t>
                          </w:r>
                        </w:p>
                      </w:txbxContent>
                    </v:textbox>
                  </v:shape>
                  <v:shape id="Textfeld 11" o:spid="_x0000_s1030" type="#_x0000_t202" style="position:absolute;left:18002;width:323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14:paraId="3D2E3665" w14:textId="77777777" w:rsidR="00A365D1" w:rsidRDefault="00A365D1">
                          <w:r>
                            <w:t>B</w:t>
                          </w:r>
                        </w:p>
                      </w:txbxContent>
                    </v:textbox>
                  </v:shape>
                </v:group>
                <v:shape id="Textfeld 12" o:spid="_x0000_s1031" type="#_x0000_t202" style="position:absolute;left:48006;top:14192;width:3238;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09E34739" w14:textId="77777777" w:rsidR="00A365D1" w:rsidRDefault="00A365D1" w:rsidP="00D922D5">
                        <w:r>
                          <w:t>C</w:t>
                        </w:r>
                      </w:p>
                    </w:txbxContent>
                  </v:textbox>
                </v:shape>
              </v:group>
            </w:pict>
          </mc:Fallback>
        </mc:AlternateContent>
      </w:r>
    </w:p>
    <w:p w14:paraId="7B7376BF" w14:textId="77777777" w:rsidR="00A365D1" w:rsidRPr="00A365D1" w:rsidRDefault="00A365D1"/>
    <w:p w14:paraId="179F7EDE" w14:textId="77777777" w:rsidR="00A365D1" w:rsidRPr="00A365D1" w:rsidRDefault="00A365D1"/>
    <w:p w14:paraId="5CD2B954" w14:textId="77777777" w:rsidR="00A365D1" w:rsidRPr="00A365D1" w:rsidRDefault="00A365D1"/>
    <w:p w14:paraId="1B1CAB94" w14:textId="77777777" w:rsidR="00A365D1" w:rsidRPr="00A365D1" w:rsidRDefault="00A365D1"/>
    <w:p w14:paraId="35EEFAFF" w14:textId="77777777" w:rsidR="00A365D1" w:rsidRPr="00A365D1" w:rsidRDefault="00A365D1" w:rsidP="00AD06AD">
      <w:pPr>
        <w:ind w:right="-567" w:firstLine="708"/>
        <w:jc w:val="right"/>
      </w:pPr>
    </w:p>
    <w:p w14:paraId="2C1FE540" w14:textId="77777777" w:rsidR="00A365D1" w:rsidRPr="00A365D1" w:rsidRDefault="00A365D1" w:rsidP="00AD06AD">
      <w:pPr>
        <w:ind w:right="-567" w:firstLine="708"/>
        <w:jc w:val="right"/>
      </w:pPr>
    </w:p>
    <w:p w14:paraId="5EAA8F35" w14:textId="77777777" w:rsidR="00A365D1" w:rsidRPr="00A365D1" w:rsidRDefault="00A365D1" w:rsidP="00AD06AD">
      <w:pPr>
        <w:ind w:right="-567" w:firstLine="708"/>
        <w:jc w:val="right"/>
      </w:pPr>
      <w:r w:rsidRPr="00A365D1">
        <w:t xml:space="preserve">…../1 BE </w:t>
      </w:r>
    </w:p>
    <w:p w14:paraId="5044BE9E" w14:textId="77777777" w:rsidR="00A365D1" w:rsidRPr="00A365D1" w:rsidRDefault="00A365D1" w:rsidP="00D22949">
      <w:pPr>
        <w:spacing w:after="0" w:line="240" w:lineRule="auto"/>
        <w:rPr>
          <w:rFonts w:eastAsia="Times New Roman" w:cstheme="minorHAnsi"/>
          <w:lang w:eastAsia="de-DE"/>
        </w:rPr>
      </w:pPr>
      <w:r w:rsidRPr="00A365D1">
        <w:t xml:space="preserve">1b) </w:t>
      </w:r>
      <w:r w:rsidRPr="00A365D1">
        <w:rPr>
          <w:rFonts w:eastAsia="Times New Roman" w:cstheme="minorHAnsi"/>
          <w:lang w:eastAsia="de-DE"/>
        </w:rPr>
        <w:t xml:space="preserve">Hannes hat für folgende quadratische Funktionen den Scheitelpunkt berechnet. </w:t>
      </w:r>
    </w:p>
    <w:p w14:paraId="78518F7B" w14:textId="77777777" w:rsidR="00A365D1" w:rsidRPr="00A365D1" w:rsidRDefault="00A365D1" w:rsidP="00D22949">
      <w:pPr>
        <w:spacing w:after="0" w:line="240" w:lineRule="auto"/>
        <w:rPr>
          <w:rFonts w:eastAsia="Times New Roman" w:cstheme="minorHAnsi"/>
          <w:lang w:eastAsia="de-DE"/>
        </w:rPr>
      </w:pPr>
      <w:r w:rsidRPr="00A365D1">
        <w:rPr>
          <w:rFonts w:eastAsia="Times New Roman" w:cstheme="minorHAnsi"/>
          <w:lang w:eastAsia="de-DE"/>
        </w:rPr>
        <w:t xml:space="preserve">      Ergänzen Sie.</w:t>
      </w:r>
    </w:p>
    <w:tbl>
      <w:tblPr>
        <w:tblW w:w="0" w:type="auto"/>
        <w:tblInd w:w="12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47"/>
        <w:gridCol w:w="2202"/>
        <w:gridCol w:w="2196"/>
      </w:tblGrid>
      <w:tr w:rsidR="00A365D1" w:rsidRPr="00A365D1" w14:paraId="6FB84570" w14:textId="77777777" w:rsidTr="00991E08">
        <w:tc>
          <w:tcPr>
            <w:tcW w:w="2147" w:type="dxa"/>
          </w:tcPr>
          <w:p w14:paraId="6BFA6AF3" w14:textId="77777777" w:rsidR="00A365D1" w:rsidRPr="00A365D1" w:rsidRDefault="00A365D1" w:rsidP="00D22949">
            <w:pPr>
              <w:spacing w:after="0" w:line="240" w:lineRule="auto"/>
              <w:jc w:val="center"/>
              <w:rPr>
                <w:rFonts w:eastAsia="Times New Roman" w:cstheme="minorHAnsi"/>
                <w:lang w:eastAsia="de-DE"/>
              </w:rPr>
            </w:pPr>
            <w:r w:rsidRPr="00A365D1">
              <w:rPr>
                <w:rFonts w:eastAsia="Times New Roman" w:cstheme="minorHAnsi"/>
                <w:lang w:eastAsia="de-DE"/>
              </w:rPr>
              <w:t>Funktion</w:t>
            </w:r>
          </w:p>
        </w:tc>
        <w:tc>
          <w:tcPr>
            <w:tcW w:w="2202" w:type="dxa"/>
          </w:tcPr>
          <w:p w14:paraId="00E5E37E" w14:textId="77777777" w:rsidR="00A365D1" w:rsidRPr="00A365D1" w:rsidRDefault="00A365D1" w:rsidP="00D22949">
            <w:pPr>
              <w:spacing w:after="0" w:line="240" w:lineRule="auto"/>
              <w:jc w:val="center"/>
              <w:rPr>
                <w:rFonts w:eastAsia="Times New Roman" w:cstheme="minorHAnsi"/>
                <w:lang w:eastAsia="de-DE"/>
              </w:rPr>
            </w:pPr>
            <w:r w:rsidRPr="00A365D1">
              <w:rPr>
                <w:rFonts w:eastAsia="Times New Roman" w:cstheme="minorHAnsi"/>
                <w:lang w:eastAsia="de-DE"/>
              </w:rPr>
              <w:t>Scheitelpunkt</w:t>
            </w:r>
          </w:p>
        </w:tc>
        <w:tc>
          <w:tcPr>
            <w:tcW w:w="2196" w:type="dxa"/>
          </w:tcPr>
          <w:p w14:paraId="0E550BF4" w14:textId="77777777" w:rsidR="00A365D1" w:rsidRPr="00A365D1" w:rsidRDefault="00A365D1" w:rsidP="00D22949">
            <w:pPr>
              <w:spacing w:after="0" w:line="240" w:lineRule="auto"/>
              <w:jc w:val="center"/>
              <w:rPr>
                <w:rFonts w:eastAsia="Times New Roman" w:cstheme="minorHAnsi"/>
                <w:lang w:eastAsia="de-DE"/>
              </w:rPr>
            </w:pPr>
            <w:r w:rsidRPr="00A365D1">
              <w:rPr>
                <w:rFonts w:eastAsia="Times New Roman" w:cstheme="minorHAnsi"/>
                <w:lang w:eastAsia="de-DE"/>
              </w:rPr>
              <w:t>richtig/falsch</w:t>
            </w:r>
          </w:p>
        </w:tc>
      </w:tr>
      <w:tr w:rsidR="00A365D1" w:rsidRPr="00A365D1" w14:paraId="0C1D22D0" w14:textId="77777777" w:rsidTr="00991E08">
        <w:tc>
          <w:tcPr>
            <w:tcW w:w="2147" w:type="dxa"/>
          </w:tcPr>
          <w:p w14:paraId="0B4CCF11" w14:textId="77777777" w:rsidR="00A365D1" w:rsidRPr="00A365D1" w:rsidRDefault="00A365D1" w:rsidP="00D22949">
            <w:pPr>
              <w:spacing w:after="0" w:line="240" w:lineRule="auto"/>
              <w:jc w:val="center"/>
              <w:rPr>
                <w:rFonts w:eastAsia="Times New Roman" w:cstheme="minorHAnsi"/>
                <w:lang w:val="fr-FR" w:eastAsia="de-DE"/>
              </w:rPr>
            </w:pPr>
            <w:r w:rsidRPr="00A365D1">
              <w:rPr>
                <w:rFonts w:eastAsia="Times New Roman" w:cstheme="minorHAnsi"/>
                <w:lang w:val="fr-FR" w:eastAsia="de-DE"/>
              </w:rPr>
              <w:t>y = x² + 4x +6</w:t>
            </w:r>
          </w:p>
        </w:tc>
        <w:tc>
          <w:tcPr>
            <w:tcW w:w="2202" w:type="dxa"/>
          </w:tcPr>
          <w:p w14:paraId="1CB07427" w14:textId="77777777" w:rsidR="00A365D1" w:rsidRPr="00A365D1" w:rsidRDefault="00A365D1" w:rsidP="00D22949">
            <w:pPr>
              <w:spacing w:after="0" w:line="240" w:lineRule="auto"/>
              <w:jc w:val="center"/>
              <w:rPr>
                <w:rFonts w:eastAsia="Times New Roman" w:cstheme="minorHAnsi"/>
                <w:lang w:val="en-GB" w:eastAsia="de-DE"/>
              </w:rPr>
            </w:pPr>
            <w:r w:rsidRPr="00A365D1">
              <w:rPr>
                <w:rFonts w:eastAsia="Times New Roman" w:cstheme="minorHAnsi"/>
                <w:lang w:val="en-GB" w:eastAsia="de-DE"/>
              </w:rPr>
              <w:t>S( -2 ; 2 )</w:t>
            </w:r>
          </w:p>
        </w:tc>
        <w:tc>
          <w:tcPr>
            <w:tcW w:w="2196" w:type="dxa"/>
          </w:tcPr>
          <w:p w14:paraId="3864BFC1" w14:textId="77777777" w:rsidR="00A365D1" w:rsidRPr="00A365D1" w:rsidRDefault="00A365D1" w:rsidP="00D22949">
            <w:pPr>
              <w:spacing w:after="0" w:line="240" w:lineRule="auto"/>
              <w:jc w:val="center"/>
              <w:rPr>
                <w:rFonts w:eastAsia="Times New Roman" w:cstheme="minorHAnsi"/>
                <w:lang w:val="en-GB" w:eastAsia="de-DE"/>
              </w:rPr>
            </w:pPr>
          </w:p>
        </w:tc>
      </w:tr>
      <w:tr w:rsidR="00A365D1" w:rsidRPr="00A365D1" w14:paraId="1897EDA5" w14:textId="77777777" w:rsidTr="00991E08">
        <w:tc>
          <w:tcPr>
            <w:tcW w:w="2147" w:type="dxa"/>
          </w:tcPr>
          <w:p w14:paraId="54CD34EB" w14:textId="77777777" w:rsidR="00A365D1" w:rsidRPr="00A365D1" w:rsidRDefault="00A365D1" w:rsidP="00D22949">
            <w:pPr>
              <w:spacing w:after="0" w:line="240" w:lineRule="auto"/>
              <w:jc w:val="center"/>
              <w:rPr>
                <w:rFonts w:eastAsia="Times New Roman" w:cstheme="minorHAnsi"/>
                <w:lang w:val="fr-FR" w:eastAsia="de-DE"/>
              </w:rPr>
            </w:pPr>
            <w:r w:rsidRPr="00A365D1">
              <w:rPr>
                <w:rFonts w:eastAsia="Times New Roman" w:cstheme="minorHAnsi"/>
                <w:lang w:val="fr-FR" w:eastAsia="de-DE"/>
              </w:rPr>
              <w:t>y = 3x²</w:t>
            </w:r>
          </w:p>
        </w:tc>
        <w:tc>
          <w:tcPr>
            <w:tcW w:w="2202" w:type="dxa"/>
          </w:tcPr>
          <w:p w14:paraId="5F73ED6A" w14:textId="77777777" w:rsidR="00A365D1" w:rsidRPr="00A365D1" w:rsidRDefault="00A365D1" w:rsidP="00FF1D1B">
            <w:pPr>
              <w:spacing w:after="0" w:line="240" w:lineRule="auto"/>
              <w:rPr>
                <w:rFonts w:eastAsia="Times New Roman" w:cstheme="minorHAnsi"/>
                <w:lang w:val="en-GB" w:eastAsia="de-DE"/>
              </w:rPr>
            </w:pPr>
            <w:r w:rsidRPr="00A365D1">
              <w:rPr>
                <w:rFonts w:eastAsia="Times New Roman" w:cstheme="minorHAnsi"/>
                <w:lang w:val="en-GB" w:eastAsia="de-DE"/>
              </w:rPr>
              <w:t xml:space="preserve">            S ( 0 ;  3 )</w:t>
            </w:r>
          </w:p>
        </w:tc>
        <w:tc>
          <w:tcPr>
            <w:tcW w:w="2196" w:type="dxa"/>
          </w:tcPr>
          <w:p w14:paraId="7D67F7BC" w14:textId="77777777" w:rsidR="00A365D1" w:rsidRPr="00A365D1" w:rsidRDefault="00A365D1" w:rsidP="00D22949">
            <w:pPr>
              <w:spacing w:after="0" w:line="240" w:lineRule="auto"/>
              <w:jc w:val="center"/>
              <w:rPr>
                <w:rFonts w:eastAsia="Times New Roman" w:cstheme="minorHAnsi"/>
                <w:lang w:val="en-GB" w:eastAsia="de-DE"/>
              </w:rPr>
            </w:pPr>
          </w:p>
        </w:tc>
      </w:tr>
    </w:tbl>
    <w:p w14:paraId="1784A0A5" w14:textId="77777777" w:rsidR="00A365D1" w:rsidRPr="00A365D1" w:rsidRDefault="00A365D1" w:rsidP="00D22949">
      <w:pPr>
        <w:ind w:right="-567" w:firstLine="708"/>
        <w:jc w:val="right"/>
      </w:pPr>
      <w:r w:rsidRPr="00A365D1">
        <w:t xml:space="preserve">…../2 BE </w:t>
      </w:r>
    </w:p>
    <w:p w14:paraId="56139B47" w14:textId="77777777" w:rsidR="00A365D1" w:rsidRPr="00A365D1" w:rsidRDefault="00A365D1" w:rsidP="00F02F88">
      <w:r w:rsidRPr="00A365D1">
        <w:rPr>
          <w:noProof/>
          <w:lang w:eastAsia="de-DE"/>
        </w:rPr>
        <w:drawing>
          <wp:anchor distT="0" distB="0" distL="114300" distR="114300" simplePos="0" relativeHeight="251675648" behindDoc="0" locked="0" layoutInCell="1" allowOverlap="1" wp14:anchorId="3869D90C" wp14:editId="4FB87A90">
            <wp:simplePos x="0" y="0"/>
            <wp:positionH relativeFrom="column">
              <wp:posOffset>3524885</wp:posOffset>
            </wp:positionH>
            <wp:positionV relativeFrom="paragraph">
              <wp:posOffset>52705</wp:posOffset>
            </wp:positionV>
            <wp:extent cx="1640205" cy="1020445"/>
            <wp:effectExtent l="0" t="0" r="0" b="8255"/>
            <wp:wrapThrough wrapText="bothSides">
              <wp:wrapPolygon edited="0">
                <wp:start x="0" y="0"/>
                <wp:lineTo x="0" y="21371"/>
                <wp:lineTo x="21324" y="21371"/>
                <wp:lineTo x="21324" y="0"/>
                <wp:lineTo x="0" y="0"/>
              </wp:wrapPolygon>
            </wp:wrapThrough>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40205" cy="1020445"/>
                    </a:xfrm>
                    <a:prstGeom prst="rect">
                      <a:avLst/>
                    </a:prstGeom>
                    <a:noFill/>
                  </pic:spPr>
                </pic:pic>
              </a:graphicData>
            </a:graphic>
            <wp14:sizeRelH relativeFrom="page">
              <wp14:pctWidth>0</wp14:pctWidth>
            </wp14:sizeRelH>
            <wp14:sizeRelV relativeFrom="page">
              <wp14:pctHeight>0</wp14:pctHeight>
            </wp14:sizeRelV>
          </wp:anchor>
        </w:drawing>
      </w:r>
      <w:r w:rsidRPr="00A365D1">
        <w:t>1c) Ergänzen Sie zu wahren Aussagen:</w:t>
      </w:r>
    </w:p>
    <w:p w14:paraId="4938DB9E" w14:textId="77777777" w:rsidR="00A365D1" w:rsidRPr="00A365D1" w:rsidRDefault="00A365D1" w:rsidP="00F02F88">
      <w:r w:rsidRPr="00A365D1">
        <w:t xml:space="preserve">      Das Wandtafel-Geodreieck ist ein________________ </w:t>
      </w:r>
    </w:p>
    <w:p w14:paraId="254E1AA9" w14:textId="77777777" w:rsidR="00A365D1" w:rsidRPr="00A365D1" w:rsidRDefault="00A365D1" w:rsidP="00F02F88">
      <w:pPr>
        <w:ind w:left="284"/>
      </w:pPr>
      <w:r w:rsidRPr="00A365D1">
        <w:t>und    _________________ Dreieck.</w:t>
      </w:r>
    </w:p>
    <w:p w14:paraId="40618C34" w14:textId="77777777" w:rsidR="00A365D1" w:rsidRPr="00A365D1" w:rsidRDefault="00A365D1" w:rsidP="00F02F88">
      <w:r w:rsidRPr="00A365D1">
        <w:t xml:space="preserve">      Es hat genau ________ Symmetrieachse.</w:t>
      </w:r>
    </w:p>
    <w:p w14:paraId="794C7350" w14:textId="77777777" w:rsidR="00A365D1" w:rsidRPr="00A365D1" w:rsidRDefault="00A365D1" w:rsidP="00C378C9">
      <w:pPr>
        <w:ind w:right="-567" w:firstLine="708"/>
        <w:jc w:val="right"/>
      </w:pPr>
      <w:r w:rsidRPr="00A365D1">
        <w:t xml:space="preserve">…../3 BE </w:t>
      </w:r>
    </w:p>
    <w:p w14:paraId="04F0CEC2" w14:textId="77777777" w:rsidR="00A365D1" w:rsidRPr="00A365D1" w:rsidRDefault="00A365D1" w:rsidP="001565EB">
      <w:pPr>
        <w:rPr>
          <w:rFonts w:eastAsia="Times New Roman" w:cs="Times New Roman"/>
          <w:lang w:eastAsia="de-DE"/>
        </w:rPr>
      </w:pPr>
      <w:r w:rsidRPr="00A365D1">
        <w:t>1d)</w:t>
      </w:r>
      <w:r w:rsidRPr="00A365D1">
        <w:rPr>
          <w:rFonts w:eastAsia="Times New Roman" w:cs="Times New Roman"/>
          <w:lang w:eastAsia="de-DE"/>
        </w:rPr>
        <w:t xml:space="preserve"> </w:t>
      </w:r>
      <w:r w:rsidRPr="00A365D1">
        <w:rPr>
          <w:rFonts w:eastAsia="Times New Roman" w:cstheme="minorHAnsi"/>
          <w:lang w:eastAsia="de-DE"/>
        </w:rPr>
        <w:t xml:space="preserve">Der menschliche Körper besteht etwa zu </w:t>
      </w:r>
      <m:oMath>
        <m:f>
          <m:fPr>
            <m:ctrlPr>
              <w:rPr>
                <w:rFonts w:ascii="Cambria Math" w:eastAsia="Times New Roman" w:hAnsi="Cambria Math" w:cstheme="minorHAnsi"/>
                <w:i/>
                <w:lang w:eastAsia="de-DE"/>
              </w:rPr>
            </m:ctrlPr>
          </m:fPr>
          <m:num>
            <m:r>
              <w:rPr>
                <w:rFonts w:ascii="Cambria Math" w:eastAsia="Times New Roman" w:hAnsi="Cambria Math" w:cstheme="minorHAnsi"/>
                <w:lang w:eastAsia="de-DE"/>
              </w:rPr>
              <m:t>4</m:t>
            </m:r>
          </m:num>
          <m:den>
            <m:r>
              <w:rPr>
                <w:rFonts w:ascii="Cambria Math" w:eastAsia="Times New Roman" w:hAnsi="Cambria Math" w:cstheme="minorHAnsi"/>
                <w:lang w:eastAsia="de-DE"/>
              </w:rPr>
              <m:t xml:space="preserve">5 </m:t>
            </m:r>
          </m:den>
        </m:f>
        <m:r>
          <w:rPr>
            <w:rFonts w:ascii="Cambria Math" w:eastAsia="Times New Roman" w:hAnsi="Cambria Math" w:cstheme="minorHAnsi"/>
            <w:lang w:eastAsia="de-DE"/>
          </w:rPr>
          <m:t xml:space="preserve"> </m:t>
        </m:r>
      </m:oMath>
      <w:r w:rsidRPr="00A365D1">
        <w:rPr>
          <w:rFonts w:eastAsia="Times New Roman" w:cstheme="minorHAnsi"/>
          <w:lang w:eastAsia="de-DE"/>
        </w:rPr>
        <w:t xml:space="preserve">aus Wasser.                                                                   </w:t>
      </w:r>
    </w:p>
    <w:p w14:paraId="2538A459" w14:textId="77777777" w:rsidR="00A365D1" w:rsidRPr="00A365D1" w:rsidRDefault="00A365D1" w:rsidP="001565EB">
      <w:pPr>
        <w:rPr>
          <w:rFonts w:eastAsia="Times New Roman" w:cs="Times New Roman"/>
          <w:lang w:eastAsia="de-DE"/>
        </w:rPr>
      </w:pPr>
      <w:r w:rsidRPr="00A365D1">
        <w:rPr>
          <w:noProof/>
          <w:lang w:eastAsia="de-DE"/>
        </w:rPr>
        <w:drawing>
          <wp:anchor distT="0" distB="0" distL="114300" distR="114300" simplePos="0" relativeHeight="251676672" behindDoc="0" locked="0" layoutInCell="1" allowOverlap="1" wp14:anchorId="7342B655" wp14:editId="6159DAC8">
            <wp:simplePos x="0" y="0"/>
            <wp:positionH relativeFrom="column">
              <wp:posOffset>217170</wp:posOffset>
            </wp:positionH>
            <wp:positionV relativeFrom="paragraph">
              <wp:posOffset>299085</wp:posOffset>
            </wp:positionV>
            <wp:extent cx="4980940" cy="1158240"/>
            <wp:effectExtent l="0" t="0" r="0" b="3810"/>
            <wp:wrapThrough wrapText="bothSides">
              <wp:wrapPolygon edited="0">
                <wp:start x="0" y="0"/>
                <wp:lineTo x="0" y="21316"/>
                <wp:lineTo x="21479" y="21316"/>
                <wp:lineTo x="21479" y="0"/>
                <wp:lineTo x="0" y="0"/>
              </wp:wrapPolygon>
            </wp:wrapThrough>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80940" cy="1158240"/>
                    </a:xfrm>
                    <a:prstGeom prst="rect">
                      <a:avLst/>
                    </a:prstGeom>
                    <a:noFill/>
                  </pic:spPr>
                </pic:pic>
              </a:graphicData>
            </a:graphic>
            <wp14:sizeRelH relativeFrom="page">
              <wp14:pctWidth>0</wp14:pctWidth>
            </wp14:sizeRelH>
            <wp14:sizeRelV relativeFrom="page">
              <wp14:pctHeight>0</wp14:pctHeight>
            </wp14:sizeRelV>
          </wp:anchor>
        </w:drawing>
      </w:r>
      <w:r w:rsidRPr="00A365D1">
        <w:rPr>
          <w:rFonts w:eastAsia="Times New Roman" w:cs="Times New Roman"/>
          <w:lang w:eastAsia="de-DE"/>
        </w:rPr>
        <w:t xml:space="preserve">       Berechnen Sie, wie viel kg Wasser ungefähr im Körper von Heiko (75 kg) sind? </w:t>
      </w:r>
    </w:p>
    <w:p w14:paraId="0905A2D5" w14:textId="77777777" w:rsidR="00A365D1" w:rsidRPr="00A365D1" w:rsidRDefault="00A365D1" w:rsidP="00D407A2">
      <w:pPr>
        <w:ind w:right="-567" w:firstLine="708"/>
        <w:jc w:val="right"/>
      </w:pPr>
      <w:bookmarkStart w:id="3" w:name="_Hlk529203239"/>
      <w:r w:rsidRPr="00A365D1">
        <w:t xml:space="preserve">…../1BE </w:t>
      </w:r>
    </w:p>
    <w:bookmarkEnd w:id="3"/>
    <w:p w14:paraId="38447735" w14:textId="77777777" w:rsidR="00A365D1" w:rsidRPr="00A365D1" w:rsidRDefault="00A365D1" w:rsidP="000E319C">
      <w:r w:rsidRPr="00A365D1">
        <w:t>1e) Bei einem Würfel ist jede Seitenfläche entweder rot oder gelb angemalt.</w:t>
      </w:r>
    </w:p>
    <w:p w14:paraId="359DFE14" w14:textId="77777777" w:rsidR="00A365D1" w:rsidRPr="00A365D1" w:rsidRDefault="00A365D1" w:rsidP="001D5E0E">
      <w:pPr>
        <w:rPr>
          <w:rFonts w:eastAsiaTheme="minorEastAsia"/>
        </w:rPr>
      </w:pPr>
      <w:r w:rsidRPr="00A365D1">
        <w:t xml:space="preserve">      Die Wahrscheinlichkeit, dass nach dem Würfeln eine rote Seite oben liegt, beträgt</w:t>
      </w:r>
      <m:oMath>
        <m:r>
          <w:rPr>
            <w:rFonts w:ascii="Cambria Math" w:hAnsi="Cambria Math"/>
          </w:rPr>
          <m:t xml:space="preserve"> </m:t>
        </m:r>
        <m:f>
          <m:fPr>
            <m:ctrlPr>
              <w:rPr>
                <w:rFonts w:ascii="Cambria Math" w:hAnsi="Cambria Math"/>
                <w:i/>
              </w:rPr>
            </m:ctrlPr>
          </m:fPr>
          <m:num>
            <m:r>
              <w:rPr>
                <w:rFonts w:ascii="Cambria Math" w:hAnsi="Cambria Math"/>
              </w:rPr>
              <m:t>2</m:t>
            </m:r>
          </m:num>
          <m:den>
            <m:r>
              <w:rPr>
                <w:rFonts w:ascii="Cambria Math" w:hAnsi="Cambria Math"/>
              </w:rPr>
              <m:t>3</m:t>
            </m:r>
          </m:den>
        </m:f>
      </m:oMath>
      <w:r w:rsidRPr="00A365D1">
        <w:rPr>
          <w:rFonts w:eastAsiaTheme="minorEastAsia"/>
        </w:rPr>
        <w:t>.</w:t>
      </w:r>
    </w:p>
    <w:p w14:paraId="0929063B" w14:textId="77777777" w:rsidR="00A365D1" w:rsidRPr="00A365D1" w:rsidRDefault="00A365D1" w:rsidP="000E319C">
      <w:r w:rsidRPr="00A365D1">
        <w:lastRenderedPageBreak/>
        <w:t xml:space="preserve">      Bestimmen Sie die Anzahl der roten Seiten des Würfels. Kreuzen Sie an.</w:t>
      </w:r>
    </w:p>
    <w:p w14:paraId="05E0CB6C" w14:textId="77777777" w:rsidR="00A365D1" w:rsidRPr="00A365D1" w:rsidRDefault="00A365D1" w:rsidP="000E319C">
      <w:r w:rsidRPr="00A365D1">
        <w:rPr>
          <w:noProof/>
          <w:lang w:eastAsia="de-DE"/>
        </w:rPr>
        <w:t xml:space="preserve">          □ 2 Seiten     □ 3 Seiten   □ 4 Seiten   □ 5 Seiten   □ 6 Seiten</w:t>
      </w:r>
    </w:p>
    <w:p w14:paraId="1BE89460" w14:textId="77777777" w:rsidR="00A365D1" w:rsidRPr="00A365D1" w:rsidRDefault="00A365D1" w:rsidP="001D5E0E">
      <w:pPr>
        <w:ind w:right="-567" w:firstLine="708"/>
        <w:jc w:val="right"/>
      </w:pPr>
      <w:r w:rsidRPr="00A365D1">
        <w:t xml:space="preserve">…../1BE </w:t>
      </w:r>
    </w:p>
    <w:p w14:paraId="4490EBCF" w14:textId="77777777" w:rsidR="00A365D1" w:rsidRPr="00A365D1" w:rsidRDefault="00A365D1" w:rsidP="00D53A1B">
      <w:r w:rsidRPr="00A365D1">
        <w:t xml:space="preserve">1f) Lisa möchte im Garten Sonnenblumen aus Samen selber ziehen. </w:t>
      </w:r>
    </w:p>
    <w:p w14:paraId="06B3423D" w14:textId="77777777" w:rsidR="00A365D1" w:rsidRPr="00A365D1" w:rsidRDefault="00A365D1" w:rsidP="00D53A1B">
      <w:r w:rsidRPr="00A365D1">
        <w:t xml:space="preserve">      Sie weiß, dass acht von zehn Samen keimen. Lisa möchte 20 Sonnenblumen erhalten.</w:t>
      </w:r>
    </w:p>
    <w:p w14:paraId="2600D010" w14:textId="77777777" w:rsidR="00A365D1" w:rsidRPr="00A365D1" w:rsidRDefault="00A365D1" w:rsidP="00D53A1B">
      <w:r w:rsidRPr="00A365D1">
        <w:rPr>
          <w:noProof/>
          <w:lang w:eastAsia="de-DE"/>
        </w:rPr>
        <w:drawing>
          <wp:anchor distT="0" distB="0" distL="114300" distR="114300" simplePos="0" relativeHeight="251677696" behindDoc="0" locked="0" layoutInCell="1" allowOverlap="1" wp14:anchorId="4F2B06E4" wp14:editId="40B449AC">
            <wp:simplePos x="0" y="0"/>
            <wp:positionH relativeFrom="column">
              <wp:posOffset>386080</wp:posOffset>
            </wp:positionH>
            <wp:positionV relativeFrom="paragraph">
              <wp:posOffset>281305</wp:posOffset>
            </wp:positionV>
            <wp:extent cx="4980940" cy="1158240"/>
            <wp:effectExtent l="0" t="0" r="0" b="3810"/>
            <wp:wrapThrough wrapText="bothSides">
              <wp:wrapPolygon edited="0">
                <wp:start x="0" y="0"/>
                <wp:lineTo x="0" y="21316"/>
                <wp:lineTo x="21479" y="21316"/>
                <wp:lineTo x="21479" y="0"/>
                <wp:lineTo x="0" y="0"/>
              </wp:wrapPolygon>
            </wp:wrapThrough>
            <wp:docPr id="15"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80940" cy="1158240"/>
                    </a:xfrm>
                    <a:prstGeom prst="rect">
                      <a:avLst/>
                    </a:prstGeom>
                    <a:noFill/>
                  </pic:spPr>
                </pic:pic>
              </a:graphicData>
            </a:graphic>
            <wp14:sizeRelH relativeFrom="page">
              <wp14:pctWidth>0</wp14:pctWidth>
            </wp14:sizeRelH>
            <wp14:sizeRelV relativeFrom="page">
              <wp14:pctHeight>0</wp14:pctHeight>
            </wp14:sizeRelV>
          </wp:anchor>
        </w:drawing>
      </w:r>
      <w:r w:rsidRPr="00A365D1">
        <w:t xml:space="preserve">      Berechnen Sie, wie viele Samen Lisa mindestens säen sollte.</w:t>
      </w:r>
    </w:p>
    <w:p w14:paraId="083ACE9B" w14:textId="77777777" w:rsidR="00A365D1" w:rsidRPr="00A365D1" w:rsidRDefault="00A365D1" w:rsidP="00340581">
      <w:pPr>
        <w:ind w:right="-567" w:firstLine="708"/>
        <w:jc w:val="right"/>
      </w:pPr>
    </w:p>
    <w:p w14:paraId="5314CD26" w14:textId="77777777" w:rsidR="00A365D1" w:rsidRPr="00A365D1" w:rsidRDefault="00A365D1" w:rsidP="00340581">
      <w:pPr>
        <w:ind w:right="-567" w:firstLine="708"/>
        <w:jc w:val="right"/>
      </w:pPr>
    </w:p>
    <w:p w14:paraId="600F1786" w14:textId="77777777" w:rsidR="00A365D1" w:rsidRPr="00A365D1" w:rsidRDefault="00A365D1" w:rsidP="00340581">
      <w:pPr>
        <w:ind w:right="-567" w:firstLine="708"/>
        <w:jc w:val="right"/>
      </w:pPr>
    </w:p>
    <w:p w14:paraId="3E065F06" w14:textId="77777777" w:rsidR="00A365D1" w:rsidRPr="00A365D1" w:rsidRDefault="00A365D1" w:rsidP="00340581">
      <w:pPr>
        <w:ind w:right="-567" w:firstLine="708"/>
        <w:jc w:val="right"/>
      </w:pPr>
    </w:p>
    <w:p w14:paraId="15783FE0" w14:textId="77777777" w:rsidR="00A365D1" w:rsidRPr="00A365D1" w:rsidRDefault="00A365D1" w:rsidP="00665600">
      <w:pPr>
        <w:ind w:right="-567" w:firstLine="708"/>
        <w:jc w:val="right"/>
      </w:pPr>
    </w:p>
    <w:p w14:paraId="41372DEC" w14:textId="77777777" w:rsidR="00A365D1" w:rsidRPr="00A365D1" w:rsidRDefault="00A365D1" w:rsidP="00665600">
      <w:pPr>
        <w:ind w:right="-567" w:firstLine="708"/>
        <w:jc w:val="right"/>
      </w:pPr>
      <w:r w:rsidRPr="00A365D1">
        <w:t xml:space="preserve">…../1BE </w:t>
      </w:r>
    </w:p>
    <w:p w14:paraId="7CE97D63" w14:textId="77777777" w:rsidR="00A365D1" w:rsidRPr="00A365D1" w:rsidRDefault="00A365D1">
      <w:r w:rsidRPr="00A365D1">
        <w:rPr>
          <w:noProof/>
          <w:lang w:eastAsia="de-DE"/>
        </w:rPr>
        <w:drawing>
          <wp:anchor distT="0" distB="0" distL="114300" distR="114300" simplePos="0" relativeHeight="251678720" behindDoc="0" locked="0" layoutInCell="1" allowOverlap="1" wp14:anchorId="5F7B1417" wp14:editId="0FBE9093">
            <wp:simplePos x="0" y="0"/>
            <wp:positionH relativeFrom="column">
              <wp:posOffset>386080</wp:posOffset>
            </wp:positionH>
            <wp:positionV relativeFrom="paragraph">
              <wp:posOffset>282575</wp:posOffset>
            </wp:positionV>
            <wp:extent cx="4980940" cy="1158240"/>
            <wp:effectExtent l="0" t="0" r="0" b="3810"/>
            <wp:wrapThrough wrapText="bothSides">
              <wp:wrapPolygon edited="0">
                <wp:start x="0" y="0"/>
                <wp:lineTo x="0" y="21316"/>
                <wp:lineTo x="21479" y="21316"/>
                <wp:lineTo x="21479" y="0"/>
                <wp:lineTo x="0" y="0"/>
              </wp:wrapPolygon>
            </wp:wrapThrough>
            <wp:docPr id="16" name="Grafi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80940" cy="1158240"/>
                    </a:xfrm>
                    <a:prstGeom prst="rect">
                      <a:avLst/>
                    </a:prstGeom>
                    <a:noFill/>
                  </pic:spPr>
                </pic:pic>
              </a:graphicData>
            </a:graphic>
            <wp14:sizeRelH relativeFrom="page">
              <wp14:pctWidth>0</wp14:pctWidth>
            </wp14:sizeRelH>
            <wp14:sizeRelV relativeFrom="page">
              <wp14:pctHeight>0</wp14:pctHeight>
            </wp14:sizeRelV>
          </wp:anchor>
        </w:drawing>
      </w:r>
      <w:r w:rsidRPr="00A365D1">
        <w:t xml:space="preserve">1g)       Lösen Sie die Gleichung  7x = 4x + 21   x </w:t>
      </w:r>
      <w:r w:rsidRPr="00A365D1">
        <w:sym w:font="Symbol" w:char="F0CE"/>
      </w:r>
      <w:r w:rsidRPr="00A365D1">
        <w:t xml:space="preserve"> R</w:t>
      </w:r>
    </w:p>
    <w:p w14:paraId="247C4A2F" w14:textId="77777777" w:rsidR="00A365D1" w:rsidRPr="00A365D1" w:rsidRDefault="00A365D1" w:rsidP="009071B6">
      <w:pPr>
        <w:ind w:right="-567" w:firstLine="708"/>
        <w:jc w:val="right"/>
      </w:pPr>
      <w:r w:rsidRPr="00A365D1">
        <w:t xml:space="preserve">…../1BE </w:t>
      </w:r>
    </w:p>
    <w:p w14:paraId="4F36B348" w14:textId="77777777" w:rsidR="00A365D1" w:rsidRPr="00A365D1" w:rsidRDefault="00A365D1"/>
    <w:p w14:paraId="3F2D8B2C" w14:textId="77777777" w:rsidR="00A365D1" w:rsidRPr="00A365D1" w:rsidRDefault="00A365D1" w:rsidP="00E32B3E">
      <w:pPr>
        <w:jc w:val="center"/>
        <w:rPr>
          <w:rFonts w:cs="Times New Roman"/>
          <w:b/>
        </w:rPr>
      </w:pPr>
      <w:r w:rsidRPr="00A365D1">
        <w:rPr>
          <w:rFonts w:cs="Times New Roman"/>
          <w:b/>
        </w:rPr>
        <w:t>Arbeitsblatt</w:t>
      </w:r>
    </w:p>
    <w:p w14:paraId="5140FE89" w14:textId="77777777" w:rsidR="00A365D1" w:rsidRPr="00A365D1" w:rsidRDefault="00A365D1">
      <w:pPr>
        <w:rPr>
          <w:rFonts w:cs="Times New Roman"/>
        </w:rPr>
      </w:pPr>
    </w:p>
    <w:p w14:paraId="4571A8A8" w14:textId="77777777" w:rsidR="00A365D1" w:rsidRPr="00A365D1" w:rsidRDefault="00A365D1">
      <w:pPr>
        <w:rPr>
          <w:rFonts w:cs="Times New Roman"/>
          <w:i/>
        </w:rPr>
      </w:pPr>
      <w:r w:rsidRPr="00A365D1">
        <w:rPr>
          <w:rFonts w:cs="Times New Roman"/>
          <w:i/>
        </w:rPr>
        <w:t>Name:</w:t>
      </w:r>
      <w:r w:rsidRPr="00A365D1">
        <w:rPr>
          <w:rFonts w:cs="Times New Roman"/>
          <w:i/>
        </w:rPr>
        <w:tab/>
      </w:r>
      <w:r w:rsidRPr="00A365D1">
        <w:rPr>
          <w:rFonts w:cs="Times New Roman"/>
          <w:i/>
        </w:rPr>
        <w:tab/>
      </w:r>
      <w:r w:rsidRPr="00A365D1">
        <w:rPr>
          <w:rFonts w:cs="Times New Roman"/>
          <w:i/>
        </w:rPr>
        <w:tab/>
      </w:r>
      <w:r w:rsidRPr="00A365D1">
        <w:rPr>
          <w:rFonts w:cs="Times New Roman"/>
          <w:i/>
        </w:rPr>
        <w:tab/>
      </w:r>
      <w:r w:rsidRPr="00A365D1">
        <w:rPr>
          <w:rFonts w:cs="Times New Roman"/>
          <w:i/>
        </w:rPr>
        <w:tab/>
      </w:r>
      <w:r w:rsidRPr="00A365D1">
        <w:rPr>
          <w:rFonts w:cs="Times New Roman"/>
          <w:i/>
        </w:rPr>
        <w:tab/>
      </w:r>
      <w:r w:rsidRPr="00A365D1">
        <w:rPr>
          <w:rFonts w:cs="Times New Roman"/>
          <w:i/>
        </w:rPr>
        <w:tab/>
        <w:t>Klasse:</w:t>
      </w:r>
    </w:p>
    <w:p w14:paraId="34601B89" w14:textId="77777777" w:rsidR="00A365D1" w:rsidRPr="00A365D1" w:rsidRDefault="00A365D1">
      <w:pPr>
        <w:rPr>
          <w:rFonts w:cs="Times New Roman"/>
        </w:rPr>
      </w:pPr>
    </w:p>
    <w:p w14:paraId="660D1CD3" w14:textId="77777777" w:rsidR="00A365D1" w:rsidRPr="00A365D1" w:rsidRDefault="00A365D1">
      <w:pPr>
        <w:rPr>
          <w:rFonts w:cs="Times New Roman"/>
        </w:rPr>
      </w:pPr>
      <w:r w:rsidRPr="00A365D1">
        <w:rPr>
          <w:rFonts w:cs="Times New Roman"/>
        </w:rPr>
        <w:t>1.</w:t>
      </w:r>
    </w:p>
    <w:p w14:paraId="2017C47D" w14:textId="77777777" w:rsidR="00A365D1" w:rsidRPr="00A365D1" w:rsidRDefault="00A365D1" w:rsidP="00A365D1">
      <w:pPr>
        <w:pStyle w:val="Listenabsatz"/>
        <w:numPr>
          <w:ilvl w:val="0"/>
          <w:numId w:val="31"/>
        </w:numPr>
        <w:spacing w:after="0" w:line="240" w:lineRule="auto"/>
        <w:rPr>
          <w:rFonts w:asciiTheme="minorHAnsi" w:hAnsiTheme="minorHAnsi" w:cs="Times New Roman"/>
          <w:sz w:val="22"/>
        </w:rPr>
      </w:pPr>
      <w:r w:rsidRPr="00A365D1">
        <w:rPr>
          <w:rFonts w:asciiTheme="minorHAnsi" w:hAnsiTheme="minorHAnsi" w:cs="Times New Roman"/>
          <w:sz w:val="22"/>
        </w:rPr>
        <w:t>Im vorigen Jahr erntete Landwirt Wolf 8000 kg Äpfel. In diesem Jahr waren es 259 kg weniger. Um wie viel Prozent war die Ernte in diesem Jahr geringer?</w:t>
      </w:r>
    </w:p>
    <w:p w14:paraId="4AD9B039" w14:textId="77777777" w:rsidR="00A365D1" w:rsidRPr="00A365D1" w:rsidRDefault="00A365D1" w:rsidP="00E32B3E">
      <w:pPr>
        <w:pStyle w:val="Listenabsatz"/>
        <w:rPr>
          <w:rFonts w:asciiTheme="minorHAnsi" w:hAnsiTheme="minorHAnsi" w:cs="Times New Roman"/>
          <w:sz w:val="22"/>
        </w:rPr>
      </w:pPr>
      <w:r w:rsidRPr="00A365D1">
        <w:rPr>
          <w:rFonts w:asciiTheme="minorHAnsi" w:hAnsiTheme="minorHAnsi" w:cs="Times New Roman"/>
          <w:sz w:val="22"/>
        </w:rPr>
        <w:t>Kreuzen Sie die richtige Lösung an!</w:t>
      </w:r>
    </w:p>
    <w:p w14:paraId="1C4A591F" w14:textId="77777777" w:rsidR="00A365D1" w:rsidRPr="00A365D1" w:rsidRDefault="00A365D1" w:rsidP="00E32B3E">
      <w:pPr>
        <w:pStyle w:val="Listenabsatz"/>
        <w:rPr>
          <w:rFonts w:asciiTheme="minorHAnsi" w:hAnsiTheme="minorHAnsi" w:cs="Times New Roman"/>
          <w:sz w:val="22"/>
        </w:rPr>
      </w:pPr>
      <w:r w:rsidRPr="00A365D1">
        <w:rPr>
          <w:rFonts w:asciiTheme="minorHAnsi" w:hAnsiTheme="minorHAnsi" w:cs="Times New Roman"/>
          <w:noProof/>
          <w:sz w:val="22"/>
        </w:rPr>
        <mc:AlternateContent>
          <mc:Choice Requires="wps">
            <w:drawing>
              <wp:anchor distT="0" distB="0" distL="114300" distR="114300" simplePos="0" relativeHeight="251687936" behindDoc="0" locked="0" layoutInCell="1" allowOverlap="1" wp14:anchorId="31432C56" wp14:editId="7908BBA0">
                <wp:simplePos x="0" y="0"/>
                <wp:positionH relativeFrom="column">
                  <wp:posOffset>4673600</wp:posOffset>
                </wp:positionH>
                <wp:positionV relativeFrom="paragraph">
                  <wp:posOffset>18415</wp:posOffset>
                </wp:positionV>
                <wp:extent cx="201930" cy="167005"/>
                <wp:effectExtent l="0" t="0" r="26670" b="23495"/>
                <wp:wrapNone/>
                <wp:docPr id="17" name="Rechteck 17"/>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D66E592" id="Rechteck 17" o:spid="_x0000_s1026" style="position:absolute;margin-left:368pt;margin-top:1.45pt;width:15.9pt;height:13.15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" fillcolor="window" strokecolor="windowText" strokeweight=".25pt"/>
            </w:pict>
          </mc:Fallback>
        </mc:AlternateContent>
      </w:r>
      <w:r w:rsidRPr="00A365D1">
        <w:rPr>
          <w:rFonts w:asciiTheme="minorHAnsi" w:hAnsiTheme="minorHAnsi" w:cs="Times New Roman"/>
          <w:noProof/>
          <w:sz w:val="22"/>
        </w:rPr>
        <mc:AlternateContent>
          <mc:Choice Requires="wps">
            <w:drawing>
              <wp:anchor distT="0" distB="0" distL="114300" distR="114300" simplePos="0" relativeHeight="251683840" behindDoc="0" locked="0" layoutInCell="1" allowOverlap="1" wp14:anchorId="5F12E7E7" wp14:editId="73576FA4">
                <wp:simplePos x="0" y="0"/>
                <wp:positionH relativeFrom="column">
                  <wp:posOffset>638175</wp:posOffset>
                </wp:positionH>
                <wp:positionV relativeFrom="paragraph">
                  <wp:posOffset>18708</wp:posOffset>
                </wp:positionV>
                <wp:extent cx="201930" cy="167005"/>
                <wp:effectExtent l="0" t="0" r="26670" b="23495"/>
                <wp:wrapNone/>
                <wp:docPr id="18" name="Rechteck 18"/>
                <wp:cNvGraphicFramePr/>
                <a:graphic xmlns:a="http://schemas.openxmlformats.org/drawingml/2006/main">
                  <a:graphicData uri="http://schemas.microsoft.com/office/word/2010/wordprocessingShape">
                    <wps:wsp>
                      <wps:cNvSpPr/>
                      <wps:spPr>
                        <a:xfrm>
                          <a:off x="0" y="0"/>
                          <a:ext cx="201930" cy="167005"/>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9418147" id="Rechteck 18" o:spid="_x0000_s1026" style="position:absolute;margin-left:50.25pt;margin-top:1.45pt;width:15.9pt;height:13.1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" fillcolor="white [3201]" strokecolor="black [3213]" strokeweight=".25pt"/>
            </w:pict>
          </mc:Fallback>
        </mc:AlternateContent>
      </w:r>
      <w:r w:rsidRPr="00A365D1">
        <w:rPr>
          <w:rFonts w:asciiTheme="minorHAnsi" w:hAnsiTheme="minorHAnsi" w:cs="Times New Roman"/>
          <w:noProof/>
          <w:sz w:val="22"/>
        </w:rPr>
        <mc:AlternateContent>
          <mc:Choice Requires="wps">
            <w:drawing>
              <wp:anchor distT="0" distB="0" distL="114300" distR="114300" simplePos="0" relativeHeight="251686912" behindDoc="0" locked="0" layoutInCell="1" allowOverlap="1" wp14:anchorId="7C62E7E7" wp14:editId="79677663">
                <wp:simplePos x="0" y="0"/>
                <wp:positionH relativeFrom="column">
                  <wp:posOffset>3334385</wp:posOffset>
                </wp:positionH>
                <wp:positionV relativeFrom="paragraph">
                  <wp:posOffset>15875</wp:posOffset>
                </wp:positionV>
                <wp:extent cx="201930" cy="167005"/>
                <wp:effectExtent l="0" t="0" r="26670" b="23495"/>
                <wp:wrapNone/>
                <wp:docPr id="19" name="Rechteck 19"/>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8626458" id="Rechteck 19" o:spid="_x0000_s1026" style="position:absolute;margin-left:262.55pt;margin-top:1.25pt;width:15.9pt;height:13.1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" fillcolor="window" strokecolor="windowText" strokeweight=".25pt"/>
            </w:pict>
          </mc:Fallback>
        </mc:AlternateContent>
      </w:r>
      <w:r w:rsidRPr="00A365D1">
        <w:rPr>
          <w:rFonts w:asciiTheme="minorHAnsi" w:hAnsiTheme="minorHAnsi" w:cs="Times New Roman"/>
          <w:noProof/>
          <w:sz w:val="22"/>
        </w:rPr>
        <mc:AlternateContent>
          <mc:Choice Requires="wps">
            <w:drawing>
              <wp:anchor distT="0" distB="0" distL="114300" distR="114300" simplePos="0" relativeHeight="251684864" behindDoc="0" locked="0" layoutInCell="1" allowOverlap="1" wp14:anchorId="11359C58" wp14:editId="50BB907E">
                <wp:simplePos x="0" y="0"/>
                <wp:positionH relativeFrom="column">
                  <wp:posOffset>1986280</wp:posOffset>
                </wp:positionH>
                <wp:positionV relativeFrom="paragraph">
                  <wp:posOffset>21590</wp:posOffset>
                </wp:positionV>
                <wp:extent cx="201930" cy="167005"/>
                <wp:effectExtent l="0" t="0" r="26670" b="23495"/>
                <wp:wrapNone/>
                <wp:docPr id="20" name="Rechteck 20"/>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A440A03" id="Rechteck 20" o:spid="_x0000_s1026" style="position:absolute;margin-left:156.4pt;margin-top:1.7pt;width:15.9pt;height:13.1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" fillcolor="window" strokecolor="windowText" strokeweight=".25pt"/>
            </w:pict>
          </mc:Fallback>
        </mc:AlternateContent>
      </w:r>
      <w:r w:rsidRPr="00A365D1">
        <w:rPr>
          <w:rFonts w:asciiTheme="minorHAnsi" w:hAnsiTheme="minorHAnsi" w:cs="Times New Roman"/>
          <w:sz w:val="22"/>
        </w:rPr>
        <w:tab/>
        <w:t>96,8 %</w:t>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t>3,2 %</w:t>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t>5,3 %</w:t>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t>72,7 %</w:t>
      </w:r>
    </w:p>
    <w:p w14:paraId="6B49A8A4" w14:textId="77777777" w:rsidR="00A365D1" w:rsidRPr="00A365D1" w:rsidRDefault="00A365D1" w:rsidP="00E32B3E">
      <w:pPr>
        <w:pStyle w:val="Listenabsatz"/>
        <w:rPr>
          <w:rFonts w:asciiTheme="minorHAnsi" w:hAnsiTheme="minorHAnsi" w:cs="Times New Roman"/>
          <w:sz w:val="22"/>
        </w:rPr>
      </w:pPr>
    </w:p>
    <w:p w14:paraId="03D78621" w14:textId="77777777" w:rsidR="00A365D1" w:rsidRPr="00A365D1" w:rsidRDefault="00A365D1" w:rsidP="00E32B3E">
      <w:pPr>
        <w:pStyle w:val="Listenabsatz"/>
        <w:rPr>
          <w:rFonts w:asciiTheme="minorHAnsi" w:hAnsiTheme="minorHAnsi" w:cs="Times New Roman"/>
          <w:sz w:val="22"/>
        </w:rPr>
      </w:pP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t>__/ 1 BE</w:t>
      </w:r>
    </w:p>
    <w:p w14:paraId="7E415EB3" w14:textId="77777777" w:rsidR="00A365D1" w:rsidRPr="00A365D1" w:rsidRDefault="00A365D1" w:rsidP="00E32B3E">
      <w:pPr>
        <w:pStyle w:val="Listenabsatz"/>
        <w:rPr>
          <w:rFonts w:asciiTheme="minorHAnsi" w:hAnsiTheme="minorHAnsi" w:cs="Times New Roman"/>
          <w:sz w:val="22"/>
        </w:rPr>
      </w:pPr>
    </w:p>
    <w:p w14:paraId="2CDAFA81" w14:textId="77777777" w:rsidR="00A365D1" w:rsidRPr="00A365D1" w:rsidRDefault="00A365D1" w:rsidP="00A365D1">
      <w:pPr>
        <w:pStyle w:val="Listenabsatz"/>
        <w:numPr>
          <w:ilvl w:val="0"/>
          <w:numId w:val="31"/>
        </w:numPr>
        <w:spacing w:after="0" w:line="240" w:lineRule="auto"/>
        <w:rPr>
          <w:rFonts w:asciiTheme="minorHAnsi" w:hAnsiTheme="minorHAnsi" w:cs="Times New Roman"/>
          <w:sz w:val="22"/>
        </w:rPr>
      </w:pPr>
      <w:r w:rsidRPr="00A365D1">
        <w:rPr>
          <w:rFonts w:asciiTheme="minorHAnsi" w:hAnsiTheme="minorHAnsi" w:cs="Times New Roman"/>
          <w:sz w:val="22"/>
        </w:rPr>
        <w:t>Dargestellt ist die lineare Funktion y = f(x) = 3x – 1.</w:t>
      </w:r>
    </w:p>
    <w:p w14:paraId="67C8FBE8" w14:textId="77777777" w:rsidR="00A365D1" w:rsidRPr="00A365D1" w:rsidRDefault="00A365D1" w:rsidP="00D44ED4">
      <w:pPr>
        <w:pStyle w:val="Listenabsatz"/>
        <w:rPr>
          <w:rFonts w:asciiTheme="minorHAnsi" w:hAnsiTheme="minorHAnsi" w:cs="Times New Roman"/>
          <w:sz w:val="22"/>
        </w:rPr>
      </w:pPr>
      <w:r w:rsidRPr="00A365D1">
        <w:rPr>
          <w:rFonts w:asciiTheme="minorHAnsi" w:hAnsiTheme="minorHAnsi" w:cs="Times New Roman"/>
          <w:sz w:val="22"/>
        </w:rPr>
        <w:lastRenderedPageBreak/>
        <w:t>Zeichnen Sie in das vorhandene Koordinatensystem eine senkrechte Gerade zur grafischen Darstellung der Funktion y = f(x) durch den Punkt (2; 1) ein und geben Sie die Funktionsgleichung y = mx + n der senkrechten Gerade an.</w:t>
      </w:r>
    </w:p>
    <w:p w14:paraId="2474D357" w14:textId="77777777" w:rsidR="00A365D1" w:rsidRPr="00A365D1" w:rsidRDefault="00A365D1" w:rsidP="00D44ED4">
      <w:pPr>
        <w:pStyle w:val="Listenabsatz"/>
        <w:rPr>
          <w:rFonts w:asciiTheme="minorHAnsi" w:hAnsiTheme="minorHAnsi" w:cs="Times New Roman"/>
          <w:sz w:val="22"/>
        </w:rPr>
      </w:pPr>
      <w:r w:rsidRPr="00A365D1">
        <w:rPr>
          <w:rFonts w:asciiTheme="minorHAnsi" w:hAnsiTheme="minorHAnsi"/>
          <w:noProof/>
          <w:color w:val="0000FF"/>
          <w:sz w:val="22"/>
        </w:rPr>
        <w:drawing>
          <wp:anchor distT="0" distB="0" distL="114300" distR="114300" simplePos="0" relativeHeight="251688960" behindDoc="1" locked="0" layoutInCell="1" allowOverlap="1" wp14:anchorId="46A31846" wp14:editId="79E721D9">
            <wp:simplePos x="0" y="0"/>
            <wp:positionH relativeFrom="column">
              <wp:posOffset>458470</wp:posOffset>
            </wp:positionH>
            <wp:positionV relativeFrom="paragraph">
              <wp:posOffset>106045</wp:posOffset>
            </wp:positionV>
            <wp:extent cx="4236720" cy="4236720"/>
            <wp:effectExtent l="0" t="0" r="0" b="0"/>
            <wp:wrapNone/>
            <wp:docPr id="288" name="irc_mi" descr="Bildergebnis für Koordinatensystem">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Bildergebnis für Koordinatensystem">
                      <a:hlinkClick r:id="rId20"/>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36720" cy="42367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DC8533" w14:textId="77777777" w:rsidR="00A365D1" w:rsidRPr="00A365D1" w:rsidRDefault="00A365D1" w:rsidP="00E32B3E">
      <w:pPr>
        <w:pStyle w:val="Listenabsatz"/>
        <w:rPr>
          <w:rFonts w:asciiTheme="minorHAnsi" w:hAnsiTheme="minorHAnsi"/>
          <w:noProof/>
          <w:color w:val="0000FF"/>
          <w:sz w:val="22"/>
        </w:rPr>
      </w:pPr>
    </w:p>
    <w:p w14:paraId="16EED224" w14:textId="77777777" w:rsidR="00A365D1" w:rsidRPr="00A365D1" w:rsidRDefault="00A365D1" w:rsidP="00E32B3E">
      <w:pPr>
        <w:pStyle w:val="Listenabsatz"/>
        <w:rPr>
          <w:rFonts w:asciiTheme="minorHAnsi" w:hAnsiTheme="minorHAnsi"/>
          <w:noProof/>
          <w:color w:val="0000FF"/>
          <w:sz w:val="22"/>
        </w:rPr>
      </w:pPr>
      <w:r w:rsidRPr="00A365D1">
        <w:rPr>
          <w:rFonts w:asciiTheme="minorHAnsi" w:hAnsiTheme="minorHAnsi"/>
          <w:noProof/>
          <w:color w:val="0000FF"/>
          <w:sz w:val="22"/>
        </w:rPr>
        <mc:AlternateContent>
          <mc:Choice Requires="wps">
            <w:drawing>
              <wp:anchor distT="0" distB="0" distL="114300" distR="114300" simplePos="0" relativeHeight="251689984" behindDoc="0" locked="0" layoutInCell="1" allowOverlap="1" wp14:anchorId="330A7BAB" wp14:editId="34370FEF">
                <wp:simplePos x="0" y="0"/>
                <wp:positionH relativeFrom="column">
                  <wp:posOffset>2080895</wp:posOffset>
                </wp:positionH>
                <wp:positionV relativeFrom="paragraph">
                  <wp:posOffset>65405</wp:posOffset>
                </wp:positionV>
                <wp:extent cx="1177925" cy="3489960"/>
                <wp:effectExtent l="0" t="0" r="22225" b="15240"/>
                <wp:wrapNone/>
                <wp:docPr id="21" name="Gerade Verbindung 21"/>
                <wp:cNvGraphicFramePr/>
                <a:graphic xmlns:a="http://schemas.openxmlformats.org/drawingml/2006/main">
                  <a:graphicData uri="http://schemas.microsoft.com/office/word/2010/wordprocessingShape">
                    <wps:wsp>
                      <wps:cNvCnPr/>
                      <wps:spPr>
                        <a:xfrm flipV="1">
                          <a:off x="0" y="0"/>
                          <a:ext cx="1177925" cy="3489960"/>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1A7EAB5" id="Gerade Verbindung 21"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3.85pt,5.15pt" to="256.6pt,27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" strokecolor="black [3200]" strokeweight="1.25pt">
                <v:stroke joinstyle="miter"/>
              </v:line>
            </w:pict>
          </mc:Fallback>
        </mc:AlternateContent>
      </w:r>
    </w:p>
    <w:p w14:paraId="63007609" w14:textId="77777777" w:rsidR="00A365D1" w:rsidRPr="00A365D1" w:rsidRDefault="00A365D1" w:rsidP="00E32B3E">
      <w:pPr>
        <w:pStyle w:val="Listenabsatz"/>
        <w:rPr>
          <w:rFonts w:asciiTheme="minorHAnsi" w:hAnsiTheme="minorHAnsi"/>
          <w:noProof/>
          <w:color w:val="0000FF"/>
          <w:sz w:val="22"/>
        </w:rPr>
      </w:pPr>
    </w:p>
    <w:p w14:paraId="23BD11A3" w14:textId="77777777" w:rsidR="00A365D1" w:rsidRPr="00A365D1" w:rsidRDefault="00A365D1" w:rsidP="00E32B3E">
      <w:pPr>
        <w:pStyle w:val="Listenabsatz"/>
        <w:rPr>
          <w:rFonts w:asciiTheme="minorHAnsi" w:hAnsiTheme="minorHAnsi"/>
          <w:noProof/>
          <w:color w:val="0000FF"/>
          <w:sz w:val="22"/>
        </w:rPr>
      </w:pPr>
    </w:p>
    <w:p w14:paraId="275A4FF1" w14:textId="77777777" w:rsidR="00A365D1" w:rsidRPr="00A365D1" w:rsidRDefault="00A365D1" w:rsidP="00E32B3E">
      <w:pPr>
        <w:pStyle w:val="Listenabsatz"/>
        <w:rPr>
          <w:rFonts w:asciiTheme="minorHAnsi" w:hAnsiTheme="minorHAnsi"/>
          <w:noProof/>
          <w:color w:val="0000FF"/>
          <w:sz w:val="22"/>
        </w:rPr>
      </w:pPr>
    </w:p>
    <w:p w14:paraId="4EB98D18" w14:textId="77777777" w:rsidR="00A365D1" w:rsidRPr="00A365D1" w:rsidRDefault="00A365D1" w:rsidP="00E32B3E">
      <w:pPr>
        <w:pStyle w:val="Listenabsatz"/>
        <w:rPr>
          <w:rFonts w:asciiTheme="minorHAnsi" w:hAnsiTheme="minorHAnsi"/>
          <w:noProof/>
          <w:color w:val="0000FF"/>
          <w:sz w:val="22"/>
        </w:rPr>
      </w:pPr>
    </w:p>
    <w:p w14:paraId="3F66A291" w14:textId="77777777" w:rsidR="00A365D1" w:rsidRPr="00A365D1" w:rsidRDefault="00A365D1" w:rsidP="00E32B3E">
      <w:pPr>
        <w:pStyle w:val="Listenabsatz"/>
        <w:rPr>
          <w:rFonts w:asciiTheme="minorHAnsi" w:hAnsiTheme="minorHAnsi"/>
          <w:noProof/>
          <w:color w:val="0000FF"/>
          <w:sz w:val="22"/>
        </w:rPr>
      </w:pPr>
    </w:p>
    <w:p w14:paraId="5F776E23" w14:textId="77777777" w:rsidR="00A365D1" w:rsidRPr="00A365D1" w:rsidRDefault="00A365D1" w:rsidP="00E32B3E">
      <w:pPr>
        <w:pStyle w:val="Listenabsatz"/>
        <w:rPr>
          <w:rFonts w:asciiTheme="minorHAnsi" w:hAnsiTheme="minorHAnsi"/>
          <w:noProof/>
          <w:color w:val="0000FF"/>
          <w:sz w:val="22"/>
        </w:rPr>
      </w:pPr>
    </w:p>
    <w:p w14:paraId="03C93047" w14:textId="77777777" w:rsidR="00A365D1" w:rsidRPr="00A365D1" w:rsidRDefault="00A365D1" w:rsidP="00E32B3E">
      <w:pPr>
        <w:pStyle w:val="Listenabsatz"/>
        <w:rPr>
          <w:rFonts w:asciiTheme="minorHAnsi" w:hAnsiTheme="minorHAnsi"/>
          <w:noProof/>
          <w:color w:val="0000FF"/>
          <w:sz w:val="22"/>
        </w:rPr>
      </w:pPr>
    </w:p>
    <w:p w14:paraId="584DB50F" w14:textId="77777777" w:rsidR="00A365D1" w:rsidRPr="00A365D1" w:rsidRDefault="00A365D1" w:rsidP="00E32B3E">
      <w:pPr>
        <w:pStyle w:val="Listenabsatz"/>
        <w:rPr>
          <w:rFonts w:asciiTheme="minorHAnsi" w:hAnsiTheme="minorHAnsi"/>
          <w:noProof/>
          <w:color w:val="0000FF"/>
          <w:sz w:val="22"/>
        </w:rPr>
      </w:pPr>
    </w:p>
    <w:p w14:paraId="3827F32A" w14:textId="77777777" w:rsidR="00A365D1" w:rsidRPr="00A365D1" w:rsidRDefault="00A365D1" w:rsidP="00E32B3E">
      <w:pPr>
        <w:pStyle w:val="Listenabsatz"/>
        <w:rPr>
          <w:rFonts w:asciiTheme="minorHAnsi" w:hAnsiTheme="minorHAnsi"/>
          <w:noProof/>
          <w:color w:val="0000FF"/>
          <w:sz w:val="22"/>
        </w:rPr>
      </w:pPr>
    </w:p>
    <w:p w14:paraId="6FA86F9E" w14:textId="77777777" w:rsidR="00A365D1" w:rsidRPr="00A365D1" w:rsidRDefault="00A365D1" w:rsidP="00E32B3E">
      <w:pPr>
        <w:pStyle w:val="Listenabsatz"/>
        <w:rPr>
          <w:rFonts w:asciiTheme="minorHAnsi" w:hAnsiTheme="minorHAnsi"/>
          <w:noProof/>
          <w:color w:val="0000FF"/>
          <w:sz w:val="22"/>
        </w:rPr>
      </w:pPr>
    </w:p>
    <w:p w14:paraId="2BCEE6AD" w14:textId="77777777" w:rsidR="00A365D1" w:rsidRPr="00A365D1" w:rsidRDefault="00A365D1" w:rsidP="00E32B3E">
      <w:pPr>
        <w:pStyle w:val="Listenabsatz"/>
        <w:rPr>
          <w:rFonts w:asciiTheme="minorHAnsi" w:hAnsiTheme="minorHAnsi"/>
          <w:noProof/>
          <w:color w:val="0000FF"/>
          <w:sz w:val="22"/>
        </w:rPr>
      </w:pPr>
    </w:p>
    <w:p w14:paraId="3B745270" w14:textId="77777777" w:rsidR="00A365D1" w:rsidRPr="00A365D1" w:rsidRDefault="00A365D1" w:rsidP="00E32B3E">
      <w:pPr>
        <w:pStyle w:val="Listenabsatz"/>
        <w:rPr>
          <w:rFonts w:asciiTheme="minorHAnsi" w:hAnsiTheme="minorHAnsi"/>
          <w:noProof/>
          <w:color w:val="0000FF"/>
          <w:sz w:val="22"/>
        </w:rPr>
      </w:pPr>
    </w:p>
    <w:p w14:paraId="788B797C" w14:textId="77777777" w:rsidR="00A365D1" w:rsidRPr="00A365D1" w:rsidRDefault="00A365D1" w:rsidP="00E32B3E">
      <w:pPr>
        <w:pStyle w:val="Listenabsatz"/>
        <w:rPr>
          <w:rFonts w:asciiTheme="minorHAnsi" w:hAnsiTheme="minorHAnsi"/>
          <w:noProof/>
          <w:color w:val="0000FF"/>
          <w:sz w:val="22"/>
        </w:rPr>
      </w:pPr>
    </w:p>
    <w:p w14:paraId="19C09258" w14:textId="77777777" w:rsidR="00A365D1" w:rsidRPr="00A365D1" w:rsidRDefault="00A365D1" w:rsidP="00E32B3E">
      <w:pPr>
        <w:pStyle w:val="Listenabsatz"/>
        <w:rPr>
          <w:rFonts w:asciiTheme="minorHAnsi" w:hAnsiTheme="minorHAnsi"/>
          <w:noProof/>
          <w:color w:val="0000FF"/>
          <w:sz w:val="22"/>
        </w:rPr>
      </w:pPr>
    </w:p>
    <w:p w14:paraId="0BBAFD08" w14:textId="77777777" w:rsidR="00A365D1" w:rsidRPr="00A365D1" w:rsidRDefault="00A365D1" w:rsidP="00E32B3E">
      <w:pPr>
        <w:pStyle w:val="Listenabsatz"/>
        <w:rPr>
          <w:rFonts w:asciiTheme="minorHAnsi" w:hAnsiTheme="minorHAnsi"/>
          <w:noProof/>
          <w:color w:val="0000FF"/>
          <w:sz w:val="22"/>
        </w:rPr>
      </w:pPr>
    </w:p>
    <w:p w14:paraId="1F89E530" w14:textId="77777777" w:rsidR="00A365D1" w:rsidRPr="00A365D1" w:rsidRDefault="00A365D1" w:rsidP="00E32B3E">
      <w:pPr>
        <w:pStyle w:val="Listenabsatz"/>
        <w:rPr>
          <w:rFonts w:asciiTheme="minorHAnsi" w:hAnsiTheme="minorHAnsi" w:cs="Times New Roman"/>
          <w:sz w:val="22"/>
        </w:rPr>
      </w:pPr>
    </w:p>
    <w:p w14:paraId="082A2EA5" w14:textId="77777777" w:rsidR="00A365D1" w:rsidRPr="00A365D1" w:rsidRDefault="00A365D1" w:rsidP="00E32B3E">
      <w:pPr>
        <w:pStyle w:val="Listenabsatz"/>
        <w:rPr>
          <w:rFonts w:asciiTheme="minorHAnsi" w:hAnsiTheme="minorHAnsi" w:cs="Times New Roman"/>
          <w:sz w:val="22"/>
        </w:rPr>
      </w:pPr>
    </w:p>
    <w:p w14:paraId="554C1900" w14:textId="77777777" w:rsidR="00A365D1" w:rsidRPr="00A365D1" w:rsidRDefault="00A365D1" w:rsidP="00E32B3E">
      <w:pPr>
        <w:pStyle w:val="Listenabsatz"/>
        <w:rPr>
          <w:rFonts w:asciiTheme="minorHAnsi" w:hAnsiTheme="minorHAnsi" w:cs="Times New Roman"/>
          <w:sz w:val="22"/>
        </w:rPr>
      </w:pPr>
      <w:r w:rsidRPr="00A365D1">
        <w:rPr>
          <w:rFonts w:asciiTheme="minorHAnsi" w:hAnsiTheme="minorHAnsi" w:cs="Times New Roman"/>
          <w:noProof/>
          <w:sz w:val="22"/>
        </w:rPr>
        <mc:AlternateContent>
          <mc:Choice Requires="wps">
            <w:drawing>
              <wp:anchor distT="0" distB="0" distL="114300" distR="114300" simplePos="0" relativeHeight="251692032" behindDoc="0" locked="0" layoutInCell="1" allowOverlap="1" wp14:anchorId="3F6B223C" wp14:editId="0C0D2C8B">
                <wp:simplePos x="0" y="0"/>
                <wp:positionH relativeFrom="column">
                  <wp:posOffset>942912</wp:posOffset>
                </wp:positionH>
                <wp:positionV relativeFrom="paragraph">
                  <wp:posOffset>124550</wp:posOffset>
                </wp:positionV>
                <wp:extent cx="2374265" cy="1403985"/>
                <wp:effectExtent l="0" t="0" r="0" b="0"/>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70A70807" w14:textId="77777777" w:rsidR="00A365D1" w:rsidRDefault="00A365D1">
                            <w:r>
                              <w:rPr>
                                <w:rFonts w:ascii="Times New Roman" w:hAnsi="Times New Roman" w:cs="Times New Roman"/>
                              </w:rPr>
                              <w:t>y = f(x) = 3x – 1</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F6B223C" id="Textfeld 2" o:spid="_x0000_s1032" type="#_x0000_t202" style="position:absolute;left:0;text-align:left;margin-left:74.25pt;margin-top:9.8pt;width:186.95pt;height:110.55pt;z-index:2516920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" filled="f" stroked="f">
                <v:textbox style="mso-fit-shape-to-text:t">
                  <w:txbxContent>
                    <w:p w14:paraId="70A70807" w14:textId="77777777" w:rsidR="00A365D1" w:rsidRDefault="00A365D1">
                      <w:r>
                        <w:rPr>
                          <w:rFonts w:ascii="Times New Roman" w:hAnsi="Times New Roman" w:cs="Times New Roman"/>
                        </w:rPr>
                        <w:t>y = f(x) = 3x – 1</w:t>
                      </w:r>
                    </w:p>
                  </w:txbxContent>
                </v:textbox>
              </v:shape>
            </w:pict>
          </mc:Fallback>
        </mc:AlternateContent>
      </w:r>
    </w:p>
    <w:p w14:paraId="63680384" w14:textId="77777777" w:rsidR="00A365D1" w:rsidRPr="00A365D1" w:rsidRDefault="00A365D1" w:rsidP="00E32B3E">
      <w:pPr>
        <w:pStyle w:val="Listenabsatz"/>
        <w:rPr>
          <w:rFonts w:asciiTheme="minorHAnsi" w:hAnsiTheme="minorHAnsi" w:cs="Times New Roman"/>
          <w:sz w:val="22"/>
        </w:rPr>
      </w:pPr>
    </w:p>
    <w:p w14:paraId="285BDC16" w14:textId="77777777" w:rsidR="00A365D1" w:rsidRPr="00A365D1" w:rsidRDefault="00A365D1" w:rsidP="00E32B3E">
      <w:pPr>
        <w:pStyle w:val="Listenabsatz"/>
        <w:rPr>
          <w:rFonts w:asciiTheme="minorHAnsi" w:hAnsiTheme="minorHAnsi" w:cs="Times New Roman"/>
          <w:sz w:val="22"/>
        </w:rPr>
      </w:pPr>
    </w:p>
    <w:p w14:paraId="6716F881" w14:textId="77777777" w:rsidR="00A365D1" w:rsidRPr="00A365D1" w:rsidRDefault="00A365D1" w:rsidP="00E32B3E">
      <w:pPr>
        <w:pStyle w:val="Listenabsatz"/>
        <w:rPr>
          <w:rFonts w:asciiTheme="minorHAnsi" w:hAnsiTheme="minorHAnsi" w:cs="Times New Roman"/>
          <w:sz w:val="22"/>
        </w:rPr>
      </w:pPr>
    </w:p>
    <w:p w14:paraId="774855C3" w14:textId="77777777" w:rsidR="00A365D1" w:rsidRPr="00A365D1" w:rsidRDefault="00A365D1" w:rsidP="00E32B3E">
      <w:pPr>
        <w:pStyle w:val="Listenabsatz"/>
        <w:rPr>
          <w:rFonts w:asciiTheme="minorHAnsi" w:hAnsiTheme="minorHAnsi" w:cs="Times New Roman"/>
          <w:sz w:val="22"/>
        </w:rPr>
      </w:pPr>
    </w:p>
    <w:p w14:paraId="2D0EFF12" w14:textId="77777777" w:rsidR="00A365D1" w:rsidRPr="00A365D1" w:rsidRDefault="00A365D1" w:rsidP="00E32B3E">
      <w:pPr>
        <w:pStyle w:val="Listenabsatz"/>
        <w:rPr>
          <w:rFonts w:asciiTheme="minorHAnsi" w:hAnsiTheme="minorHAnsi" w:cs="Times New Roman"/>
          <w:sz w:val="22"/>
        </w:rPr>
      </w:pPr>
    </w:p>
    <w:tbl>
      <w:tblPr>
        <w:tblStyle w:val="Tabellenraster"/>
        <w:tblW w:w="0" w:type="auto"/>
        <w:tblInd w:w="720" w:type="dxa"/>
        <w:tblLook w:val="04A0" w:firstRow="1" w:lastRow="0" w:firstColumn="1" w:lastColumn="0" w:noHBand="0" w:noVBand="1"/>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365D1" w:rsidRPr="00A365D1" w14:paraId="60481CAC" w14:textId="77777777" w:rsidTr="00D819E2">
        <w:trPr>
          <w:trHeight w:val="283"/>
        </w:trPr>
        <w:tc>
          <w:tcPr>
            <w:tcW w:w="283" w:type="dxa"/>
          </w:tcPr>
          <w:p w14:paraId="335C184D"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F1D15BD"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49D7F6B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D20721D"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0C6C61C"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44AAF883"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E0C9959"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463CA6A"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335931AE"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FD3ACB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695AD69"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72A998A"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85141D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0578E8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A02A39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24A783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DF30E8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081397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887788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028BB0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59AB98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BCD4C2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DEF96F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B80366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0B527F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0CA772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24935B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D9F33B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F905CE1" w14:textId="77777777" w:rsidR="00A365D1" w:rsidRPr="00A365D1" w:rsidRDefault="00A365D1" w:rsidP="00E32B3E">
            <w:pPr>
              <w:pStyle w:val="Listenabsatz"/>
              <w:ind w:left="0"/>
              <w:rPr>
                <w:rFonts w:asciiTheme="minorHAnsi" w:hAnsiTheme="minorHAnsi"/>
                <w:noProof/>
                <w:color w:val="0000FF"/>
                <w:sz w:val="22"/>
              </w:rPr>
            </w:pPr>
          </w:p>
        </w:tc>
      </w:tr>
      <w:tr w:rsidR="00A365D1" w:rsidRPr="00A365D1" w14:paraId="1844A0AC" w14:textId="77777777" w:rsidTr="00D819E2">
        <w:trPr>
          <w:trHeight w:val="283"/>
        </w:trPr>
        <w:tc>
          <w:tcPr>
            <w:tcW w:w="283" w:type="dxa"/>
          </w:tcPr>
          <w:p w14:paraId="4980D2C4"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E2292B3"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3F62D3A4"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4D5E02BC"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2A9BBD1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33B0F5B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26CE49D7"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2F37BF8"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1E7C224"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30FD23F"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1017554"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FFF0B6F"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466654BA"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ECD2E4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07510F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617BB6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77D2DB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84ECB6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1DD5C3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427C69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4FA0DB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7EDA35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2A0035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FAE00E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166140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41C686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0DD1E6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DE4A5C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7B93C20" w14:textId="77777777" w:rsidR="00A365D1" w:rsidRPr="00A365D1" w:rsidRDefault="00A365D1" w:rsidP="00E32B3E">
            <w:pPr>
              <w:pStyle w:val="Listenabsatz"/>
              <w:ind w:left="0"/>
              <w:rPr>
                <w:rFonts w:asciiTheme="minorHAnsi" w:hAnsiTheme="minorHAnsi"/>
                <w:noProof/>
                <w:color w:val="0000FF"/>
                <w:sz w:val="22"/>
              </w:rPr>
            </w:pPr>
          </w:p>
        </w:tc>
      </w:tr>
      <w:tr w:rsidR="00A365D1" w:rsidRPr="00A365D1" w14:paraId="7A29CEB9" w14:textId="77777777" w:rsidTr="00D819E2">
        <w:trPr>
          <w:trHeight w:val="283"/>
        </w:trPr>
        <w:tc>
          <w:tcPr>
            <w:tcW w:w="283" w:type="dxa"/>
          </w:tcPr>
          <w:p w14:paraId="1BD4A28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476AF54C"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D51348E"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F5A2485"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2037E29A"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AFCF115"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4B982E0"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BDEB9D3"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A8B7D1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44A9FFD"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4DE8956F"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EB9AC12"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40B2C3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BAB452B"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48955A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3A7584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5F39F7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E39B77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73FB68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24A4DA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7910B9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277054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B12A26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4ED1DE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7A255D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9C3977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F963D7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1C1EA6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74982C0" w14:textId="77777777" w:rsidR="00A365D1" w:rsidRPr="00A365D1" w:rsidRDefault="00A365D1" w:rsidP="00E32B3E">
            <w:pPr>
              <w:pStyle w:val="Listenabsatz"/>
              <w:ind w:left="0"/>
              <w:rPr>
                <w:rFonts w:asciiTheme="minorHAnsi" w:hAnsiTheme="minorHAnsi"/>
                <w:noProof/>
                <w:color w:val="0000FF"/>
                <w:sz w:val="22"/>
              </w:rPr>
            </w:pPr>
          </w:p>
        </w:tc>
      </w:tr>
      <w:tr w:rsidR="00A365D1" w:rsidRPr="00A365D1" w14:paraId="6FB74887" w14:textId="77777777" w:rsidTr="00D819E2">
        <w:trPr>
          <w:trHeight w:val="283"/>
        </w:trPr>
        <w:tc>
          <w:tcPr>
            <w:tcW w:w="283" w:type="dxa"/>
          </w:tcPr>
          <w:p w14:paraId="30EC7A48"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B1BE55C"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83AE604"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697215E"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EE7B4A4"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4A09D8D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6D05ABD"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3235EC10"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9ADEEC3"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0AD9D97"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F8348CE"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A8CBAFE"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3EE4B12"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7C2DAD9"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952AF3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419B37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906C32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37AAB9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152DE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B8DAD7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5436AF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66B784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3F2CB0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463E06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6A58C5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806B2A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400E64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18FB07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071FB02" w14:textId="77777777" w:rsidR="00A365D1" w:rsidRPr="00A365D1" w:rsidRDefault="00A365D1" w:rsidP="00E32B3E">
            <w:pPr>
              <w:pStyle w:val="Listenabsatz"/>
              <w:ind w:left="0"/>
              <w:rPr>
                <w:rFonts w:asciiTheme="minorHAnsi" w:hAnsiTheme="minorHAnsi"/>
                <w:noProof/>
                <w:color w:val="0000FF"/>
                <w:sz w:val="22"/>
              </w:rPr>
            </w:pPr>
          </w:p>
        </w:tc>
      </w:tr>
      <w:tr w:rsidR="00A365D1" w:rsidRPr="00A365D1" w14:paraId="3F4062BF" w14:textId="77777777" w:rsidTr="00D819E2">
        <w:trPr>
          <w:trHeight w:val="283"/>
        </w:trPr>
        <w:tc>
          <w:tcPr>
            <w:tcW w:w="283" w:type="dxa"/>
          </w:tcPr>
          <w:p w14:paraId="656643D9"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F45CFC0"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43FAC2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29BC1EE0"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30F92E8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27A9887"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43A68AF"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FCEBBCC"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90739C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53F873F"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1341F1A"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79A1085"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C78A3B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B2CB45C"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2D101F6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E90FD7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B57C82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1A6031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8D1667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455C13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8E26C3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15D6E6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860BCF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23DD98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9CFA1D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D80374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AD582F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C0E5EA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E52F2FB" w14:textId="77777777" w:rsidR="00A365D1" w:rsidRPr="00A365D1" w:rsidRDefault="00A365D1" w:rsidP="00E32B3E">
            <w:pPr>
              <w:pStyle w:val="Listenabsatz"/>
              <w:ind w:left="0"/>
              <w:rPr>
                <w:rFonts w:asciiTheme="minorHAnsi" w:hAnsiTheme="minorHAnsi"/>
                <w:noProof/>
                <w:color w:val="0000FF"/>
                <w:sz w:val="22"/>
              </w:rPr>
            </w:pPr>
          </w:p>
        </w:tc>
      </w:tr>
      <w:tr w:rsidR="00A365D1" w:rsidRPr="00A365D1" w14:paraId="1D45DEED" w14:textId="77777777" w:rsidTr="00D819E2">
        <w:trPr>
          <w:trHeight w:val="283"/>
        </w:trPr>
        <w:tc>
          <w:tcPr>
            <w:tcW w:w="283" w:type="dxa"/>
          </w:tcPr>
          <w:p w14:paraId="241911E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0CFAC1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A090561"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7204828"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2C7D1248"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5330F4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22DDD656"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337455EB"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1110E673"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50658798"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620FA670"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D70F6D3"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41B9B1DA"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0BE8D0B0" w14:textId="77777777" w:rsidR="00A365D1" w:rsidRPr="00A365D1" w:rsidRDefault="00A365D1" w:rsidP="00E32B3E">
            <w:pPr>
              <w:pStyle w:val="Listenabsatz"/>
              <w:ind w:left="0"/>
              <w:rPr>
                <w:rFonts w:asciiTheme="minorHAnsi" w:hAnsiTheme="minorHAnsi"/>
                <w:noProof/>
                <w:color w:val="0000FF"/>
                <w:sz w:val="22"/>
              </w:rPr>
            </w:pPr>
          </w:p>
        </w:tc>
        <w:tc>
          <w:tcPr>
            <w:tcW w:w="283" w:type="dxa"/>
          </w:tcPr>
          <w:p w14:paraId="7D9AB74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375A8E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3DDBA3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C3D224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058B8E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6BAA88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1E0DDE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AAD8EA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F459AA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C4B665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3A1F7B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7A9E94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C67E81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93EBDB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702460B" w14:textId="77777777" w:rsidR="00A365D1" w:rsidRPr="00A365D1" w:rsidRDefault="00A365D1" w:rsidP="00E32B3E">
            <w:pPr>
              <w:pStyle w:val="Listenabsatz"/>
              <w:ind w:left="0"/>
              <w:rPr>
                <w:rFonts w:asciiTheme="minorHAnsi" w:hAnsiTheme="minorHAnsi"/>
                <w:noProof/>
                <w:color w:val="0000FF"/>
                <w:sz w:val="22"/>
              </w:rPr>
            </w:pPr>
          </w:p>
        </w:tc>
      </w:tr>
      <w:tr w:rsidR="00A365D1" w:rsidRPr="00A365D1" w14:paraId="6EBD5C84" w14:textId="77777777" w:rsidTr="00D819E2">
        <w:trPr>
          <w:trHeight w:val="283"/>
        </w:trPr>
        <w:tc>
          <w:tcPr>
            <w:tcW w:w="283" w:type="dxa"/>
          </w:tcPr>
          <w:p w14:paraId="1C85F62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A40F7A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969B86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7D529F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7B849B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3F1C36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CE24E4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0E1463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D50938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739C96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EEFCA9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03C8EE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E41F6E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3A8BE8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BA1072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B9BFDB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A6054A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C9D67E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DA8212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60D726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CEB603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CD6122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B83B15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6375FD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565E53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117953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0C56E0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11BAC3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DAB4686" w14:textId="77777777" w:rsidR="00A365D1" w:rsidRPr="00A365D1" w:rsidRDefault="00A365D1" w:rsidP="001938B7">
            <w:pPr>
              <w:pStyle w:val="Listenabsatz"/>
              <w:ind w:left="0"/>
              <w:rPr>
                <w:rFonts w:asciiTheme="minorHAnsi" w:hAnsiTheme="minorHAnsi"/>
                <w:noProof/>
                <w:color w:val="0000FF"/>
                <w:sz w:val="22"/>
              </w:rPr>
            </w:pPr>
          </w:p>
        </w:tc>
      </w:tr>
    </w:tbl>
    <w:p w14:paraId="71932BFC" w14:textId="77777777" w:rsidR="00A365D1" w:rsidRPr="00A365D1" w:rsidRDefault="00A365D1" w:rsidP="00D819E2">
      <w:pPr>
        <w:pStyle w:val="Listenabsatz"/>
        <w:rPr>
          <w:rFonts w:asciiTheme="minorHAnsi" w:hAnsiTheme="minorHAnsi" w:cs="Times New Roman"/>
          <w:noProof/>
          <w:sz w:val="22"/>
        </w:rPr>
      </w:pP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sz w:val="22"/>
        </w:rPr>
        <w:t>__/ 2 BE</w:t>
      </w:r>
    </w:p>
    <w:p w14:paraId="360B624D" w14:textId="77777777" w:rsidR="00A365D1" w:rsidRPr="00A365D1" w:rsidRDefault="00A365D1" w:rsidP="00A365D1">
      <w:pPr>
        <w:pStyle w:val="Listenabsatz"/>
        <w:numPr>
          <w:ilvl w:val="0"/>
          <w:numId w:val="31"/>
        </w:numPr>
        <w:spacing w:after="0" w:line="240" w:lineRule="auto"/>
        <w:rPr>
          <w:rFonts w:asciiTheme="minorHAnsi" w:hAnsiTheme="minorHAnsi" w:cs="Times New Roman"/>
          <w:noProof/>
          <w:sz w:val="22"/>
        </w:rPr>
      </w:pPr>
      <w:r w:rsidRPr="00A365D1">
        <w:rPr>
          <w:rFonts w:asciiTheme="minorHAnsi" w:hAnsiTheme="minorHAnsi" w:cs="Times New Roman"/>
          <w:noProof/>
          <w:sz w:val="22"/>
        </w:rPr>
        <w:t>Es ist die Funktion y = f(x) = x² -3x +1 gegeben.</w:t>
      </w:r>
    </w:p>
    <w:p w14:paraId="6DC6F245" w14:textId="77777777" w:rsidR="00A365D1" w:rsidRPr="00A365D1" w:rsidRDefault="00A365D1" w:rsidP="00D819E2">
      <w:pPr>
        <w:pStyle w:val="Listenabsatz"/>
        <w:rPr>
          <w:rFonts w:asciiTheme="minorHAnsi" w:hAnsiTheme="minorHAnsi" w:cs="Times New Roman"/>
          <w:noProof/>
          <w:sz w:val="22"/>
        </w:rPr>
      </w:pPr>
      <w:r w:rsidRPr="00A365D1">
        <w:rPr>
          <w:rFonts w:asciiTheme="minorHAnsi" w:hAnsiTheme="minorHAnsi" w:cs="Times New Roman"/>
          <w:noProof/>
          <w:sz w:val="22"/>
        </w:rPr>
        <w:t>P</w:t>
      </w:r>
      <w:r w:rsidRPr="00A365D1">
        <w:rPr>
          <w:rFonts w:asciiTheme="minorHAnsi" w:hAnsiTheme="minorHAnsi" w:cs="Times New Roman"/>
          <w:noProof/>
          <w:sz w:val="22"/>
          <w:vertAlign w:val="subscript"/>
        </w:rPr>
        <w:t xml:space="preserve">1 </w:t>
      </w:r>
      <w:r w:rsidRPr="00A365D1">
        <w:rPr>
          <w:rFonts w:asciiTheme="minorHAnsi" w:hAnsiTheme="minorHAnsi" w:cs="Times New Roman"/>
          <w:noProof/>
          <w:sz w:val="22"/>
        </w:rPr>
        <w:t>( 1; …) und P</w:t>
      </w:r>
      <w:r w:rsidRPr="00A365D1">
        <w:rPr>
          <w:rFonts w:asciiTheme="minorHAnsi" w:hAnsiTheme="minorHAnsi" w:cs="Times New Roman"/>
          <w:noProof/>
          <w:sz w:val="22"/>
          <w:vertAlign w:val="subscript"/>
        </w:rPr>
        <w:t>2</w:t>
      </w:r>
      <w:r w:rsidRPr="00A365D1">
        <w:rPr>
          <w:rFonts w:asciiTheme="minorHAnsi" w:hAnsiTheme="minorHAnsi" w:cs="Times New Roman"/>
          <w:noProof/>
          <w:sz w:val="22"/>
        </w:rPr>
        <w:t xml:space="preserve"> ( …; 1) sind Punkte auf dieser Funktion. </w:t>
      </w:r>
    </w:p>
    <w:p w14:paraId="04493A28" w14:textId="77777777" w:rsidR="00A365D1" w:rsidRPr="00A365D1" w:rsidRDefault="00A365D1" w:rsidP="00D819E2">
      <w:pPr>
        <w:pStyle w:val="Listenabsatz"/>
        <w:rPr>
          <w:rFonts w:asciiTheme="minorHAnsi" w:hAnsiTheme="minorHAnsi" w:cs="Times New Roman"/>
          <w:noProof/>
          <w:sz w:val="22"/>
        </w:rPr>
      </w:pPr>
      <w:r w:rsidRPr="00A365D1">
        <w:rPr>
          <w:rFonts w:asciiTheme="minorHAnsi" w:hAnsiTheme="minorHAnsi" w:cs="Times New Roman"/>
          <w:noProof/>
          <w:sz w:val="22"/>
        </w:rPr>
        <w:t>Ergänzen Sie die fehlenden Koordinaten.</w:t>
      </w:r>
    </w:p>
    <w:p w14:paraId="0848B207" w14:textId="77777777" w:rsidR="00A365D1" w:rsidRPr="00A365D1" w:rsidRDefault="00A365D1" w:rsidP="00D819E2">
      <w:pPr>
        <w:pStyle w:val="Listenabsatz"/>
        <w:rPr>
          <w:rFonts w:asciiTheme="minorHAnsi" w:hAnsiTheme="minorHAnsi" w:cs="Times New Roman"/>
          <w:sz w:val="22"/>
        </w:rPr>
      </w:pP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sz w:val="22"/>
        </w:rPr>
        <w:t>__/ 2 BE</w:t>
      </w:r>
    </w:p>
    <w:tbl>
      <w:tblPr>
        <w:tblStyle w:val="Tabellenraster"/>
        <w:tblW w:w="0" w:type="auto"/>
        <w:tblInd w:w="720" w:type="dxa"/>
        <w:tblLook w:val="04A0" w:firstRow="1" w:lastRow="0" w:firstColumn="1" w:lastColumn="0" w:noHBand="0" w:noVBand="1"/>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365D1" w:rsidRPr="00A365D1" w14:paraId="1174A0A7" w14:textId="77777777" w:rsidTr="001938B7">
        <w:trPr>
          <w:trHeight w:val="283"/>
        </w:trPr>
        <w:tc>
          <w:tcPr>
            <w:tcW w:w="283" w:type="dxa"/>
          </w:tcPr>
          <w:p w14:paraId="67E2716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526A6A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6D56EF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50F39C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428294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3C5A76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0B2C20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CA4A3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F8D87A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399040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03D5B6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CE7B7A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07EA2C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538356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865098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72B75D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954348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E70429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3B8488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FC2D4B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067EF8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E5D404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A78822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C269CB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055E97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AE9AEA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1DD25C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BFE8A6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F11303E" w14:textId="77777777" w:rsidR="00A365D1" w:rsidRPr="00A365D1" w:rsidRDefault="00A365D1" w:rsidP="001938B7">
            <w:pPr>
              <w:pStyle w:val="Listenabsatz"/>
              <w:ind w:left="0"/>
              <w:rPr>
                <w:rFonts w:asciiTheme="minorHAnsi" w:hAnsiTheme="minorHAnsi"/>
                <w:noProof/>
                <w:color w:val="0000FF"/>
                <w:sz w:val="22"/>
              </w:rPr>
            </w:pPr>
          </w:p>
        </w:tc>
      </w:tr>
      <w:tr w:rsidR="00A365D1" w:rsidRPr="00A365D1" w14:paraId="10C390EA" w14:textId="77777777" w:rsidTr="001938B7">
        <w:trPr>
          <w:trHeight w:val="283"/>
        </w:trPr>
        <w:tc>
          <w:tcPr>
            <w:tcW w:w="283" w:type="dxa"/>
          </w:tcPr>
          <w:p w14:paraId="4243F03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36488F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2E72AA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95CD22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8F677C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25D459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F436BE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890342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F2E43F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CF3301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889449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518307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C080B2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BA0299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A69351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126910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F96223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DAC6B8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AA707E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4E79A5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418B88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36BBA1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6CE838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B98D26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0CC4C4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897F71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8F02F5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153DBB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921CD09" w14:textId="77777777" w:rsidR="00A365D1" w:rsidRPr="00A365D1" w:rsidRDefault="00A365D1" w:rsidP="001938B7">
            <w:pPr>
              <w:pStyle w:val="Listenabsatz"/>
              <w:ind w:left="0"/>
              <w:rPr>
                <w:rFonts w:asciiTheme="minorHAnsi" w:hAnsiTheme="minorHAnsi"/>
                <w:noProof/>
                <w:color w:val="0000FF"/>
                <w:sz w:val="22"/>
              </w:rPr>
            </w:pPr>
          </w:p>
        </w:tc>
      </w:tr>
      <w:tr w:rsidR="00A365D1" w:rsidRPr="00A365D1" w14:paraId="6D81A53F" w14:textId="77777777" w:rsidTr="001938B7">
        <w:trPr>
          <w:trHeight w:val="283"/>
        </w:trPr>
        <w:tc>
          <w:tcPr>
            <w:tcW w:w="283" w:type="dxa"/>
          </w:tcPr>
          <w:p w14:paraId="399B0EC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C93348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653BE8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5C1B29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2EDFBE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EE51EE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6DFBC9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053E06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CD5861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6853D8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096278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B783F5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F21B9E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BE5A49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3E80E4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877551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509054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61CB3F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62FBFA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0D9203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4B6E6E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7C519D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F7D127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C3B26E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4FDEB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72086F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5E6CC8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241619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1498BB6" w14:textId="77777777" w:rsidR="00A365D1" w:rsidRPr="00A365D1" w:rsidRDefault="00A365D1" w:rsidP="001938B7">
            <w:pPr>
              <w:pStyle w:val="Listenabsatz"/>
              <w:ind w:left="0"/>
              <w:rPr>
                <w:rFonts w:asciiTheme="minorHAnsi" w:hAnsiTheme="minorHAnsi"/>
                <w:noProof/>
                <w:color w:val="0000FF"/>
                <w:sz w:val="22"/>
              </w:rPr>
            </w:pPr>
          </w:p>
        </w:tc>
      </w:tr>
      <w:tr w:rsidR="00A365D1" w:rsidRPr="00A365D1" w14:paraId="6DED3C48" w14:textId="77777777" w:rsidTr="001938B7">
        <w:trPr>
          <w:trHeight w:val="283"/>
        </w:trPr>
        <w:tc>
          <w:tcPr>
            <w:tcW w:w="283" w:type="dxa"/>
          </w:tcPr>
          <w:p w14:paraId="21AD63D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3DAFB0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2DE0F6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C0252B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02BFDF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2BAAB2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E44901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759BB6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876EC2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54D910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BC231C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3FC96E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C350BA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A0DF92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51C89C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2DDDEF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BED35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7BE79E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156DCA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C5C78D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294BF7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F81757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4845C8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4DD878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1A4DE2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CEC043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569AD3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226A93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035759A" w14:textId="77777777" w:rsidR="00A365D1" w:rsidRPr="00A365D1" w:rsidRDefault="00A365D1" w:rsidP="001938B7">
            <w:pPr>
              <w:pStyle w:val="Listenabsatz"/>
              <w:ind w:left="0"/>
              <w:rPr>
                <w:rFonts w:asciiTheme="minorHAnsi" w:hAnsiTheme="minorHAnsi"/>
                <w:noProof/>
                <w:color w:val="0000FF"/>
                <w:sz w:val="22"/>
              </w:rPr>
            </w:pPr>
          </w:p>
        </w:tc>
      </w:tr>
      <w:tr w:rsidR="00A365D1" w:rsidRPr="00A365D1" w14:paraId="734B1556" w14:textId="77777777" w:rsidTr="001938B7">
        <w:trPr>
          <w:trHeight w:val="283"/>
        </w:trPr>
        <w:tc>
          <w:tcPr>
            <w:tcW w:w="283" w:type="dxa"/>
          </w:tcPr>
          <w:p w14:paraId="412E7DD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F9F236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71D44D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8E7991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7E8FA2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FD141C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9D504B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C23051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6876C6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56302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981999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BED03E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EBB7F8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A18F46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A64E56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BC0FC3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599212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E9A889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97739D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DF2A1E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03B037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30114E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B8B6A2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E747FF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65ED64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F4EC1E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B7079A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F8D0B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86CDC45" w14:textId="77777777" w:rsidR="00A365D1" w:rsidRPr="00A365D1" w:rsidRDefault="00A365D1" w:rsidP="001938B7">
            <w:pPr>
              <w:pStyle w:val="Listenabsatz"/>
              <w:ind w:left="0"/>
              <w:rPr>
                <w:rFonts w:asciiTheme="minorHAnsi" w:hAnsiTheme="minorHAnsi"/>
                <w:noProof/>
                <w:color w:val="0000FF"/>
                <w:sz w:val="22"/>
              </w:rPr>
            </w:pPr>
          </w:p>
        </w:tc>
      </w:tr>
      <w:tr w:rsidR="00A365D1" w:rsidRPr="00A365D1" w14:paraId="4E2FE23D" w14:textId="77777777" w:rsidTr="001938B7">
        <w:trPr>
          <w:trHeight w:val="283"/>
        </w:trPr>
        <w:tc>
          <w:tcPr>
            <w:tcW w:w="283" w:type="dxa"/>
          </w:tcPr>
          <w:p w14:paraId="227E6F0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775C02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B59478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B19B1B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3C4027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19E62AB"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43C2E1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3C1C8E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C4532D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5BD262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6E305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2404E1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800D12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26578C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9D6299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805E5B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54A53F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F83938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5BE89D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9BBC07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2D4A07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21D481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863065A"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9F7716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C74E6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D18475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774F692"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D241A7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D179EB2" w14:textId="77777777" w:rsidR="00A365D1" w:rsidRPr="00A365D1" w:rsidRDefault="00A365D1" w:rsidP="001938B7">
            <w:pPr>
              <w:pStyle w:val="Listenabsatz"/>
              <w:ind w:left="0"/>
              <w:rPr>
                <w:rFonts w:asciiTheme="minorHAnsi" w:hAnsiTheme="minorHAnsi"/>
                <w:noProof/>
                <w:color w:val="0000FF"/>
                <w:sz w:val="22"/>
              </w:rPr>
            </w:pPr>
          </w:p>
        </w:tc>
      </w:tr>
      <w:tr w:rsidR="00A365D1" w:rsidRPr="00A365D1" w14:paraId="24E7EB96" w14:textId="77777777" w:rsidTr="001938B7">
        <w:trPr>
          <w:trHeight w:val="283"/>
        </w:trPr>
        <w:tc>
          <w:tcPr>
            <w:tcW w:w="283" w:type="dxa"/>
          </w:tcPr>
          <w:p w14:paraId="1E071441"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0A0D02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45DB65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A29097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35CD64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B941BB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BF6D88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7DD5F40"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29BFA88"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E71CE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14CC08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882E97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144303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FFA57B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203E7F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6AE7ACF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4E2D087"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C66AB2E"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9C1B8E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7DF9B23"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284F550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067E8435"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3EA2865F"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C09CF49"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F622F7D"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14C48D94"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53781EF6"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4248A60C" w14:textId="77777777" w:rsidR="00A365D1" w:rsidRPr="00A365D1" w:rsidRDefault="00A365D1" w:rsidP="001938B7">
            <w:pPr>
              <w:pStyle w:val="Listenabsatz"/>
              <w:ind w:left="0"/>
              <w:rPr>
                <w:rFonts w:asciiTheme="minorHAnsi" w:hAnsiTheme="minorHAnsi"/>
                <w:noProof/>
                <w:color w:val="0000FF"/>
                <w:sz w:val="22"/>
              </w:rPr>
            </w:pPr>
          </w:p>
        </w:tc>
        <w:tc>
          <w:tcPr>
            <w:tcW w:w="283" w:type="dxa"/>
          </w:tcPr>
          <w:p w14:paraId="7816FCAA" w14:textId="77777777" w:rsidR="00A365D1" w:rsidRPr="00A365D1" w:rsidRDefault="00A365D1" w:rsidP="001938B7">
            <w:pPr>
              <w:pStyle w:val="Listenabsatz"/>
              <w:ind w:left="0"/>
              <w:rPr>
                <w:rFonts w:asciiTheme="minorHAnsi" w:hAnsiTheme="minorHAnsi"/>
                <w:noProof/>
                <w:color w:val="0000FF"/>
                <w:sz w:val="22"/>
              </w:rPr>
            </w:pPr>
          </w:p>
        </w:tc>
      </w:tr>
    </w:tbl>
    <w:p w14:paraId="7045ADA2" w14:textId="77777777" w:rsidR="00A365D1" w:rsidRPr="00A365D1" w:rsidRDefault="00A365D1" w:rsidP="00D819E2">
      <w:pPr>
        <w:pStyle w:val="Listenabsatz"/>
        <w:rPr>
          <w:rFonts w:asciiTheme="minorHAnsi" w:hAnsiTheme="minorHAnsi" w:cs="Times New Roman"/>
          <w:noProof/>
          <w:sz w:val="22"/>
        </w:rPr>
      </w:pPr>
    </w:p>
    <w:p w14:paraId="3C231F61" w14:textId="77777777" w:rsidR="00A365D1" w:rsidRPr="00A365D1" w:rsidRDefault="00A365D1" w:rsidP="00A365D1">
      <w:pPr>
        <w:pStyle w:val="Listenabsatz"/>
        <w:numPr>
          <w:ilvl w:val="0"/>
          <w:numId w:val="31"/>
        </w:numPr>
        <w:spacing w:after="0" w:line="240" w:lineRule="auto"/>
        <w:rPr>
          <w:rFonts w:asciiTheme="minorHAnsi" w:hAnsiTheme="minorHAnsi" w:cs="Times New Roman"/>
          <w:noProof/>
          <w:sz w:val="22"/>
        </w:rPr>
      </w:pPr>
      <w:r w:rsidRPr="00A365D1">
        <w:rPr>
          <w:rFonts w:asciiTheme="minorHAnsi" w:hAnsiTheme="minorHAnsi"/>
          <w:noProof/>
          <w:sz w:val="22"/>
        </w:rPr>
        <w:drawing>
          <wp:anchor distT="0" distB="0" distL="114300" distR="114300" simplePos="0" relativeHeight="251681792" behindDoc="0" locked="0" layoutInCell="1" allowOverlap="1" wp14:anchorId="707294AE" wp14:editId="76BEBC49">
            <wp:simplePos x="0" y="0"/>
            <wp:positionH relativeFrom="column">
              <wp:posOffset>1246505</wp:posOffset>
            </wp:positionH>
            <wp:positionV relativeFrom="paragraph">
              <wp:posOffset>226060</wp:posOffset>
            </wp:positionV>
            <wp:extent cx="431800" cy="287020"/>
            <wp:effectExtent l="0" t="0" r="6350" b="0"/>
            <wp:wrapTopAndBottom/>
            <wp:docPr id="289" name="Bild 2" descr="Bildergebnis fÃ¼r 1 â¬ MÃ¼n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ildergebnis fÃ¼r 1 â¬ MÃ¼nze"/>
                    <pic:cNvPicPr>
                      <a:picLocks noChangeAspect="1" noChangeArrowheads="1"/>
                    </pic:cNvPicPr>
                  </pic:nvPicPr>
                  <pic:blipFill>
                    <a:blip r:embed="rId22" cstate="print">
                      <a:extLst>
                        <a:ext uri="{BEBA8EAE-BF5A-486C-A8C5-ECC9F3942E4B}">
                          <a14:imgProps xmlns:a14="http://schemas.microsoft.com/office/drawing/2010/main">
                            <a14:imgLayer r:embed="rId23">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31800" cy="287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5D1">
        <w:rPr>
          <w:rFonts w:asciiTheme="minorHAnsi" w:hAnsiTheme="minorHAnsi"/>
          <w:noProof/>
          <w:sz w:val="22"/>
        </w:rPr>
        <w:drawing>
          <wp:anchor distT="0" distB="0" distL="114300" distR="114300" simplePos="0" relativeHeight="251680768" behindDoc="0" locked="0" layoutInCell="1" allowOverlap="1" wp14:anchorId="0E4A3E13" wp14:editId="513C14A0">
            <wp:simplePos x="0" y="0"/>
            <wp:positionH relativeFrom="column">
              <wp:posOffset>585470</wp:posOffset>
            </wp:positionH>
            <wp:positionV relativeFrom="paragraph">
              <wp:posOffset>250190</wp:posOffset>
            </wp:positionV>
            <wp:extent cx="262255" cy="262255"/>
            <wp:effectExtent l="0" t="0" r="4445" b="4445"/>
            <wp:wrapTopAndBottom/>
            <wp:docPr id="290" name="Bild 5" descr="Bildergebnis fÃ¼r 1 â¬ MÃ¼n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ildergebnis fÃ¼r 1 â¬ MÃ¼nze"/>
                    <pic:cNvPicPr>
                      <a:picLocks noChangeAspect="1" noChangeArrowheads="1"/>
                    </pic:cNvPicPr>
                  </pic:nvPicPr>
                  <pic:blipFill>
                    <a:blip r:embed="rId24" cstate="print">
                      <a:extLst>
                        <a:ext uri="{BEBA8EAE-BF5A-486C-A8C5-ECC9F3942E4B}">
                          <a14:imgProps xmlns:a14="http://schemas.microsoft.com/office/drawing/2010/main">
                            <a14:imgLayer r:embed="rId25">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65D1">
        <w:rPr>
          <w:rFonts w:asciiTheme="minorHAnsi" w:hAnsiTheme="minorHAnsi" w:cs="Times New Roman"/>
          <w:noProof/>
          <w:sz w:val="22"/>
        </w:rPr>
        <w:t>Eine Münze wird dreimal nacheinander geworfen.</w:t>
      </w:r>
    </w:p>
    <w:p w14:paraId="2A77ABEC" w14:textId="77777777" w:rsidR="00A365D1" w:rsidRPr="00A365D1" w:rsidRDefault="00A365D1" w:rsidP="00E93049">
      <w:pPr>
        <w:pStyle w:val="Listenabsatz"/>
        <w:rPr>
          <w:rFonts w:asciiTheme="minorHAnsi" w:hAnsiTheme="minorHAnsi" w:cs="Times New Roman"/>
          <w:noProof/>
          <w:sz w:val="22"/>
        </w:rPr>
      </w:pPr>
      <w:r w:rsidRPr="00A365D1">
        <w:rPr>
          <w:rFonts w:asciiTheme="minorHAnsi" w:hAnsiTheme="minorHAnsi" w:cs="Times New Roman"/>
          <w:noProof/>
          <w:sz w:val="22"/>
        </w:rPr>
        <w:t>Wappen</w:t>
      </w:r>
      <w:r w:rsidRPr="00A365D1">
        <w:rPr>
          <w:rFonts w:asciiTheme="minorHAnsi" w:hAnsiTheme="minorHAnsi" w:cs="Times New Roman"/>
          <w:noProof/>
          <w:sz w:val="22"/>
        </w:rPr>
        <w:tab/>
        <w:t>Zahl</w:t>
      </w:r>
    </w:p>
    <w:p w14:paraId="4C0B54DA" w14:textId="77777777" w:rsidR="00A365D1" w:rsidRPr="00A365D1" w:rsidRDefault="00A365D1" w:rsidP="00E93049">
      <w:pPr>
        <w:pStyle w:val="Listenabsatz"/>
        <w:rPr>
          <w:rFonts w:asciiTheme="minorHAnsi" w:hAnsiTheme="minorHAnsi" w:cs="Times New Roman"/>
          <w:noProof/>
          <w:sz w:val="22"/>
        </w:rPr>
      </w:pPr>
    </w:p>
    <w:p w14:paraId="69C2FA0C" w14:textId="77777777" w:rsidR="00A365D1" w:rsidRPr="00A365D1" w:rsidRDefault="00A365D1" w:rsidP="00E93049">
      <w:pPr>
        <w:pStyle w:val="Listenabsatz"/>
        <w:rPr>
          <w:rFonts w:asciiTheme="minorHAnsi" w:hAnsiTheme="minorHAnsi" w:cs="Times New Roman"/>
          <w:noProof/>
          <w:sz w:val="22"/>
        </w:rPr>
      </w:pPr>
      <w:r w:rsidRPr="00A365D1">
        <w:rPr>
          <w:rFonts w:asciiTheme="minorHAnsi" w:hAnsiTheme="minorHAnsi" w:cs="Times New Roman"/>
          <w:noProof/>
          <w:sz w:val="22"/>
        </w:rPr>
        <w:t>Geben Sie die Ergebnismenge E: „ Genau einmal Zahl“ an.</w:t>
      </w:r>
    </w:p>
    <w:p w14:paraId="77FF89CE" w14:textId="77777777" w:rsidR="00A365D1" w:rsidRPr="00A365D1" w:rsidRDefault="00A365D1" w:rsidP="00E93049">
      <w:pPr>
        <w:pStyle w:val="Listenabsatz"/>
        <w:rPr>
          <w:rFonts w:asciiTheme="minorHAnsi" w:hAnsiTheme="minorHAnsi" w:cs="Times New Roman"/>
          <w:noProof/>
          <w:sz w:val="22"/>
        </w:rPr>
      </w:pPr>
      <w:r w:rsidRPr="00A365D1">
        <w:rPr>
          <w:rFonts w:asciiTheme="minorHAnsi" w:hAnsiTheme="minorHAnsi" w:cs="Times New Roman"/>
          <w:noProof/>
          <w:sz w:val="22"/>
        </w:rPr>
        <w:t>Berechnen Sie die Wahrscheinlichkeit P für dieses Ereignis</w:t>
      </w:r>
    </w:p>
    <w:p w14:paraId="21568FCF" w14:textId="77777777" w:rsidR="00A365D1" w:rsidRPr="00A365D1" w:rsidRDefault="00A365D1" w:rsidP="00E93049">
      <w:pPr>
        <w:pStyle w:val="Listenabsatz"/>
        <w:rPr>
          <w:rFonts w:asciiTheme="minorHAnsi" w:hAnsiTheme="minorHAnsi" w:cs="Times New Roman"/>
          <w:noProof/>
          <w:sz w:val="22"/>
        </w:rPr>
      </w:pPr>
      <w:r w:rsidRPr="00A365D1">
        <w:rPr>
          <w:rFonts w:asciiTheme="minorHAnsi" w:hAnsiTheme="minorHAnsi" w:cs="Times New Roman"/>
          <w:noProof/>
          <w:sz w:val="22"/>
        </w:rPr>
        <w:t>Berechnen Sie die Wahrscheinlichkeit des Gegenereignisses.</w:t>
      </w:r>
    </w:p>
    <w:p w14:paraId="10D7C84D" w14:textId="77777777" w:rsidR="00A365D1" w:rsidRPr="00A365D1" w:rsidRDefault="00A365D1" w:rsidP="00E93049">
      <w:pPr>
        <w:pStyle w:val="Listenabsatz"/>
        <w:rPr>
          <w:rFonts w:asciiTheme="minorHAnsi" w:hAnsiTheme="minorHAnsi" w:cs="Times New Roman"/>
          <w:sz w:val="22"/>
        </w:rPr>
      </w:pP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noProof/>
          <w:sz w:val="22"/>
        </w:rPr>
        <w:tab/>
      </w:r>
      <w:r w:rsidRPr="00A365D1">
        <w:rPr>
          <w:rFonts w:asciiTheme="minorHAnsi" w:hAnsiTheme="minorHAnsi" w:cs="Times New Roman"/>
          <w:sz w:val="22"/>
        </w:rPr>
        <w:t>__/ 3 BE</w:t>
      </w:r>
    </w:p>
    <w:p w14:paraId="412BEC1E" w14:textId="77777777" w:rsidR="00A365D1" w:rsidRPr="00A365D1" w:rsidRDefault="00A365D1" w:rsidP="00E93049">
      <w:pPr>
        <w:pStyle w:val="Listenabsatz"/>
        <w:rPr>
          <w:rFonts w:asciiTheme="minorHAnsi" w:hAnsiTheme="minorHAnsi" w:cs="Times New Roman"/>
          <w:sz w:val="22"/>
        </w:rPr>
      </w:pPr>
    </w:p>
    <w:p w14:paraId="4D0E12F0" w14:textId="77777777" w:rsidR="00A365D1" w:rsidRPr="00A365D1" w:rsidRDefault="00A365D1" w:rsidP="00A365D1">
      <w:pPr>
        <w:pStyle w:val="Listenabsatz"/>
        <w:numPr>
          <w:ilvl w:val="0"/>
          <w:numId w:val="31"/>
        </w:numPr>
        <w:spacing w:after="0" w:line="240" w:lineRule="auto"/>
        <w:rPr>
          <w:rFonts w:asciiTheme="minorHAnsi" w:hAnsiTheme="minorHAnsi" w:cs="Times New Roman"/>
          <w:sz w:val="22"/>
        </w:rPr>
      </w:pPr>
      <w:r w:rsidRPr="00A365D1">
        <w:rPr>
          <w:rFonts w:asciiTheme="minorHAnsi" w:hAnsiTheme="minorHAnsi" w:cs="Times New Roman"/>
          <w:sz w:val="22"/>
        </w:rPr>
        <w:t>Kreuzen Sie an, um welchen Körper es sich handelt.</w:t>
      </w:r>
    </w:p>
    <w:p w14:paraId="2FF96B70" w14:textId="77777777" w:rsidR="00A365D1" w:rsidRPr="00A365D1" w:rsidRDefault="00A365D1" w:rsidP="000D7C5B">
      <w:pPr>
        <w:pStyle w:val="Listenabsatz"/>
        <w:rPr>
          <w:rFonts w:asciiTheme="minorHAnsi" w:hAnsiTheme="minorHAnsi" w:cs="Times New Roman"/>
          <w:sz w:val="22"/>
        </w:rPr>
      </w:pPr>
    </w:p>
    <w:p w14:paraId="0E9B70E5" w14:textId="77777777" w:rsidR="00A365D1" w:rsidRPr="00A365D1" w:rsidRDefault="00A365D1" w:rsidP="00A365D1">
      <w:pPr>
        <w:pStyle w:val="Listenabsatz"/>
        <w:numPr>
          <w:ilvl w:val="0"/>
          <w:numId w:val="32"/>
        </w:numPr>
        <w:spacing w:after="0" w:line="240" w:lineRule="auto"/>
        <w:rPr>
          <w:rFonts w:asciiTheme="minorHAnsi" w:hAnsiTheme="minorHAnsi" w:cs="Times New Roman"/>
          <w:sz w:val="22"/>
        </w:rPr>
      </w:pPr>
      <w:r w:rsidRPr="00A365D1">
        <w:rPr>
          <w:rFonts w:asciiTheme="minorHAnsi" w:hAnsiTheme="minorHAnsi" w:cs="Times New Roman"/>
          <w:sz w:val="22"/>
        </w:rPr>
        <w:t>Er hat 8 Ecken.</w:t>
      </w:r>
    </w:p>
    <w:p w14:paraId="7C46C66C" w14:textId="77777777" w:rsidR="00A365D1" w:rsidRPr="00A365D1" w:rsidRDefault="00A365D1" w:rsidP="00A44529">
      <w:pPr>
        <w:pStyle w:val="Listenabsatz"/>
        <w:ind w:left="1080"/>
        <w:rPr>
          <w:rFonts w:asciiTheme="minorHAnsi" w:hAnsiTheme="minorHAnsi" w:cs="Times New Roman"/>
          <w:sz w:val="22"/>
        </w:rPr>
      </w:pPr>
      <w:r w:rsidRPr="00A365D1">
        <w:rPr>
          <w:rFonts w:asciiTheme="minorHAnsi" w:hAnsiTheme="minorHAnsi" w:cs="Times New Roman"/>
          <w:sz w:val="22"/>
        </w:rPr>
        <w:t>Alle Körperkanten sind gleich lang.</w:t>
      </w:r>
    </w:p>
    <w:p w14:paraId="42371725" w14:textId="77777777" w:rsidR="00A365D1" w:rsidRPr="00A365D1" w:rsidRDefault="00A365D1" w:rsidP="00A44529">
      <w:pPr>
        <w:pStyle w:val="Listenabsatz"/>
        <w:ind w:left="1080"/>
        <w:rPr>
          <w:rFonts w:asciiTheme="minorHAnsi" w:hAnsiTheme="minorHAnsi" w:cs="Times New Roman"/>
          <w:sz w:val="22"/>
        </w:rPr>
      </w:pPr>
    </w:p>
    <w:p w14:paraId="567FAE4C" w14:textId="77777777" w:rsidR="00A365D1" w:rsidRPr="00A365D1" w:rsidRDefault="00A365D1" w:rsidP="00A44529">
      <w:pPr>
        <w:pStyle w:val="Listenabsatz"/>
        <w:ind w:left="1080"/>
        <w:rPr>
          <w:rFonts w:asciiTheme="minorHAnsi" w:hAnsiTheme="minorHAnsi" w:cs="Times New Roman"/>
          <w:sz w:val="22"/>
        </w:rPr>
      </w:pPr>
      <w:r w:rsidRPr="00A365D1">
        <w:rPr>
          <w:rFonts w:asciiTheme="minorHAnsi" w:hAnsiTheme="minorHAnsi" w:cs="Times New Roman"/>
          <w:noProof/>
          <w:sz w:val="22"/>
        </w:rPr>
        <mc:AlternateContent>
          <mc:Choice Requires="wps">
            <w:drawing>
              <wp:anchor distT="0" distB="0" distL="114300" distR="114300" simplePos="0" relativeHeight="251685888" behindDoc="0" locked="0" layoutInCell="1" allowOverlap="1" wp14:anchorId="08F02109" wp14:editId="7F3000C0">
                <wp:simplePos x="0" y="0"/>
                <wp:positionH relativeFrom="column">
                  <wp:posOffset>2010833</wp:posOffset>
                </wp:positionH>
                <wp:positionV relativeFrom="paragraph">
                  <wp:posOffset>28787</wp:posOffset>
                </wp:positionV>
                <wp:extent cx="201930" cy="167005"/>
                <wp:effectExtent l="0" t="0" r="26670" b="23495"/>
                <wp:wrapNone/>
                <wp:docPr id="22" name="Rechteck 22"/>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30457ED" id="Rechteck 22" o:spid="_x0000_s1026" style="position:absolute;margin-left:158.35pt;margin-top:2.25pt;width:15.9pt;height:13.1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" fillcolor="window" strokecolor="windowText" strokeweight=".25pt"/>
            </w:pict>
          </mc:Fallback>
        </mc:AlternateContent>
      </w:r>
      <w:r w:rsidRPr="00A365D1">
        <w:rPr>
          <w:rFonts w:asciiTheme="minorHAnsi" w:hAnsiTheme="minorHAnsi" w:cs="Times New Roman"/>
          <w:noProof/>
          <w:sz w:val="22"/>
        </w:rPr>
        <mc:AlternateContent>
          <mc:Choice Requires="wps">
            <w:drawing>
              <wp:anchor distT="0" distB="0" distL="114300" distR="114300" simplePos="0" relativeHeight="251682816" behindDoc="0" locked="0" layoutInCell="1" allowOverlap="1" wp14:anchorId="6F99C593" wp14:editId="793D93F5">
                <wp:simplePos x="0" y="0"/>
                <wp:positionH relativeFrom="column">
                  <wp:posOffset>677333</wp:posOffset>
                </wp:positionH>
                <wp:positionV relativeFrom="paragraph">
                  <wp:posOffset>5927</wp:posOffset>
                </wp:positionV>
                <wp:extent cx="201930" cy="167005"/>
                <wp:effectExtent l="0" t="0" r="26670" b="23495"/>
                <wp:wrapNone/>
                <wp:docPr id="23" name="Rechteck 23"/>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67E0109" id="Rechteck 23" o:spid="_x0000_s1026" style="position:absolute;margin-left:53.35pt;margin-top:.45pt;width:15.9pt;height:13.1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" fillcolor="window" strokecolor="windowText" strokeweight=".25pt"/>
            </w:pict>
          </mc:Fallback>
        </mc:AlternateContent>
      </w:r>
      <w:r w:rsidRPr="00A365D1">
        <w:rPr>
          <w:rFonts w:asciiTheme="minorHAnsi" w:hAnsiTheme="minorHAnsi" w:cs="Times New Roman"/>
          <w:sz w:val="22"/>
        </w:rPr>
        <w:tab/>
        <w:t>Quader</w:t>
      </w:r>
      <w:r w:rsidRPr="00A365D1">
        <w:rPr>
          <w:rFonts w:asciiTheme="minorHAnsi" w:hAnsiTheme="minorHAnsi" w:cs="Times New Roman"/>
          <w:sz w:val="22"/>
        </w:rPr>
        <w:tab/>
      </w:r>
      <w:r w:rsidRPr="00A365D1">
        <w:rPr>
          <w:rFonts w:asciiTheme="minorHAnsi" w:hAnsiTheme="minorHAnsi" w:cs="Times New Roman"/>
          <w:sz w:val="22"/>
        </w:rPr>
        <w:tab/>
        <w:t xml:space="preserve"> </w:t>
      </w:r>
      <w:r w:rsidRPr="00A365D1">
        <w:rPr>
          <w:rFonts w:asciiTheme="minorHAnsi" w:hAnsiTheme="minorHAnsi" w:cs="Times New Roman"/>
          <w:sz w:val="22"/>
        </w:rPr>
        <w:tab/>
        <w:t>quadratische Pyramide</w:t>
      </w:r>
    </w:p>
    <w:p w14:paraId="7B4E7ADD" w14:textId="77777777" w:rsidR="00A365D1" w:rsidRPr="00A365D1" w:rsidRDefault="00A365D1" w:rsidP="00A44529">
      <w:pPr>
        <w:pStyle w:val="Listenabsatz"/>
        <w:ind w:left="1080"/>
        <w:rPr>
          <w:rFonts w:asciiTheme="minorHAnsi" w:hAnsiTheme="minorHAnsi" w:cs="Times New Roman"/>
          <w:sz w:val="22"/>
        </w:rPr>
      </w:pPr>
      <w:r w:rsidRPr="00A365D1">
        <w:rPr>
          <w:rFonts w:asciiTheme="minorHAnsi" w:hAnsiTheme="minorHAnsi" w:cs="Times New Roman"/>
          <w:noProof/>
          <w:sz w:val="22"/>
        </w:rPr>
        <mc:AlternateContent>
          <mc:Choice Requires="wps">
            <w:drawing>
              <wp:anchor distT="0" distB="0" distL="114300" distR="114300" simplePos="0" relativeHeight="251693056" behindDoc="0" locked="0" layoutInCell="1" allowOverlap="1" wp14:anchorId="4A620C13" wp14:editId="2E76084D">
                <wp:simplePos x="0" y="0"/>
                <wp:positionH relativeFrom="column">
                  <wp:posOffset>2006388</wp:posOffset>
                </wp:positionH>
                <wp:positionV relativeFrom="paragraph">
                  <wp:posOffset>172085</wp:posOffset>
                </wp:positionV>
                <wp:extent cx="201930" cy="167005"/>
                <wp:effectExtent l="0" t="0" r="26670" b="23495"/>
                <wp:wrapNone/>
                <wp:docPr id="24" name="Rechteck 24"/>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3361D0B" id="Rechteck 24" o:spid="_x0000_s1026" style="position:absolute;margin-left:158pt;margin-top:13.55pt;width:15.9pt;height:13.15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" fillcolor="window" strokecolor="windowText" strokeweight=".25pt"/>
            </w:pict>
          </mc:Fallback>
        </mc:AlternateContent>
      </w:r>
      <w:r w:rsidRPr="00A365D1">
        <w:rPr>
          <w:rFonts w:asciiTheme="minorHAnsi" w:hAnsiTheme="minorHAnsi" w:cs="Times New Roman"/>
          <w:noProof/>
          <w:sz w:val="22"/>
        </w:rPr>
        <mc:AlternateContent>
          <mc:Choice Requires="wps">
            <w:drawing>
              <wp:anchor distT="0" distB="0" distL="114300" distR="114300" simplePos="0" relativeHeight="251691008" behindDoc="0" locked="0" layoutInCell="1" allowOverlap="1" wp14:anchorId="01292BD2" wp14:editId="2382D375">
                <wp:simplePos x="0" y="0"/>
                <wp:positionH relativeFrom="column">
                  <wp:posOffset>676910</wp:posOffset>
                </wp:positionH>
                <wp:positionV relativeFrom="paragraph">
                  <wp:posOffset>173143</wp:posOffset>
                </wp:positionV>
                <wp:extent cx="201930" cy="167005"/>
                <wp:effectExtent l="0" t="0" r="26670" b="23495"/>
                <wp:wrapNone/>
                <wp:docPr id="25" name="Rechteck 25"/>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BA4BCE8" id="Rechteck 25" o:spid="_x0000_s1026" style="position:absolute;margin-left:53.3pt;margin-top:13.65pt;width:15.9pt;height:13.1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" fillcolor="window" strokecolor="windowText" strokeweight=".25pt"/>
            </w:pict>
          </mc:Fallback>
        </mc:AlternateContent>
      </w:r>
    </w:p>
    <w:p w14:paraId="0CCC67A6" w14:textId="77777777" w:rsidR="00A365D1" w:rsidRPr="00A365D1" w:rsidRDefault="00A365D1" w:rsidP="00922AB8">
      <w:pPr>
        <w:pStyle w:val="Listenabsatz"/>
        <w:ind w:firstLine="696"/>
        <w:rPr>
          <w:rFonts w:asciiTheme="minorHAnsi" w:hAnsiTheme="minorHAnsi" w:cs="Times New Roman"/>
          <w:sz w:val="22"/>
        </w:rPr>
      </w:pPr>
      <w:r w:rsidRPr="00A365D1">
        <w:rPr>
          <w:rFonts w:asciiTheme="minorHAnsi" w:hAnsiTheme="minorHAnsi" w:cs="Times New Roman"/>
          <w:sz w:val="22"/>
        </w:rPr>
        <w:t>Würfel</w:t>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t>Zylinder</w:t>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t>__/ 1 BE</w:t>
      </w:r>
    </w:p>
    <w:p w14:paraId="18B10C6C" w14:textId="77777777" w:rsidR="00A365D1" w:rsidRPr="00A365D1" w:rsidRDefault="00A365D1" w:rsidP="00922AB8">
      <w:pPr>
        <w:pStyle w:val="Listenabsatz"/>
        <w:ind w:left="1080" w:firstLine="336"/>
        <w:rPr>
          <w:rFonts w:asciiTheme="minorHAnsi" w:hAnsiTheme="minorHAnsi" w:cs="Times New Roman"/>
          <w:sz w:val="22"/>
        </w:rPr>
      </w:pPr>
    </w:p>
    <w:p w14:paraId="5B3638CA" w14:textId="77777777" w:rsidR="00A365D1" w:rsidRPr="00A365D1" w:rsidRDefault="00A365D1" w:rsidP="00A44529">
      <w:pPr>
        <w:pStyle w:val="Listenabsatz"/>
        <w:ind w:left="1080"/>
        <w:rPr>
          <w:rFonts w:asciiTheme="minorHAnsi" w:hAnsiTheme="minorHAnsi" w:cs="Times New Roman"/>
          <w:sz w:val="22"/>
        </w:rPr>
      </w:pPr>
    </w:p>
    <w:p w14:paraId="4A2D8801" w14:textId="77777777" w:rsidR="00A365D1" w:rsidRPr="00A365D1" w:rsidRDefault="00A365D1" w:rsidP="00A365D1">
      <w:pPr>
        <w:pStyle w:val="Listenabsatz"/>
        <w:numPr>
          <w:ilvl w:val="0"/>
          <w:numId w:val="32"/>
        </w:numPr>
        <w:spacing w:after="0" w:line="240" w:lineRule="auto"/>
        <w:rPr>
          <w:rFonts w:asciiTheme="minorHAnsi" w:hAnsiTheme="minorHAnsi" w:cs="Times New Roman"/>
          <w:sz w:val="22"/>
        </w:rPr>
      </w:pPr>
      <w:r w:rsidRPr="00A365D1">
        <w:rPr>
          <w:rFonts w:asciiTheme="minorHAnsi" w:hAnsiTheme="minorHAnsi" w:cs="Times New Roman"/>
          <w:sz w:val="22"/>
        </w:rPr>
        <w:t>Er hat keine Ecken und Kanten.</w:t>
      </w:r>
    </w:p>
    <w:p w14:paraId="4FC77A69" w14:textId="77777777" w:rsidR="00A365D1" w:rsidRPr="00A365D1" w:rsidRDefault="00A365D1" w:rsidP="00922AB8">
      <w:pPr>
        <w:pStyle w:val="Listenabsatz"/>
        <w:ind w:left="1080"/>
        <w:rPr>
          <w:rFonts w:asciiTheme="minorHAnsi" w:hAnsiTheme="minorHAnsi" w:cs="Times New Roman"/>
          <w:sz w:val="22"/>
        </w:rPr>
      </w:pPr>
    </w:p>
    <w:p w14:paraId="32AFE523" w14:textId="77777777" w:rsidR="00A365D1" w:rsidRPr="00A365D1" w:rsidRDefault="00A365D1" w:rsidP="00922AB8">
      <w:pPr>
        <w:pStyle w:val="Listenabsatz"/>
        <w:ind w:left="1080"/>
        <w:rPr>
          <w:rFonts w:asciiTheme="minorHAnsi" w:hAnsiTheme="minorHAnsi" w:cs="Times New Roman"/>
          <w:sz w:val="22"/>
        </w:rPr>
      </w:pPr>
      <w:r w:rsidRPr="00A365D1">
        <w:rPr>
          <w:rFonts w:asciiTheme="minorHAnsi" w:hAnsiTheme="minorHAnsi" w:cs="Times New Roman"/>
          <w:noProof/>
          <w:sz w:val="22"/>
        </w:rPr>
        <mc:AlternateContent>
          <mc:Choice Requires="wps">
            <w:drawing>
              <wp:anchor distT="0" distB="0" distL="114300" distR="114300" simplePos="0" relativeHeight="251695104" behindDoc="0" locked="0" layoutInCell="1" allowOverlap="1" wp14:anchorId="6CF703DF" wp14:editId="5B5C7B95">
                <wp:simplePos x="0" y="0"/>
                <wp:positionH relativeFrom="column">
                  <wp:posOffset>2010833</wp:posOffset>
                </wp:positionH>
                <wp:positionV relativeFrom="paragraph">
                  <wp:posOffset>28787</wp:posOffset>
                </wp:positionV>
                <wp:extent cx="201930" cy="167005"/>
                <wp:effectExtent l="0" t="0" r="26670" b="23495"/>
                <wp:wrapNone/>
                <wp:docPr id="26" name="Rechteck 26"/>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E177C02" id="Rechteck 26" o:spid="_x0000_s1026" style="position:absolute;margin-left:158.35pt;margin-top:2.25pt;width:15.9pt;height:13.1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" fillcolor="window" strokecolor="windowText" strokeweight=".25pt"/>
            </w:pict>
          </mc:Fallback>
        </mc:AlternateContent>
      </w:r>
      <w:r w:rsidRPr="00A365D1">
        <w:rPr>
          <w:rFonts w:asciiTheme="minorHAnsi" w:hAnsiTheme="minorHAnsi" w:cs="Times New Roman"/>
          <w:noProof/>
          <w:sz w:val="22"/>
        </w:rPr>
        <mc:AlternateContent>
          <mc:Choice Requires="wps">
            <w:drawing>
              <wp:anchor distT="0" distB="0" distL="114300" distR="114300" simplePos="0" relativeHeight="251694080" behindDoc="0" locked="0" layoutInCell="1" allowOverlap="1" wp14:anchorId="05FDE510" wp14:editId="784959CC">
                <wp:simplePos x="0" y="0"/>
                <wp:positionH relativeFrom="column">
                  <wp:posOffset>677333</wp:posOffset>
                </wp:positionH>
                <wp:positionV relativeFrom="paragraph">
                  <wp:posOffset>5927</wp:posOffset>
                </wp:positionV>
                <wp:extent cx="201930" cy="167005"/>
                <wp:effectExtent l="0" t="0" r="26670" b="23495"/>
                <wp:wrapNone/>
                <wp:docPr id="29" name="Rechteck 29"/>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7FE7AAD" id="Rechteck 29" o:spid="_x0000_s1026" style="position:absolute;margin-left:53.35pt;margin-top:.45pt;width:15.9pt;height:13.1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" fillcolor="window" strokecolor="windowText" strokeweight=".25pt"/>
            </w:pict>
          </mc:Fallback>
        </mc:AlternateContent>
      </w:r>
      <w:r w:rsidRPr="00A365D1">
        <w:rPr>
          <w:rFonts w:asciiTheme="minorHAnsi" w:hAnsiTheme="minorHAnsi" w:cs="Times New Roman"/>
          <w:sz w:val="22"/>
        </w:rPr>
        <w:tab/>
        <w:t>Kegel</w:t>
      </w:r>
      <w:r w:rsidRPr="00A365D1">
        <w:rPr>
          <w:rFonts w:asciiTheme="minorHAnsi" w:hAnsiTheme="minorHAnsi" w:cs="Times New Roman"/>
          <w:sz w:val="22"/>
        </w:rPr>
        <w:tab/>
        <w:t xml:space="preserve"> </w:t>
      </w:r>
      <w:r w:rsidRPr="00A365D1">
        <w:rPr>
          <w:rFonts w:asciiTheme="minorHAnsi" w:hAnsiTheme="minorHAnsi" w:cs="Times New Roman"/>
          <w:sz w:val="22"/>
        </w:rPr>
        <w:tab/>
      </w:r>
      <w:r w:rsidRPr="00A365D1">
        <w:rPr>
          <w:rFonts w:asciiTheme="minorHAnsi" w:hAnsiTheme="minorHAnsi" w:cs="Times New Roman"/>
          <w:sz w:val="22"/>
        </w:rPr>
        <w:tab/>
        <w:t>Prisma</w:t>
      </w:r>
    </w:p>
    <w:p w14:paraId="20F64523" w14:textId="77777777" w:rsidR="00A365D1" w:rsidRPr="00A365D1" w:rsidRDefault="00A365D1" w:rsidP="00922AB8">
      <w:pPr>
        <w:pStyle w:val="Listenabsatz"/>
        <w:ind w:left="1080"/>
        <w:rPr>
          <w:rFonts w:asciiTheme="minorHAnsi" w:hAnsiTheme="minorHAnsi" w:cs="Times New Roman"/>
          <w:sz w:val="22"/>
        </w:rPr>
      </w:pPr>
      <w:r w:rsidRPr="00A365D1">
        <w:rPr>
          <w:rFonts w:asciiTheme="minorHAnsi" w:hAnsiTheme="minorHAnsi" w:cs="Times New Roman"/>
          <w:noProof/>
          <w:sz w:val="22"/>
        </w:rPr>
        <mc:AlternateContent>
          <mc:Choice Requires="wps">
            <w:drawing>
              <wp:anchor distT="0" distB="0" distL="114300" distR="114300" simplePos="0" relativeHeight="251697152" behindDoc="0" locked="0" layoutInCell="1" allowOverlap="1" wp14:anchorId="3106CFC9" wp14:editId="6D5E226A">
                <wp:simplePos x="0" y="0"/>
                <wp:positionH relativeFrom="column">
                  <wp:posOffset>2006388</wp:posOffset>
                </wp:positionH>
                <wp:positionV relativeFrom="paragraph">
                  <wp:posOffset>172085</wp:posOffset>
                </wp:positionV>
                <wp:extent cx="201930" cy="167005"/>
                <wp:effectExtent l="0" t="0" r="26670" b="23495"/>
                <wp:wrapNone/>
                <wp:docPr id="30" name="Rechteck 30"/>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64C64DD" id="Rechteck 30" o:spid="_x0000_s1026" style="position:absolute;margin-left:158pt;margin-top:13.55pt;width:15.9pt;height:13.1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" fillcolor="window" strokecolor="windowText" strokeweight=".25pt"/>
            </w:pict>
          </mc:Fallback>
        </mc:AlternateContent>
      </w:r>
      <w:r w:rsidRPr="00A365D1">
        <w:rPr>
          <w:rFonts w:asciiTheme="minorHAnsi" w:hAnsiTheme="minorHAnsi" w:cs="Times New Roman"/>
          <w:noProof/>
          <w:sz w:val="22"/>
        </w:rPr>
        <mc:AlternateContent>
          <mc:Choice Requires="wps">
            <w:drawing>
              <wp:anchor distT="0" distB="0" distL="114300" distR="114300" simplePos="0" relativeHeight="251696128" behindDoc="0" locked="0" layoutInCell="1" allowOverlap="1" wp14:anchorId="4F5B38E3" wp14:editId="79A24A62">
                <wp:simplePos x="0" y="0"/>
                <wp:positionH relativeFrom="column">
                  <wp:posOffset>676910</wp:posOffset>
                </wp:positionH>
                <wp:positionV relativeFrom="paragraph">
                  <wp:posOffset>173143</wp:posOffset>
                </wp:positionV>
                <wp:extent cx="201930" cy="167005"/>
                <wp:effectExtent l="0" t="0" r="26670" b="23495"/>
                <wp:wrapNone/>
                <wp:docPr id="31" name="Rechteck 31"/>
                <wp:cNvGraphicFramePr/>
                <a:graphic xmlns:a="http://schemas.openxmlformats.org/drawingml/2006/main">
                  <a:graphicData uri="http://schemas.microsoft.com/office/word/2010/wordprocessingShape">
                    <wps:wsp>
                      <wps:cNvSpPr/>
                      <wps:spPr>
                        <a:xfrm>
                          <a:off x="0" y="0"/>
                          <a:ext cx="201930" cy="167005"/>
                        </a:xfrm>
                        <a:prstGeom prst="rect">
                          <a:avLst/>
                        </a:prstGeom>
                        <a:solidFill>
                          <a:sysClr val="window" lastClr="FFFFFF"/>
                        </a:solid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CC34579" id="Rechteck 31" o:spid="_x0000_s1026" style="position:absolute;margin-left:53.3pt;margin-top:13.65pt;width:15.9pt;height:13.15pt;z-index:2516961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" fillcolor="window" strokecolor="windowText" strokeweight=".25pt"/>
            </w:pict>
          </mc:Fallback>
        </mc:AlternateContent>
      </w:r>
    </w:p>
    <w:p w14:paraId="22C705E4" w14:textId="77777777" w:rsidR="00A365D1" w:rsidRPr="00A365D1" w:rsidRDefault="00A365D1" w:rsidP="00922AB8">
      <w:pPr>
        <w:pStyle w:val="Listenabsatz"/>
        <w:ind w:firstLine="696"/>
        <w:rPr>
          <w:rFonts w:asciiTheme="minorHAnsi" w:hAnsiTheme="minorHAnsi" w:cs="Times New Roman"/>
          <w:sz w:val="22"/>
        </w:rPr>
      </w:pPr>
      <w:r w:rsidRPr="00A365D1">
        <w:rPr>
          <w:rFonts w:asciiTheme="minorHAnsi" w:hAnsiTheme="minorHAnsi" w:cs="Times New Roman"/>
          <w:sz w:val="22"/>
        </w:rPr>
        <w:t>Zylinder</w:t>
      </w:r>
      <w:r w:rsidRPr="00A365D1">
        <w:rPr>
          <w:rFonts w:asciiTheme="minorHAnsi" w:hAnsiTheme="minorHAnsi" w:cs="Times New Roman"/>
          <w:sz w:val="22"/>
        </w:rPr>
        <w:tab/>
      </w:r>
      <w:r w:rsidRPr="00A365D1">
        <w:rPr>
          <w:rFonts w:asciiTheme="minorHAnsi" w:hAnsiTheme="minorHAnsi" w:cs="Times New Roman"/>
          <w:sz w:val="22"/>
        </w:rPr>
        <w:tab/>
        <w:t>Kugel</w:t>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r>
      <w:r w:rsidRPr="00A365D1">
        <w:rPr>
          <w:rFonts w:asciiTheme="minorHAnsi" w:hAnsiTheme="minorHAnsi" w:cs="Times New Roman"/>
          <w:sz w:val="22"/>
        </w:rPr>
        <w:tab/>
        <w:t>__/ 1 BE</w:t>
      </w:r>
    </w:p>
    <w:p w14:paraId="4839BBD1" w14:textId="77777777" w:rsidR="00A365D1" w:rsidRPr="00A365D1" w:rsidRDefault="00A365D1" w:rsidP="00922AB8">
      <w:pPr>
        <w:pStyle w:val="Listenabsatz"/>
        <w:ind w:left="1080" w:firstLine="336"/>
        <w:rPr>
          <w:rFonts w:asciiTheme="minorHAnsi" w:hAnsiTheme="minorHAnsi" w:cs="Times New Roman"/>
          <w:sz w:val="22"/>
        </w:rPr>
      </w:pPr>
    </w:p>
    <w:p w14:paraId="69E71F68" w14:textId="77777777" w:rsidR="00A365D1" w:rsidRPr="00A365D1" w:rsidRDefault="00A365D1" w:rsidP="00E93049">
      <w:pPr>
        <w:pStyle w:val="Listenabsatz"/>
        <w:rPr>
          <w:rFonts w:asciiTheme="minorHAnsi" w:hAnsiTheme="minorHAnsi" w:cs="Times New Roman"/>
          <w:noProof/>
          <w:sz w:val="22"/>
        </w:rPr>
      </w:pPr>
    </w:p>
    <w:p w14:paraId="62ACDADB" w14:textId="77777777" w:rsidR="00A365D1" w:rsidRPr="00A365D1" w:rsidRDefault="00A365D1" w:rsidP="00E32B3E">
      <w:pPr>
        <w:pStyle w:val="Listenabsatz"/>
        <w:rPr>
          <w:rFonts w:asciiTheme="minorHAnsi" w:hAnsiTheme="minorHAnsi"/>
          <w:noProof/>
          <w:color w:val="0000FF"/>
          <w:sz w:val="22"/>
        </w:rPr>
      </w:pPr>
    </w:p>
    <w:p w14:paraId="1C54E9FD" w14:textId="77777777" w:rsidR="00A365D1" w:rsidRPr="00A365D1" w:rsidRDefault="00A365D1" w:rsidP="00E32B3E">
      <w:pPr>
        <w:pStyle w:val="Listenabsatz"/>
        <w:rPr>
          <w:rFonts w:asciiTheme="minorHAnsi" w:hAnsiTheme="minorHAnsi"/>
          <w:noProof/>
          <w:color w:val="0000FF"/>
          <w:sz w:val="22"/>
        </w:rPr>
      </w:pPr>
    </w:p>
    <w:p w14:paraId="00A14E01" w14:textId="77777777" w:rsidR="00A365D1" w:rsidRPr="00A365D1" w:rsidRDefault="00A365D1" w:rsidP="00E32B3E">
      <w:pPr>
        <w:pStyle w:val="Listenabsatz"/>
        <w:rPr>
          <w:rFonts w:asciiTheme="minorHAnsi" w:hAnsiTheme="minorHAnsi"/>
          <w:noProof/>
          <w:color w:val="0000FF"/>
          <w:sz w:val="22"/>
        </w:rPr>
      </w:pPr>
    </w:p>
    <w:p w14:paraId="473A2D97" w14:textId="77777777" w:rsidR="00A365D1" w:rsidRPr="00A365D1" w:rsidRDefault="00A365D1" w:rsidP="00E32B3E">
      <w:pPr>
        <w:pStyle w:val="Listenabsatz"/>
        <w:rPr>
          <w:rFonts w:asciiTheme="minorHAnsi" w:hAnsiTheme="minorHAnsi"/>
          <w:noProof/>
          <w:color w:val="0000FF"/>
          <w:sz w:val="22"/>
        </w:rPr>
      </w:pPr>
    </w:p>
    <w:p w14:paraId="1DF3E0A9" w14:textId="77777777" w:rsidR="00A365D1" w:rsidRPr="00A365D1" w:rsidRDefault="00A365D1" w:rsidP="00E32B3E">
      <w:pPr>
        <w:pStyle w:val="Listenabsatz"/>
        <w:rPr>
          <w:rFonts w:asciiTheme="minorHAnsi" w:hAnsiTheme="minorHAnsi"/>
          <w:noProof/>
          <w:color w:val="0000FF"/>
          <w:sz w:val="22"/>
        </w:rPr>
      </w:pPr>
    </w:p>
    <w:p w14:paraId="2FFE7A6E" w14:textId="77777777" w:rsidR="00A365D1" w:rsidRPr="00A365D1" w:rsidRDefault="00A365D1" w:rsidP="00E32B3E">
      <w:pPr>
        <w:pStyle w:val="Listenabsatz"/>
        <w:rPr>
          <w:rFonts w:asciiTheme="minorHAnsi" w:hAnsiTheme="minorHAnsi"/>
          <w:noProof/>
          <w:color w:val="0000FF"/>
          <w:sz w:val="22"/>
        </w:rPr>
      </w:pPr>
    </w:p>
    <w:p w14:paraId="50AB88EE" w14:textId="77777777" w:rsidR="00A365D1" w:rsidRPr="00A365D1" w:rsidRDefault="00A365D1" w:rsidP="00E32B3E">
      <w:pPr>
        <w:pStyle w:val="Listenabsatz"/>
        <w:rPr>
          <w:rFonts w:asciiTheme="minorHAnsi" w:hAnsiTheme="minorHAnsi"/>
          <w:noProof/>
          <w:color w:val="0000FF"/>
          <w:sz w:val="22"/>
        </w:rPr>
      </w:pPr>
    </w:p>
    <w:p w14:paraId="5FB0EA6D" w14:textId="77777777" w:rsidR="00A365D1" w:rsidRPr="00A365D1" w:rsidRDefault="00A365D1" w:rsidP="00E32B3E">
      <w:pPr>
        <w:pStyle w:val="Listenabsatz"/>
        <w:rPr>
          <w:rFonts w:asciiTheme="minorHAnsi" w:hAnsiTheme="minorHAnsi"/>
          <w:noProof/>
          <w:color w:val="0000FF"/>
          <w:sz w:val="22"/>
        </w:rPr>
      </w:pPr>
    </w:p>
    <w:p w14:paraId="211E3AE1" w14:textId="77777777" w:rsidR="00A365D1" w:rsidRPr="00A365D1" w:rsidRDefault="00A365D1" w:rsidP="00E32B3E">
      <w:pPr>
        <w:pStyle w:val="Listenabsatz"/>
        <w:rPr>
          <w:rFonts w:asciiTheme="minorHAnsi" w:hAnsiTheme="minorHAnsi"/>
          <w:noProof/>
          <w:color w:val="0000FF"/>
          <w:sz w:val="22"/>
        </w:rPr>
      </w:pPr>
    </w:p>
    <w:p w14:paraId="1FC59711" w14:textId="77777777" w:rsidR="00A365D1" w:rsidRPr="00A365D1" w:rsidRDefault="00A365D1" w:rsidP="00E32B3E">
      <w:pPr>
        <w:pStyle w:val="Listenabsatz"/>
        <w:rPr>
          <w:rFonts w:asciiTheme="minorHAnsi" w:hAnsiTheme="minorHAnsi" w:cs="Times New Roman"/>
          <w:sz w:val="22"/>
        </w:rPr>
      </w:pPr>
    </w:p>
    <w:p w14:paraId="7A412C08" w14:textId="77777777" w:rsidR="00A365D1" w:rsidRPr="00A365D1" w:rsidRDefault="00A365D1" w:rsidP="00E32B3E">
      <w:pPr>
        <w:pStyle w:val="Listenabsatz"/>
        <w:rPr>
          <w:rFonts w:asciiTheme="minorHAnsi" w:hAnsiTheme="minorHAnsi" w:cs="Times New Roman"/>
          <w:sz w:val="22"/>
        </w:rPr>
      </w:pPr>
    </w:p>
    <w:p w14:paraId="5C0DC6DD" w14:textId="77777777" w:rsidR="00A365D1" w:rsidRPr="00A365D1" w:rsidRDefault="00A365D1">
      <w:r w:rsidRPr="00A365D1">
        <w:lastRenderedPageBreak/>
        <w:t>Realschulabschluss: Arbeitsblatt</w:t>
      </w:r>
    </w:p>
    <w:tbl>
      <w:tblPr>
        <w:tblStyle w:val="Tabellenraster"/>
        <w:tblW w:w="9356" w:type="dxa"/>
        <w:tblLayout w:type="fixed"/>
        <w:tblCellMar>
          <w:top w:w="113" w:type="dxa"/>
          <w:bottom w:w="113" w:type="dxa"/>
        </w:tblCellMar>
        <w:tblLook w:val="04A0" w:firstRow="1" w:lastRow="0" w:firstColumn="1" w:lastColumn="0" w:noHBand="0" w:noVBand="1"/>
      </w:tblPr>
      <w:tblGrid>
        <w:gridCol w:w="786"/>
        <w:gridCol w:w="278"/>
        <w:gridCol w:w="279"/>
        <w:gridCol w:w="279"/>
        <w:gridCol w:w="279"/>
        <w:gridCol w:w="279"/>
        <w:gridCol w:w="279"/>
        <w:gridCol w:w="278"/>
        <w:gridCol w:w="279"/>
        <w:gridCol w:w="279"/>
        <w:gridCol w:w="279"/>
        <w:gridCol w:w="278"/>
        <w:gridCol w:w="279"/>
        <w:gridCol w:w="279"/>
        <w:gridCol w:w="279"/>
        <w:gridCol w:w="279"/>
        <w:gridCol w:w="279"/>
        <w:gridCol w:w="278"/>
        <w:gridCol w:w="280"/>
        <w:gridCol w:w="279"/>
        <w:gridCol w:w="279"/>
        <w:gridCol w:w="278"/>
        <w:gridCol w:w="279"/>
        <w:gridCol w:w="279"/>
        <w:gridCol w:w="279"/>
        <w:gridCol w:w="279"/>
        <w:gridCol w:w="279"/>
        <w:gridCol w:w="280"/>
        <w:gridCol w:w="1040"/>
      </w:tblGrid>
      <w:tr w:rsidR="00A365D1" w:rsidRPr="00A365D1" w14:paraId="675C01C3" w14:textId="77777777" w:rsidTr="004A40E7">
        <w:tc>
          <w:tcPr>
            <w:tcW w:w="789" w:type="dxa"/>
            <w:tcBorders>
              <w:top w:val="nil"/>
              <w:left w:val="nil"/>
              <w:bottom w:val="nil"/>
              <w:right w:val="nil"/>
            </w:tcBorders>
          </w:tcPr>
          <w:p w14:paraId="1792FD81" w14:textId="77777777" w:rsidR="00A365D1" w:rsidRPr="00A365D1" w:rsidRDefault="00A365D1" w:rsidP="007C001C">
            <w:r w:rsidRPr="00A365D1">
              <w:t>1 a)</w:t>
            </w:r>
          </w:p>
        </w:tc>
        <w:tc>
          <w:tcPr>
            <w:tcW w:w="7525" w:type="dxa"/>
            <w:gridSpan w:val="27"/>
            <w:tcBorders>
              <w:top w:val="nil"/>
              <w:left w:val="nil"/>
              <w:bottom w:val="single" w:sz="4" w:space="0" w:color="auto"/>
              <w:right w:val="nil"/>
            </w:tcBorders>
          </w:tcPr>
          <w:p w14:paraId="7D1402F2" w14:textId="77777777" w:rsidR="00A365D1" w:rsidRPr="00A365D1" w:rsidRDefault="00A365D1" w:rsidP="00691038">
            <w:pPr>
              <w:spacing w:after="60" w:line="276" w:lineRule="auto"/>
            </w:pPr>
            <w:r w:rsidRPr="00A365D1">
              <w:t>An einer Schule gab es im letzten Jahr 1172 Schülerinnen und Schüler. Dieses Jahr sind es 15% mehr als im letzten Jahr.</w:t>
            </w:r>
          </w:p>
          <w:p w14:paraId="03C1E9E4" w14:textId="77777777" w:rsidR="00A365D1" w:rsidRPr="00A365D1" w:rsidRDefault="00A365D1" w:rsidP="00691038">
            <w:pPr>
              <w:spacing w:after="60" w:line="276" w:lineRule="auto"/>
            </w:pPr>
            <w:r w:rsidRPr="00A365D1">
              <w:t>Wie viele Schülerinnen und Schüler gehen etwa dieses Jahr in diese Schule?</w:t>
            </w:r>
          </w:p>
          <w:p w14:paraId="41367990" w14:textId="77777777" w:rsidR="00A365D1" w:rsidRPr="00A365D1" w:rsidRDefault="00A365D1" w:rsidP="00691038">
            <w:pPr>
              <w:spacing w:after="120" w:line="276" w:lineRule="auto"/>
            </w:pPr>
            <w:r w:rsidRPr="00A365D1">
              <w:t>Kreuzen Sie an.</w:t>
            </w:r>
          </w:p>
          <w:p w14:paraId="61E269D2" w14:textId="77777777" w:rsidR="00A365D1" w:rsidRPr="00A365D1" w:rsidRDefault="00A365D1" w:rsidP="00691038">
            <w:pPr>
              <w:jc w:val="center"/>
            </w:pPr>
            <w:r w:rsidRPr="00A365D1">
              <w:sym w:font="Symbol" w:char="F07F"/>
            </w:r>
            <w:r w:rsidRPr="00A365D1">
              <w:t xml:space="preserve">  1800                </w:t>
            </w:r>
            <w:r w:rsidRPr="00A365D1">
              <w:sym w:font="Symbol" w:char="F07F"/>
            </w:r>
            <w:r w:rsidRPr="00A365D1">
              <w:t xml:space="preserve">  1600                </w:t>
            </w:r>
            <w:r w:rsidRPr="00A365D1">
              <w:sym w:font="Symbol" w:char="F07F"/>
            </w:r>
            <w:r w:rsidRPr="00A365D1">
              <w:t xml:space="preserve">  1500                </w:t>
            </w:r>
            <w:r w:rsidRPr="00A365D1">
              <w:sym w:font="Symbol" w:char="F07F"/>
            </w:r>
            <w:r w:rsidRPr="00A365D1">
              <w:t xml:space="preserve">  1400                </w:t>
            </w:r>
            <w:r w:rsidRPr="00A365D1">
              <w:sym w:font="Symbol" w:char="F07F"/>
            </w:r>
            <w:r w:rsidRPr="00A365D1">
              <w:t xml:space="preserve">  1200</w:t>
            </w:r>
          </w:p>
        </w:tc>
        <w:tc>
          <w:tcPr>
            <w:tcW w:w="1042" w:type="dxa"/>
            <w:tcBorders>
              <w:top w:val="nil"/>
              <w:left w:val="nil"/>
              <w:bottom w:val="nil"/>
              <w:right w:val="nil"/>
            </w:tcBorders>
          </w:tcPr>
          <w:p w14:paraId="46027554" w14:textId="77777777" w:rsidR="00A365D1" w:rsidRPr="00A365D1" w:rsidRDefault="00A365D1">
            <w:r w:rsidRPr="00A365D1">
              <w:t>..../ 1 BE</w:t>
            </w:r>
          </w:p>
        </w:tc>
      </w:tr>
      <w:tr w:rsidR="00A365D1" w:rsidRPr="00A365D1" w14:paraId="0CF834CE" w14:textId="77777777" w:rsidTr="00691038">
        <w:trPr>
          <w:trHeight w:hRule="exact" w:val="170"/>
        </w:trPr>
        <w:tc>
          <w:tcPr>
            <w:tcW w:w="789" w:type="dxa"/>
            <w:tcBorders>
              <w:top w:val="nil"/>
              <w:left w:val="nil"/>
              <w:bottom w:val="nil"/>
              <w:right w:val="nil"/>
            </w:tcBorders>
          </w:tcPr>
          <w:p w14:paraId="4FBC8568" w14:textId="77777777" w:rsidR="00A365D1" w:rsidRPr="00A365D1" w:rsidRDefault="00A365D1"/>
        </w:tc>
        <w:tc>
          <w:tcPr>
            <w:tcW w:w="7525" w:type="dxa"/>
            <w:gridSpan w:val="27"/>
            <w:tcBorders>
              <w:top w:val="single" w:sz="4" w:space="0" w:color="auto"/>
              <w:left w:val="nil"/>
              <w:bottom w:val="nil"/>
              <w:right w:val="nil"/>
            </w:tcBorders>
          </w:tcPr>
          <w:p w14:paraId="0E56D262" w14:textId="77777777" w:rsidR="00A365D1" w:rsidRPr="00A365D1" w:rsidRDefault="00A365D1"/>
        </w:tc>
        <w:tc>
          <w:tcPr>
            <w:tcW w:w="1042" w:type="dxa"/>
            <w:tcBorders>
              <w:top w:val="nil"/>
              <w:left w:val="nil"/>
              <w:bottom w:val="nil"/>
              <w:right w:val="nil"/>
            </w:tcBorders>
          </w:tcPr>
          <w:p w14:paraId="33D1A6C9" w14:textId="77777777" w:rsidR="00A365D1" w:rsidRPr="00A365D1" w:rsidRDefault="00A365D1"/>
        </w:tc>
      </w:tr>
      <w:tr w:rsidR="00A365D1" w:rsidRPr="00A365D1" w14:paraId="6A42B6A3" w14:textId="77777777" w:rsidTr="004A40E7">
        <w:tc>
          <w:tcPr>
            <w:tcW w:w="789" w:type="dxa"/>
            <w:tcBorders>
              <w:top w:val="nil"/>
              <w:left w:val="nil"/>
              <w:bottom w:val="nil"/>
              <w:right w:val="nil"/>
            </w:tcBorders>
          </w:tcPr>
          <w:p w14:paraId="290E76C3" w14:textId="77777777" w:rsidR="00A365D1" w:rsidRPr="00A365D1" w:rsidRDefault="00A365D1" w:rsidP="007C001C">
            <w:r w:rsidRPr="00A365D1">
              <w:t>1 b)</w:t>
            </w:r>
          </w:p>
        </w:tc>
        <w:tc>
          <w:tcPr>
            <w:tcW w:w="7525" w:type="dxa"/>
            <w:gridSpan w:val="27"/>
            <w:tcBorders>
              <w:top w:val="nil"/>
              <w:left w:val="nil"/>
              <w:bottom w:val="single" w:sz="4" w:space="0" w:color="auto"/>
              <w:right w:val="nil"/>
            </w:tcBorders>
          </w:tcPr>
          <w:p w14:paraId="2AEEEBF6" w14:textId="77777777" w:rsidR="00A365D1" w:rsidRPr="00A365D1" w:rsidRDefault="00A365D1" w:rsidP="005172DE">
            <w:pPr>
              <w:spacing w:line="276" w:lineRule="auto"/>
            </w:pPr>
            <w:r w:rsidRPr="00A365D1">
              <w:t xml:space="preserve">Ordnen Sie jeder Funktionsgleichung den richtigen Graphen zu. </w:t>
            </w:r>
          </w:p>
        </w:tc>
        <w:tc>
          <w:tcPr>
            <w:tcW w:w="1042" w:type="dxa"/>
            <w:vMerge w:val="restart"/>
            <w:tcBorders>
              <w:top w:val="nil"/>
              <w:left w:val="nil"/>
              <w:right w:val="nil"/>
            </w:tcBorders>
          </w:tcPr>
          <w:p w14:paraId="2ADEFD08" w14:textId="77777777" w:rsidR="00A365D1" w:rsidRPr="00A365D1" w:rsidRDefault="00A365D1" w:rsidP="00691038">
            <w:pPr>
              <w:spacing w:line="276" w:lineRule="auto"/>
            </w:pPr>
            <w:r w:rsidRPr="00A365D1">
              <w:t>..../ 2 BE</w:t>
            </w:r>
          </w:p>
          <w:p w14:paraId="479DEC61" w14:textId="77777777" w:rsidR="00A365D1" w:rsidRPr="00A365D1" w:rsidRDefault="00A365D1" w:rsidP="00691038">
            <w:pPr>
              <w:spacing w:line="276" w:lineRule="auto"/>
            </w:pPr>
          </w:p>
          <w:p w14:paraId="1082223A" w14:textId="77777777" w:rsidR="00A365D1" w:rsidRPr="00A365D1" w:rsidRDefault="00A365D1" w:rsidP="00691038">
            <w:pPr>
              <w:spacing w:line="276" w:lineRule="auto"/>
            </w:pPr>
          </w:p>
          <w:p w14:paraId="6B67CE81" w14:textId="77777777" w:rsidR="00A365D1" w:rsidRPr="00A365D1" w:rsidRDefault="00A365D1" w:rsidP="00691038">
            <w:pPr>
              <w:spacing w:line="276" w:lineRule="auto"/>
            </w:pPr>
          </w:p>
          <w:p w14:paraId="086A16FD" w14:textId="77777777" w:rsidR="00A365D1" w:rsidRPr="00A365D1" w:rsidRDefault="00A365D1" w:rsidP="00691038">
            <w:pPr>
              <w:spacing w:line="276" w:lineRule="auto"/>
            </w:pPr>
          </w:p>
          <w:p w14:paraId="69009F94" w14:textId="77777777" w:rsidR="00A365D1" w:rsidRPr="00A365D1" w:rsidRDefault="00A365D1" w:rsidP="00691038">
            <w:pPr>
              <w:spacing w:line="276" w:lineRule="auto"/>
            </w:pPr>
          </w:p>
          <w:p w14:paraId="57F6EF65" w14:textId="77777777" w:rsidR="00A365D1" w:rsidRPr="00A365D1" w:rsidRDefault="00A365D1" w:rsidP="00691038">
            <w:pPr>
              <w:spacing w:line="276" w:lineRule="auto"/>
            </w:pPr>
          </w:p>
          <w:p w14:paraId="374ACE7B" w14:textId="77777777" w:rsidR="00A365D1" w:rsidRPr="00A365D1" w:rsidRDefault="00A365D1" w:rsidP="00691038">
            <w:pPr>
              <w:spacing w:line="276" w:lineRule="auto"/>
            </w:pPr>
          </w:p>
          <w:p w14:paraId="4BE027E3" w14:textId="77777777" w:rsidR="00A365D1" w:rsidRPr="00A365D1" w:rsidRDefault="00A365D1" w:rsidP="00691038">
            <w:pPr>
              <w:spacing w:line="276" w:lineRule="auto"/>
            </w:pPr>
          </w:p>
          <w:p w14:paraId="71671C2F" w14:textId="77777777" w:rsidR="00A365D1" w:rsidRPr="00A365D1" w:rsidRDefault="00A365D1" w:rsidP="00691038">
            <w:pPr>
              <w:spacing w:line="276" w:lineRule="auto"/>
            </w:pPr>
          </w:p>
          <w:p w14:paraId="1BB1266C" w14:textId="77777777" w:rsidR="00A365D1" w:rsidRPr="00A365D1" w:rsidRDefault="00A365D1" w:rsidP="00691038">
            <w:pPr>
              <w:spacing w:line="276" w:lineRule="auto"/>
            </w:pPr>
          </w:p>
          <w:p w14:paraId="761BAD8F" w14:textId="77777777" w:rsidR="00A365D1" w:rsidRPr="00A365D1" w:rsidRDefault="00A365D1" w:rsidP="00691038">
            <w:pPr>
              <w:spacing w:line="276" w:lineRule="auto"/>
            </w:pPr>
          </w:p>
          <w:p w14:paraId="1EDE4D39" w14:textId="77777777" w:rsidR="00A365D1" w:rsidRPr="00A365D1" w:rsidRDefault="00A365D1" w:rsidP="00691038">
            <w:pPr>
              <w:spacing w:after="120"/>
            </w:pPr>
            <w:r w:rsidRPr="00A365D1">
              <w:t>.</w:t>
            </w:r>
          </w:p>
          <w:p w14:paraId="51454A5D" w14:textId="77777777" w:rsidR="00A365D1" w:rsidRPr="00A365D1" w:rsidRDefault="00A365D1" w:rsidP="00A21E93">
            <w:r w:rsidRPr="00A365D1">
              <w:t>.../ 1 BE</w:t>
            </w:r>
          </w:p>
        </w:tc>
      </w:tr>
      <w:tr w:rsidR="00A365D1" w:rsidRPr="00A365D1" w14:paraId="7D188B77" w14:textId="77777777" w:rsidTr="004A40E7">
        <w:trPr>
          <w:trHeight w:val="150"/>
        </w:trPr>
        <w:tc>
          <w:tcPr>
            <w:tcW w:w="789" w:type="dxa"/>
            <w:vMerge w:val="restart"/>
            <w:tcBorders>
              <w:top w:val="nil"/>
              <w:left w:val="nil"/>
              <w:right w:val="single" w:sz="4" w:space="0" w:color="auto"/>
            </w:tcBorders>
          </w:tcPr>
          <w:p w14:paraId="1C6577CA" w14:textId="77777777" w:rsidR="00A365D1" w:rsidRPr="00A365D1" w:rsidRDefault="00A365D1"/>
        </w:tc>
        <w:tc>
          <w:tcPr>
            <w:tcW w:w="2509" w:type="dxa"/>
            <w:gridSpan w:val="9"/>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7BB13B6C" w14:textId="77777777" w:rsidR="00A365D1" w:rsidRPr="00A365D1" w:rsidRDefault="00A365D1" w:rsidP="00A21E93">
            <w:pPr>
              <w:jc w:val="center"/>
            </w:pPr>
            <w:r w:rsidRPr="00A365D1">
              <w:t xml:space="preserve">f(x) = y = x </w:t>
            </w:r>
            <w:r w:rsidRPr="00A365D1">
              <w:rPr>
                <w:vertAlign w:val="superscript"/>
              </w:rPr>
              <w:t>½</w:t>
            </w:r>
          </w:p>
        </w:tc>
        <w:tc>
          <w:tcPr>
            <w:tcW w:w="2508" w:type="dxa"/>
            <w:gridSpan w:val="9"/>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5941A388" w14:textId="77777777" w:rsidR="00A365D1" w:rsidRPr="00A365D1" w:rsidRDefault="00A365D1" w:rsidP="00A21E93">
            <w:pPr>
              <w:jc w:val="center"/>
            </w:pPr>
            <w:r w:rsidRPr="00A365D1">
              <w:t xml:space="preserve">f(x) = y = x </w:t>
            </w:r>
            <w:r w:rsidRPr="00A365D1">
              <w:rPr>
                <w:vertAlign w:val="superscript"/>
              </w:rPr>
              <w:t>2</w:t>
            </w:r>
          </w:p>
        </w:tc>
        <w:tc>
          <w:tcPr>
            <w:tcW w:w="2508" w:type="dxa"/>
            <w:gridSpan w:val="9"/>
            <w:tcBorders>
              <w:top w:val="single" w:sz="4" w:space="0" w:color="auto"/>
              <w:left w:val="single" w:sz="4" w:space="0" w:color="auto"/>
              <w:bottom w:val="single" w:sz="4" w:space="0" w:color="auto"/>
              <w:right w:val="single" w:sz="4" w:space="0" w:color="auto"/>
            </w:tcBorders>
            <w:shd w:val="clear" w:color="auto" w:fill="D9E2F3" w:themeFill="accent1" w:themeFillTint="33"/>
          </w:tcPr>
          <w:p w14:paraId="462B77A4" w14:textId="77777777" w:rsidR="00A365D1" w:rsidRPr="00A365D1" w:rsidRDefault="00A365D1" w:rsidP="00A21E93">
            <w:pPr>
              <w:jc w:val="center"/>
            </w:pPr>
            <w:r w:rsidRPr="00A365D1">
              <w:t xml:space="preserve"> f(x) = y = x + 2</w:t>
            </w:r>
          </w:p>
        </w:tc>
        <w:tc>
          <w:tcPr>
            <w:tcW w:w="1042" w:type="dxa"/>
            <w:vMerge/>
            <w:tcBorders>
              <w:left w:val="single" w:sz="4" w:space="0" w:color="auto"/>
              <w:right w:val="nil"/>
            </w:tcBorders>
          </w:tcPr>
          <w:p w14:paraId="0C99A340" w14:textId="77777777" w:rsidR="00A365D1" w:rsidRPr="00A365D1" w:rsidRDefault="00A365D1"/>
        </w:tc>
      </w:tr>
      <w:tr w:rsidR="00A365D1" w:rsidRPr="00A365D1" w14:paraId="6ACA677D" w14:textId="77777777" w:rsidTr="004A40E7">
        <w:trPr>
          <w:trHeight w:val="150"/>
        </w:trPr>
        <w:tc>
          <w:tcPr>
            <w:tcW w:w="789" w:type="dxa"/>
            <w:vMerge/>
            <w:tcBorders>
              <w:left w:val="nil"/>
              <w:bottom w:val="nil"/>
              <w:right w:val="single" w:sz="4" w:space="0" w:color="auto"/>
            </w:tcBorders>
          </w:tcPr>
          <w:p w14:paraId="31AB3D6E" w14:textId="77777777" w:rsidR="00A365D1" w:rsidRPr="00A365D1" w:rsidRDefault="00A365D1"/>
        </w:tc>
        <w:tc>
          <w:tcPr>
            <w:tcW w:w="2509" w:type="dxa"/>
            <w:gridSpan w:val="9"/>
            <w:tcBorders>
              <w:top w:val="single" w:sz="4" w:space="0" w:color="auto"/>
              <w:left w:val="single" w:sz="4" w:space="0" w:color="auto"/>
              <w:bottom w:val="single" w:sz="4" w:space="0" w:color="auto"/>
              <w:right w:val="single" w:sz="4" w:space="0" w:color="auto"/>
            </w:tcBorders>
          </w:tcPr>
          <w:p w14:paraId="11607FB4" w14:textId="77777777" w:rsidR="00A365D1" w:rsidRPr="00A365D1" w:rsidRDefault="00A365D1" w:rsidP="0051799B"/>
        </w:tc>
        <w:tc>
          <w:tcPr>
            <w:tcW w:w="2508" w:type="dxa"/>
            <w:gridSpan w:val="9"/>
            <w:tcBorders>
              <w:top w:val="single" w:sz="4" w:space="0" w:color="auto"/>
              <w:left w:val="single" w:sz="4" w:space="0" w:color="auto"/>
              <w:bottom w:val="single" w:sz="4" w:space="0" w:color="auto"/>
              <w:right w:val="single" w:sz="4" w:space="0" w:color="auto"/>
            </w:tcBorders>
          </w:tcPr>
          <w:p w14:paraId="3E0FCE98" w14:textId="77777777" w:rsidR="00A365D1" w:rsidRPr="00A365D1" w:rsidRDefault="00A365D1" w:rsidP="0051799B"/>
        </w:tc>
        <w:tc>
          <w:tcPr>
            <w:tcW w:w="2508" w:type="dxa"/>
            <w:gridSpan w:val="9"/>
            <w:tcBorders>
              <w:top w:val="single" w:sz="4" w:space="0" w:color="auto"/>
              <w:left w:val="single" w:sz="4" w:space="0" w:color="auto"/>
              <w:bottom w:val="single" w:sz="4" w:space="0" w:color="auto"/>
              <w:right w:val="single" w:sz="4" w:space="0" w:color="auto"/>
            </w:tcBorders>
          </w:tcPr>
          <w:p w14:paraId="7F756B84" w14:textId="77777777" w:rsidR="00A365D1" w:rsidRPr="00A365D1" w:rsidRDefault="00A365D1" w:rsidP="0051799B"/>
        </w:tc>
        <w:tc>
          <w:tcPr>
            <w:tcW w:w="1042" w:type="dxa"/>
            <w:vMerge/>
            <w:tcBorders>
              <w:left w:val="single" w:sz="4" w:space="0" w:color="auto"/>
              <w:right w:val="nil"/>
            </w:tcBorders>
          </w:tcPr>
          <w:p w14:paraId="56AAA009" w14:textId="77777777" w:rsidR="00A365D1" w:rsidRPr="00A365D1" w:rsidRDefault="00A365D1"/>
        </w:tc>
      </w:tr>
      <w:tr w:rsidR="00A365D1" w:rsidRPr="00A365D1" w14:paraId="535A20CB" w14:textId="77777777" w:rsidTr="00691038">
        <w:tc>
          <w:tcPr>
            <w:tcW w:w="789" w:type="dxa"/>
            <w:tcBorders>
              <w:top w:val="nil"/>
              <w:left w:val="nil"/>
              <w:bottom w:val="nil"/>
              <w:right w:val="nil"/>
            </w:tcBorders>
          </w:tcPr>
          <w:p w14:paraId="71F107AA" w14:textId="77777777" w:rsidR="00A365D1" w:rsidRPr="00A365D1" w:rsidRDefault="00A365D1"/>
        </w:tc>
        <w:tc>
          <w:tcPr>
            <w:tcW w:w="7525" w:type="dxa"/>
            <w:gridSpan w:val="27"/>
            <w:tcBorders>
              <w:top w:val="single" w:sz="4" w:space="0" w:color="auto"/>
              <w:left w:val="nil"/>
              <w:bottom w:val="nil"/>
              <w:right w:val="nil"/>
            </w:tcBorders>
          </w:tcPr>
          <w:p w14:paraId="46BFFC1E" w14:textId="77777777" w:rsidR="00A365D1" w:rsidRPr="00A365D1" w:rsidRDefault="00A365D1" w:rsidP="00A21E93">
            <w:pPr>
              <w:jc w:val="center"/>
            </w:pPr>
            <w:r w:rsidRPr="00A365D1">
              <w:rPr>
                <w:noProof/>
                <w:lang w:eastAsia="de-DE"/>
              </w:rPr>
              <w:drawing>
                <wp:inline distT="0" distB="0" distL="0" distR="0" wp14:anchorId="23493087" wp14:editId="49D76304">
                  <wp:extent cx="3709266" cy="1352550"/>
                  <wp:effectExtent l="19050" t="0" r="5484" b="0"/>
                  <wp:docPr id="291" name="Bild 1" descr="C:\Users\Sibylle\Pictures\2018-11-17 Funktionen\Funktionen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ibylle\Pictures\2018-11-17 Funktionen\Funktionen 001.jpg"/>
                          <pic:cNvPicPr>
                            <a:picLocks noChangeAspect="1" noChangeArrowheads="1"/>
                          </pic:cNvPicPr>
                        </pic:nvPicPr>
                        <pic:blipFill>
                          <a:blip r:embed="rId26" cstate="print"/>
                          <a:srcRect l="4987" t="40541" b="14865"/>
                          <a:stretch>
                            <a:fillRect/>
                          </a:stretch>
                        </pic:blipFill>
                        <pic:spPr bwMode="auto">
                          <a:xfrm>
                            <a:off x="0" y="0"/>
                            <a:ext cx="3709266" cy="1352550"/>
                          </a:xfrm>
                          <a:prstGeom prst="rect">
                            <a:avLst/>
                          </a:prstGeom>
                          <a:noFill/>
                          <a:ln w="9525">
                            <a:noFill/>
                            <a:miter lim="800000"/>
                            <a:headEnd/>
                            <a:tailEnd/>
                          </a:ln>
                        </pic:spPr>
                      </pic:pic>
                    </a:graphicData>
                  </a:graphic>
                </wp:inline>
              </w:drawing>
            </w:r>
          </w:p>
        </w:tc>
        <w:tc>
          <w:tcPr>
            <w:tcW w:w="1042" w:type="dxa"/>
            <w:vMerge/>
            <w:tcBorders>
              <w:left w:val="nil"/>
              <w:right w:val="nil"/>
            </w:tcBorders>
          </w:tcPr>
          <w:p w14:paraId="4E37F260" w14:textId="77777777" w:rsidR="00A365D1" w:rsidRPr="00A365D1" w:rsidRDefault="00A365D1"/>
        </w:tc>
      </w:tr>
      <w:tr w:rsidR="00A365D1" w:rsidRPr="00A365D1" w14:paraId="413F14F3" w14:textId="77777777" w:rsidTr="00691038">
        <w:trPr>
          <w:trHeight w:hRule="exact" w:val="170"/>
        </w:trPr>
        <w:tc>
          <w:tcPr>
            <w:tcW w:w="789" w:type="dxa"/>
            <w:tcBorders>
              <w:top w:val="nil"/>
              <w:left w:val="nil"/>
              <w:bottom w:val="nil"/>
              <w:right w:val="nil"/>
            </w:tcBorders>
          </w:tcPr>
          <w:p w14:paraId="43A8F65F" w14:textId="77777777" w:rsidR="00A365D1" w:rsidRPr="00A365D1" w:rsidRDefault="00A365D1"/>
        </w:tc>
        <w:tc>
          <w:tcPr>
            <w:tcW w:w="7525" w:type="dxa"/>
            <w:gridSpan w:val="27"/>
            <w:tcBorders>
              <w:top w:val="nil"/>
              <w:left w:val="nil"/>
              <w:bottom w:val="nil"/>
              <w:right w:val="nil"/>
            </w:tcBorders>
          </w:tcPr>
          <w:p w14:paraId="44006032" w14:textId="77777777" w:rsidR="00A365D1" w:rsidRPr="00A365D1" w:rsidRDefault="00A365D1" w:rsidP="00A21E93">
            <w:pPr>
              <w:jc w:val="center"/>
              <w:rPr>
                <w:noProof/>
              </w:rPr>
            </w:pPr>
          </w:p>
        </w:tc>
        <w:tc>
          <w:tcPr>
            <w:tcW w:w="1042" w:type="dxa"/>
            <w:vMerge/>
            <w:tcBorders>
              <w:left w:val="nil"/>
              <w:right w:val="nil"/>
            </w:tcBorders>
          </w:tcPr>
          <w:p w14:paraId="5D773528" w14:textId="77777777" w:rsidR="00A365D1" w:rsidRPr="00A365D1" w:rsidRDefault="00A365D1"/>
        </w:tc>
      </w:tr>
      <w:tr w:rsidR="00A365D1" w:rsidRPr="00A365D1" w14:paraId="4A470307" w14:textId="77777777" w:rsidTr="004A40E7">
        <w:tc>
          <w:tcPr>
            <w:tcW w:w="789" w:type="dxa"/>
            <w:tcBorders>
              <w:top w:val="nil"/>
              <w:left w:val="nil"/>
              <w:bottom w:val="nil"/>
              <w:right w:val="nil"/>
            </w:tcBorders>
          </w:tcPr>
          <w:p w14:paraId="2C138AD1" w14:textId="77777777" w:rsidR="00A365D1" w:rsidRPr="00A365D1" w:rsidRDefault="00A365D1">
            <w:r w:rsidRPr="00A365D1">
              <w:t>1 c)</w:t>
            </w:r>
          </w:p>
        </w:tc>
        <w:tc>
          <w:tcPr>
            <w:tcW w:w="7525" w:type="dxa"/>
            <w:gridSpan w:val="27"/>
            <w:tcBorders>
              <w:top w:val="nil"/>
              <w:left w:val="nil"/>
              <w:bottom w:val="single" w:sz="4" w:space="0" w:color="auto"/>
              <w:right w:val="nil"/>
            </w:tcBorders>
          </w:tcPr>
          <w:p w14:paraId="04C133EB" w14:textId="77777777" w:rsidR="00A365D1" w:rsidRPr="00A365D1" w:rsidRDefault="00A365D1" w:rsidP="00691038">
            <w:pPr>
              <w:spacing w:after="120" w:line="276" w:lineRule="auto"/>
            </w:pPr>
            <w:r w:rsidRPr="00A365D1">
              <w:t xml:space="preserve">Berechnen Sie den Wert des Terms     </w:t>
            </w:r>
          </w:p>
          <w:p w14:paraId="02F1767F" w14:textId="77777777" w:rsidR="00A365D1" w:rsidRPr="00A365D1" w:rsidRDefault="002F05FF" w:rsidP="00691038">
            <w:pPr>
              <w:spacing w:after="120" w:line="276" w:lineRule="auto"/>
            </w:pPr>
            <m:oMathPara>
              <m:oMath>
                <m:f>
                  <m:fPr>
                    <m:ctrlPr>
                      <w:rPr>
                        <w:rFonts w:ascii="Cambria Math" w:hAnsi="Cambria Math"/>
                        <w:i/>
                      </w:rPr>
                    </m:ctrlPr>
                  </m:fPr>
                  <m:num>
                    <m:r>
                      <w:rPr>
                        <w:rFonts w:ascii="Cambria Math" w:hAnsi="Cambria Math"/>
                      </w:rPr>
                      <m:t>ab-ac</m:t>
                    </m:r>
                  </m:num>
                  <m:den>
                    <m:r>
                      <w:rPr>
                        <w:rFonts w:ascii="Cambria Math" w:hAnsi="Cambria Math"/>
                      </w:rPr>
                      <m:t>b-c</m:t>
                    </m:r>
                  </m:den>
                </m:f>
              </m:oMath>
            </m:oMathPara>
          </w:p>
          <w:p w14:paraId="045B9B7D" w14:textId="77777777" w:rsidR="00A365D1" w:rsidRPr="00A365D1" w:rsidRDefault="00A365D1" w:rsidP="005172DE">
            <w:pPr>
              <w:spacing w:line="276" w:lineRule="auto"/>
            </w:pPr>
            <w:r w:rsidRPr="00A365D1">
              <w:t>für  a = 2;  b = 6 und  c = - 8.</w:t>
            </w:r>
          </w:p>
          <w:p w14:paraId="4968CA7A" w14:textId="77777777" w:rsidR="00A365D1" w:rsidRPr="00A365D1" w:rsidRDefault="00A365D1" w:rsidP="008B34DA"/>
        </w:tc>
        <w:tc>
          <w:tcPr>
            <w:tcW w:w="1042" w:type="dxa"/>
            <w:vMerge/>
            <w:tcBorders>
              <w:left w:val="nil"/>
              <w:bottom w:val="nil"/>
              <w:right w:val="nil"/>
            </w:tcBorders>
          </w:tcPr>
          <w:p w14:paraId="542C8068" w14:textId="77777777" w:rsidR="00A365D1" w:rsidRPr="00A365D1" w:rsidRDefault="00A365D1"/>
        </w:tc>
      </w:tr>
      <w:tr w:rsidR="00A365D1" w:rsidRPr="00A365D1" w14:paraId="46C573EC" w14:textId="77777777" w:rsidTr="004A40E7">
        <w:trPr>
          <w:trHeight w:hRule="exact" w:val="284"/>
        </w:trPr>
        <w:tc>
          <w:tcPr>
            <w:tcW w:w="789" w:type="dxa"/>
            <w:vMerge w:val="restart"/>
            <w:tcBorders>
              <w:top w:val="nil"/>
              <w:left w:val="nil"/>
              <w:bottom w:val="nil"/>
              <w:right w:val="single" w:sz="4" w:space="0" w:color="auto"/>
            </w:tcBorders>
          </w:tcPr>
          <w:p w14:paraId="214BF6F1" w14:textId="77777777" w:rsidR="00A365D1" w:rsidRPr="00A365D1" w:rsidRDefault="00A365D1"/>
        </w:tc>
        <w:tc>
          <w:tcPr>
            <w:tcW w:w="279" w:type="dxa"/>
            <w:tcBorders>
              <w:top w:val="single" w:sz="4" w:space="0" w:color="auto"/>
              <w:left w:val="single" w:sz="4" w:space="0" w:color="auto"/>
              <w:bottom w:val="single" w:sz="4" w:space="0" w:color="auto"/>
              <w:right w:val="single" w:sz="4" w:space="0" w:color="auto"/>
            </w:tcBorders>
          </w:tcPr>
          <w:p w14:paraId="7A4D3564" w14:textId="77777777" w:rsidR="00A365D1" w:rsidRPr="00A365D1" w:rsidRDefault="00A365D1"/>
        </w:tc>
        <w:tc>
          <w:tcPr>
            <w:tcW w:w="280" w:type="dxa"/>
            <w:tcBorders>
              <w:top w:val="single" w:sz="4" w:space="0" w:color="auto"/>
              <w:left w:val="single" w:sz="4" w:space="0" w:color="auto"/>
              <w:bottom w:val="single" w:sz="4" w:space="0" w:color="auto"/>
            </w:tcBorders>
          </w:tcPr>
          <w:p w14:paraId="7F064638" w14:textId="77777777" w:rsidR="00A365D1" w:rsidRPr="00A365D1" w:rsidRDefault="00A365D1"/>
        </w:tc>
        <w:tc>
          <w:tcPr>
            <w:tcW w:w="279" w:type="dxa"/>
            <w:tcBorders>
              <w:top w:val="single" w:sz="4" w:space="0" w:color="auto"/>
              <w:bottom w:val="single" w:sz="4" w:space="0" w:color="auto"/>
            </w:tcBorders>
          </w:tcPr>
          <w:p w14:paraId="2EC0CD27" w14:textId="77777777" w:rsidR="00A365D1" w:rsidRPr="00A365D1" w:rsidRDefault="00A365D1"/>
        </w:tc>
        <w:tc>
          <w:tcPr>
            <w:tcW w:w="279" w:type="dxa"/>
            <w:tcBorders>
              <w:top w:val="single" w:sz="4" w:space="0" w:color="auto"/>
              <w:bottom w:val="single" w:sz="4" w:space="0" w:color="auto"/>
            </w:tcBorders>
          </w:tcPr>
          <w:p w14:paraId="358B1FEB" w14:textId="77777777" w:rsidR="00A365D1" w:rsidRPr="00A365D1" w:rsidRDefault="00A365D1"/>
        </w:tc>
        <w:tc>
          <w:tcPr>
            <w:tcW w:w="278" w:type="dxa"/>
            <w:tcBorders>
              <w:top w:val="single" w:sz="4" w:space="0" w:color="auto"/>
              <w:bottom w:val="single" w:sz="4" w:space="0" w:color="auto"/>
            </w:tcBorders>
          </w:tcPr>
          <w:p w14:paraId="3554508A" w14:textId="77777777" w:rsidR="00A365D1" w:rsidRPr="00A365D1" w:rsidRDefault="00A365D1"/>
        </w:tc>
        <w:tc>
          <w:tcPr>
            <w:tcW w:w="279" w:type="dxa"/>
            <w:tcBorders>
              <w:top w:val="single" w:sz="4" w:space="0" w:color="auto"/>
              <w:bottom w:val="single" w:sz="4" w:space="0" w:color="auto"/>
            </w:tcBorders>
          </w:tcPr>
          <w:p w14:paraId="7EA2939F" w14:textId="77777777" w:rsidR="00A365D1" w:rsidRPr="00A365D1" w:rsidRDefault="00A365D1"/>
        </w:tc>
        <w:tc>
          <w:tcPr>
            <w:tcW w:w="278" w:type="dxa"/>
            <w:tcBorders>
              <w:top w:val="single" w:sz="4" w:space="0" w:color="auto"/>
              <w:bottom w:val="single" w:sz="4" w:space="0" w:color="auto"/>
            </w:tcBorders>
          </w:tcPr>
          <w:p w14:paraId="3E0644A1" w14:textId="77777777" w:rsidR="00A365D1" w:rsidRPr="00A365D1" w:rsidRDefault="00A365D1"/>
        </w:tc>
        <w:tc>
          <w:tcPr>
            <w:tcW w:w="279" w:type="dxa"/>
            <w:tcBorders>
              <w:top w:val="single" w:sz="4" w:space="0" w:color="auto"/>
              <w:bottom w:val="single" w:sz="4" w:space="0" w:color="auto"/>
            </w:tcBorders>
          </w:tcPr>
          <w:p w14:paraId="1183B6B9" w14:textId="77777777" w:rsidR="00A365D1" w:rsidRPr="00A365D1" w:rsidRDefault="00A365D1"/>
        </w:tc>
        <w:tc>
          <w:tcPr>
            <w:tcW w:w="278" w:type="dxa"/>
            <w:tcBorders>
              <w:top w:val="single" w:sz="4" w:space="0" w:color="auto"/>
              <w:bottom w:val="single" w:sz="4" w:space="0" w:color="auto"/>
            </w:tcBorders>
          </w:tcPr>
          <w:p w14:paraId="05058FB5" w14:textId="77777777" w:rsidR="00A365D1" w:rsidRPr="00A365D1" w:rsidRDefault="00A365D1"/>
        </w:tc>
        <w:tc>
          <w:tcPr>
            <w:tcW w:w="279" w:type="dxa"/>
            <w:tcBorders>
              <w:top w:val="single" w:sz="4" w:space="0" w:color="auto"/>
              <w:bottom w:val="single" w:sz="4" w:space="0" w:color="auto"/>
            </w:tcBorders>
          </w:tcPr>
          <w:p w14:paraId="4166C495" w14:textId="77777777" w:rsidR="00A365D1" w:rsidRPr="00A365D1" w:rsidRDefault="00A365D1"/>
        </w:tc>
        <w:tc>
          <w:tcPr>
            <w:tcW w:w="278" w:type="dxa"/>
            <w:tcBorders>
              <w:top w:val="single" w:sz="4" w:space="0" w:color="auto"/>
              <w:bottom w:val="single" w:sz="4" w:space="0" w:color="auto"/>
            </w:tcBorders>
          </w:tcPr>
          <w:p w14:paraId="1E9059F4" w14:textId="77777777" w:rsidR="00A365D1" w:rsidRPr="00A365D1" w:rsidRDefault="00A365D1"/>
        </w:tc>
        <w:tc>
          <w:tcPr>
            <w:tcW w:w="279" w:type="dxa"/>
            <w:tcBorders>
              <w:top w:val="single" w:sz="4" w:space="0" w:color="auto"/>
              <w:bottom w:val="single" w:sz="4" w:space="0" w:color="auto"/>
            </w:tcBorders>
          </w:tcPr>
          <w:p w14:paraId="22D7A69B" w14:textId="77777777" w:rsidR="00A365D1" w:rsidRPr="00A365D1" w:rsidRDefault="00A365D1"/>
        </w:tc>
        <w:tc>
          <w:tcPr>
            <w:tcW w:w="278" w:type="dxa"/>
            <w:tcBorders>
              <w:top w:val="single" w:sz="4" w:space="0" w:color="auto"/>
              <w:bottom w:val="single" w:sz="4" w:space="0" w:color="auto"/>
            </w:tcBorders>
          </w:tcPr>
          <w:p w14:paraId="461F4E4B" w14:textId="77777777" w:rsidR="00A365D1" w:rsidRPr="00A365D1" w:rsidRDefault="00A365D1"/>
        </w:tc>
        <w:tc>
          <w:tcPr>
            <w:tcW w:w="279" w:type="dxa"/>
            <w:tcBorders>
              <w:top w:val="single" w:sz="4" w:space="0" w:color="auto"/>
              <w:bottom w:val="single" w:sz="4" w:space="0" w:color="auto"/>
            </w:tcBorders>
          </w:tcPr>
          <w:p w14:paraId="3A0B5FC0" w14:textId="77777777" w:rsidR="00A365D1" w:rsidRPr="00A365D1" w:rsidRDefault="00A365D1"/>
        </w:tc>
        <w:tc>
          <w:tcPr>
            <w:tcW w:w="278" w:type="dxa"/>
            <w:tcBorders>
              <w:top w:val="single" w:sz="4" w:space="0" w:color="auto"/>
              <w:bottom w:val="single" w:sz="4" w:space="0" w:color="auto"/>
            </w:tcBorders>
          </w:tcPr>
          <w:p w14:paraId="61650DAF" w14:textId="77777777" w:rsidR="00A365D1" w:rsidRPr="00A365D1" w:rsidRDefault="00A365D1"/>
        </w:tc>
        <w:tc>
          <w:tcPr>
            <w:tcW w:w="279" w:type="dxa"/>
            <w:tcBorders>
              <w:top w:val="single" w:sz="4" w:space="0" w:color="auto"/>
              <w:bottom w:val="single" w:sz="4" w:space="0" w:color="auto"/>
            </w:tcBorders>
          </w:tcPr>
          <w:p w14:paraId="7CCAD09B" w14:textId="77777777" w:rsidR="00A365D1" w:rsidRPr="00A365D1" w:rsidRDefault="00A365D1"/>
        </w:tc>
        <w:tc>
          <w:tcPr>
            <w:tcW w:w="278" w:type="dxa"/>
            <w:tcBorders>
              <w:top w:val="single" w:sz="4" w:space="0" w:color="auto"/>
              <w:bottom w:val="single" w:sz="4" w:space="0" w:color="auto"/>
            </w:tcBorders>
          </w:tcPr>
          <w:p w14:paraId="0BB1C8F1" w14:textId="77777777" w:rsidR="00A365D1" w:rsidRPr="00A365D1" w:rsidRDefault="00A365D1"/>
        </w:tc>
        <w:tc>
          <w:tcPr>
            <w:tcW w:w="280" w:type="dxa"/>
            <w:tcBorders>
              <w:top w:val="single" w:sz="4" w:space="0" w:color="auto"/>
              <w:bottom w:val="single" w:sz="4" w:space="0" w:color="auto"/>
            </w:tcBorders>
          </w:tcPr>
          <w:p w14:paraId="3E7677FA" w14:textId="77777777" w:rsidR="00A365D1" w:rsidRPr="00A365D1" w:rsidRDefault="00A365D1"/>
        </w:tc>
        <w:tc>
          <w:tcPr>
            <w:tcW w:w="278" w:type="dxa"/>
            <w:tcBorders>
              <w:top w:val="single" w:sz="4" w:space="0" w:color="auto"/>
              <w:bottom w:val="single" w:sz="4" w:space="0" w:color="auto"/>
            </w:tcBorders>
          </w:tcPr>
          <w:p w14:paraId="61E59506" w14:textId="77777777" w:rsidR="00A365D1" w:rsidRPr="00A365D1" w:rsidRDefault="00A365D1"/>
        </w:tc>
        <w:tc>
          <w:tcPr>
            <w:tcW w:w="279" w:type="dxa"/>
            <w:tcBorders>
              <w:top w:val="single" w:sz="4" w:space="0" w:color="auto"/>
              <w:bottom w:val="single" w:sz="4" w:space="0" w:color="auto"/>
            </w:tcBorders>
          </w:tcPr>
          <w:p w14:paraId="3F92F3E7" w14:textId="77777777" w:rsidR="00A365D1" w:rsidRPr="00A365D1" w:rsidRDefault="00A365D1"/>
        </w:tc>
        <w:tc>
          <w:tcPr>
            <w:tcW w:w="278" w:type="dxa"/>
            <w:tcBorders>
              <w:top w:val="single" w:sz="4" w:space="0" w:color="auto"/>
              <w:bottom w:val="single" w:sz="4" w:space="0" w:color="auto"/>
            </w:tcBorders>
          </w:tcPr>
          <w:p w14:paraId="03A3ADE7" w14:textId="77777777" w:rsidR="00A365D1" w:rsidRPr="00A365D1" w:rsidRDefault="00A365D1"/>
        </w:tc>
        <w:tc>
          <w:tcPr>
            <w:tcW w:w="279" w:type="dxa"/>
            <w:tcBorders>
              <w:top w:val="single" w:sz="4" w:space="0" w:color="auto"/>
              <w:bottom w:val="single" w:sz="4" w:space="0" w:color="auto"/>
            </w:tcBorders>
          </w:tcPr>
          <w:p w14:paraId="3953273F" w14:textId="77777777" w:rsidR="00A365D1" w:rsidRPr="00A365D1" w:rsidRDefault="00A365D1"/>
        </w:tc>
        <w:tc>
          <w:tcPr>
            <w:tcW w:w="278" w:type="dxa"/>
            <w:tcBorders>
              <w:top w:val="single" w:sz="4" w:space="0" w:color="auto"/>
              <w:bottom w:val="single" w:sz="4" w:space="0" w:color="auto"/>
            </w:tcBorders>
          </w:tcPr>
          <w:p w14:paraId="46157BCB" w14:textId="77777777" w:rsidR="00A365D1" w:rsidRPr="00A365D1" w:rsidRDefault="00A365D1"/>
        </w:tc>
        <w:tc>
          <w:tcPr>
            <w:tcW w:w="279" w:type="dxa"/>
            <w:tcBorders>
              <w:top w:val="single" w:sz="4" w:space="0" w:color="auto"/>
              <w:bottom w:val="single" w:sz="4" w:space="0" w:color="auto"/>
            </w:tcBorders>
          </w:tcPr>
          <w:p w14:paraId="413B07C4" w14:textId="77777777" w:rsidR="00A365D1" w:rsidRPr="00A365D1" w:rsidRDefault="00A365D1"/>
        </w:tc>
        <w:tc>
          <w:tcPr>
            <w:tcW w:w="278" w:type="dxa"/>
            <w:tcBorders>
              <w:top w:val="single" w:sz="4" w:space="0" w:color="auto"/>
              <w:bottom w:val="single" w:sz="4" w:space="0" w:color="auto"/>
            </w:tcBorders>
          </w:tcPr>
          <w:p w14:paraId="10A5CF0F" w14:textId="77777777" w:rsidR="00A365D1" w:rsidRPr="00A365D1" w:rsidRDefault="00A365D1"/>
        </w:tc>
        <w:tc>
          <w:tcPr>
            <w:tcW w:w="279" w:type="dxa"/>
            <w:tcBorders>
              <w:top w:val="single" w:sz="4" w:space="0" w:color="auto"/>
              <w:bottom w:val="single" w:sz="4" w:space="0" w:color="auto"/>
            </w:tcBorders>
          </w:tcPr>
          <w:p w14:paraId="440538A8" w14:textId="77777777" w:rsidR="00A365D1" w:rsidRPr="00A365D1" w:rsidRDefault="00A365D1"/>
        </w:tc>
        <w:tc>
          <w:tcPr>
            <w:tcW w:w="280" w:type="dxa"/>
            <w:tcBorders>
              <w:top w:val="single" w:sz="4" w:space="0" w:color="auto"/>
              <w:bottom w:val="single" w:sz="4" w:space="0" w:color="auto"/>
              <w:right w:val="single" w:sz="4" w:space="0" w:color="auto"/>
            </w:tcBorders>
          </w:tcPr>
          <w:p w14:paraId="175B6671" w14:textId="77777777" w:rsidR="00A365D1" w:rsidRPr="00A365D1" w:rsidRDefault="00A365D1"/>
        </w:tc>
        <w:tc>
          <w:tcPr>
            <w:tcW w:w="1042" w:type="dxa"/>
            <w:vMerge w:val="restart"/>
            <w:tcBorders>
              <w:top w:val="nil"/>
              <w:left w:val="single" w:sz="4" w:space="0" w:color="auto"/>
              <w:bottom w:val="nil"/>
              <w:right w:val="nil"/>
            </w:tcBorders>
          </w:tcPr>
          <w:p w14:paraId="2875B5A0" w14:textId="77777777" w:rsidR="00A365D1" w:rsidRPr="00A365D1" w:rsidRDefault="00A365D1"/>
        </w:tc>
      </w:tr>
      <w:tr w:rsidR="00A365D1" w:rsidRPr="00A365D1" w14:paraId="3ABFFCBF" w14:textId="77777777" w:rsidTr="004A40E7">
        <w:trPr>
          <w:trHeight w:hRule="exact" w:val="284"/>
        </w:trPr>
        <w:tc>
          <w:tcPr>
            <w:tcW w:w="789" w:type="dxa"/>
            <w:vMerge/>
            <w:tcBorders>
              <w:top w:val="nil"/>
              <w:left w:val="nil"/>
              <w:bottom w:val="nil"/>
              <w:right w:val="single" w:sz="4" w:space="0" w:color="auto"/>
            </w:tcBorders>
          </w:tcPr>
          <w:p w14:paraId="1FFCF270" w14:textId="77777777" w:rsidR="00A365D1" w:rsidRPr="00A365D1" w:rsidRDefault="00A365D1"/>
        </w:tc>
        <w:tc>
          <w:tcPr>
            <w:tcW w:w="279" w:type="dxa"/>
            <w:tcBorders>
              <w:top w:val="single" w:sz="4" w:space="0" w:color="auto"/>
              <w:left w:val="single" w:sz="4" w:space="0" w:color="auto"/>
              <w:bottom w:val="single" w:sz="4" w:space="0" w:color="auto"/>
              <w:right w:val="single" w:sz="4" w:space="0" w:color="auto"/>
            </w:tcBorders>
          </w:tcPr>
          <w:p w14:paraId="45ED7406" w14:textId="77777777" w:rsidR="00A365D1" w:rsidRPr="00A365D1" w:rsidRDefault="00A365D1"/>
        </w:tc>
        <w:tc>
          <w:tcPr>
            <w:tcW w:w="280" w:type="dxa"/>
            <w:tcBorders>
              <w:top w:val="single" w:sz="4" w:space="0" w:color="auto"/>
              <w:left w:val="single" w:sz="4" w:space="0" w:color="auto"/>
              <w:bottom w:val="single" w:sz="4" w:space="0" w:color="auto"/>
            </w:tcBorders>
          </w:tcPr>
          <w:p w14:paraId="4188F301" w14:textId="77777777" w:rsidR="00A365D1" w:rsidRPr="00A365D1" w:rsidRDefault="00A365D1"/>
        </w:tc>
        <w:tc>
          <w:tcPr>
            <w:tcW w:w="279" w:type="dxa"/>
            <w:tcBorders>
              <w:top w:val="single" w:sz="4" w:space="0" w:color="auto"/>
              <w:bottom w:val="single" w:sz="4" w:space="0" w:color="auto"/>
            </w:tcBorders>
          </w:tcPr>
          <w:p w14:paraId="3DDF4BA0" w14:textId="77777777" w:rsidR="00A365D1" w:rsidRPr="00A365D1" w:rsidRDefault="00A365D1"/>
        </w:tc>
        <w:tc>
          <w:tcPr>
            <w:tcW w:w="279" w:type="dxa"/>
            <w:tcBorders>
              <w:top w:val="single" w:sz="4" w:space="0" w:color="auto"/>
              <w:bottom w:val="single" w:sz="4" w:space="0" w:color="auto"/>
            </w:tcBorders>
          </w:tcPr>
          <w:p w14:paraId="3A64FFEF" w14:textId="77777777" w:rsidR="00A365D1" w:rsidRPr="00A365D1" w:rsidRDefault="00A365D1"/>
        </w:tc>
        <w:tc>
          <w:tcPr>
            <w:tcW w:w="278" w:type="dxa"/>
            <w:tcBorders>
              <w:top w:val="single" w:sz="4" w:space="0" w:color="auto"/>
              <w:bottom w:val="single" w:sz="4" w:space="0" w:color="auto"/>
            </w:tcBorders>
          </w:tcPr>
          <w:p w14:paraId="4FBB4040" w14:textId="77777777" w:rsidR="00A365D1" w:rsidRPr="00A365D1" w:rsidRDefault="00A365D1"/>
        </w:tc>
        <w:tc>
          <w:tcPr>
            <w:tcW w:w="279" w:type="dxa"/>
            <w:tcBorders>
              <w:top w:val="single" w:sz="4" w:space="0" w:color="auto"/>
              <w:bottom w:val="single" w:sz="4" w:space="0" w:color="auto"/>
            </w:tcBorders>
          </w:tcPr>
          <w:p w14:paraId="5D9CBB94" w14:textId="77777777" w:rsidR="00A365D1" w:rsidRPr="00A365D1" w:rsidRDefault="00A365D1"/>
        </w:tc>
        <w:tc>
          <w:tcPr>
            <w:tcW w:w="278" w:type="dxa"/>
            <w:tcBorders>
              <w:top w:val="single" w:sz="4" w:space="0" w:color="auto"/>
              <w:bottom w:val="single" w:sz="4" w:space="0" w:color="auto"/>
            </w:tcBorders>
          </w:tcPr>
          <w:p w14:paraId="60D4FEEC" w14:textId="77777777" w:rsidR="00A365D1" w:rsidRPr="00A365D1" w:rsidRDefault="00A365D1"/>
        </w:tc>
        <w:tc>
          <w:tcPr>
            <w:tcW w:w="279" w:type="dxa"/>
            <w:tcBorders>
              <w:top w:val="single" w:sz="4" w:space="0" w:color="auto"/>
              <w:bottom w:val="single" w:sz="4" w:space="0" w:color="auto"/>
            </w:tcBorders>
          </w:tcPr>
          <w:p w14:paraId="66447BA0" w14:textId="77777777" w:rsidR="00A365D1" w:rsidRPr="00A365D1" w:rsidRDefault="00A365D1"/>
        </w:tc>
        <w:tc>
          <w:tcPr>
            <w:tcW w:w="278" w:type="dxa"/>
            <w:tcBorders>
              <w:top w:val="single" w:sz="4" w:space="0" w:color="auto"/>
              <w:bottom w:val="single" w:sz="4" w:space="0" w:color="auto"/>
            </w:tcBorders>
          </w:tcPr>
          <w:p w14:paraId="6C47856F" w14:textId="77777777" w:rsidR="00A365D1" w:rsidRPr="00A365D1" w:rsidRDefault="00A365D1"/>
        </w:tc>
        <w:tc>
          <w:tcPr>
            <w:tcW w:w="279" w:type="dxa"/>
            <w:tcBorders>
              <w:top w:val="single" w:sz="4" w:space="0" w:color="auto"/>
              <w:bottom w:val="single" w:sz="4" w:space="0" w:color="auto"/>
            </w:tcBorders>
          </w:tcPr>
          <w:p w14:paraId="0ED6EB23" w14:textId="77777777" w:rsidR="00A365D1" w:rsidRPr="00A365D1" w:rsidRDefault="00A365D1"/>
        </w:tc>
        <w:tc>
          <w:tcPr>
            <w:tcW w:w="278" w:type="dxa"/>
            <w:tcBorders>
              <w:top w:val="single" w:sz="4" w:space="0" w:color="auto"/>
              <w:bottom w:val="single" w:sz="4" w:space="0" w:color="auto"/>
            </w:tcBorders>
          </w:tcPr>
          <w:p w14:paraId="66076246" w14:textId="77777777" w:rsidR="00A365D1" w:rsidRPr="00A365D1" w:rsidRDefault="00A365D1"/>
        </w:tc>
        <w:tc>
          <w:tcPr>
            <w:tcW w:w="279" w:type="dxa"/>
            <w:tcBorders>
              <w:top w:val="single" w:sz="4" w:space="0" w:color="auto"/>
              <w:bottom w:val="single" w:sz="4" w:space="0" w:color="auto"/>
            </w:tcBorders>
          </w:tcPr>
          <w:p w14:paraId="4451F8FD" w14:textId="77777777" w:rsidR="00A365D1" w:rsidRPr="00A365D1" w:rsidRDefault="00A365D1"/>
        </w:tc>
        <w:tc>
          <w:tcPr>
            <w:tcW w:w="278" w:type="dxa"/>
            <w:tcBorders>
              <w:top w:val="single" w:sz="4" w:space="0" w:color="auto"/>
              <w:bottom w:val="single" w:sz="4" w:space="0" w:color="auto"/>
            </w:tcBorders>
          </w:tcPr>
          <w:p w14:paraId="17C9C86C" w14:textId="77777777" w:rsidR="00A365D1" w:rsidRPr="00A365D1" w:rsidRDefault="00A365D1"/>
        </w:tc>
        <w:tc>
          <w:tcPr>
            <w:tcW w:w="279" w:type="dxa"/>
            <w:tcBorders>
              <w:top w:val="single" w:sz="4" w:space="0" w:color="auto"/>
              <w:bottom w:val="single" w:sz="4" w:space="0" w:color="auto"/>
            </w:tcBorders>
          </w:tcPr>
          <w:p w14:paraId="331A87CA" w14:textId="77777777" w:rsidR="00A365D1" w:rsidRPr="00A365D1" w:rsidRDefault="00A365D1"/>
        </w:tc>
        <w:tc>
          <w:tcPr>
            <w:tcW w:w="278" w:type="dxa"/>
            <w:tcBorders>
              <w:top w:val="single" w:sz="4" w:space="0" w:color="auto"/>
              <w:bottom w:val="single" w:sz="4" w:space="0" w:color="auto"/>
            </w:tcBorders>
          </w:tcPr>
          <w:p w14:paraId="1BD81ED6" w14:textId="77777777" w:rsidR="00A365D1" w:rsidRPr="00A365D1" w:rsidRDefault="00A365D1"/>
        </w:tc>
        <w:tc>
          <w:tcPr>
            <w:tcW w:w="279" w:type="dxa"/>
            <w:tcBorders>
              <w:top w:val="single" w:sz="4" w:space="0" w:color="auto"/>
              <w:bottom w:val="single" w:sz="4" w:space="0" w:color="auto"/>
            </w:tcBorders>
          </w:tcPr>
          <w:p w14:paraId="4D23B209" w14:textId="77777777" w:rsidR="00A365D1" w:rsidRPr="00A365D1" w:rsidRDefault="00A365D1"/>
        </w:tc>
        <w:tc>
          <w:tcPr>
            <w:tcW w:w="278" w:type="dxa"/>
            <w:tcBorders>
              <w:top w:val="single" w:sz="4" w:space="0" w:color="auto"/>
              <w:bottom w:val="single" w:sz="4" w:space="0" w:color="auto"/>
            </w:tcBorders>
          </w:tcPr>
          <w:p w14:paraId="6D71E93F" w14:textId="77777777" w:rsidR="00A365D1" w:rsidRPr="00A365D1" w:rsidRDefault="00A365D1"/>
        </w:tc>
        <w:tc>
          <w:tcPr>
            <w:tcW w:w="280" w:type="dxa"/>
            <w:tcBorders>
              <w:top w:val="single" w:sz="4" w:space="0" w:color="auto"/>
              <w:bottom w:val="single" w:sz="4" w:space="0" w:color="auto"/>
            </w:tcBorders>
          </w:tcPr>
          <w:p w14:paraId="460DF7E5" w14:textId="77777777" w:rsidR="00A365D1" w:rsidRPr="00A365D1" w:rsidRDefault="00A365D1"/>
        </w:tc>
        <w:tc>
          <w:tcPr>
            <w:tcW w:w="278" w:type="dxa"/>
            <w:tcBorders>
              <w:top w:val="single" w:sz="4" w:space="0" w:color="auto"/>
              <w:bottom w:val="single" w:sz="4" w:space="0" w:color="auto"/>
            </w:tcBorders>
          </w:tcPr>
          <w:p w14:paraId="20EBD626" w14:textId="77777777" w:rsidR="00A365D1" w:rsidRPr="00A365D1" w:rsidRDefault="00A365D1"/>
        </w:tc>
        <w:tc>
          <w:tcPr>
            <w:tcW w:w="279" w:type="dxa"/>
            <w:tcBorders>
              <w:top w:val="single" w:sz="4" w:space="0" w:color="auto"/>
              <w:bottom w:val="single" w:sz="4" w:space="0" w:color="auto"/>
            </w:tcBorders>
          </w:tcPr>
          <w:p w14:paraId="12832E00" w14:textId="77777777" w:rsidR="00A365D1" w:rsidRPr="00A365D1" w:rsidRDefault="00A365D1"/>
        </w:tc>
        <w:tc>
          <w:tcPr>
            <w:tcW w:w="278" w:type="dxa"/>
            <w:tcBorders>
              <w:top w:val="single" w:sz="4" w:space="0" w:color="auto"/>
              <w:bottom w:val="single" w:sz="4" w:space="0" w:color="auto"/>
            </w:tcBorders>
          </w:tcPr>
          <w:p w14:paraId="4D886056" w14:textId="77777777" w:rsidR="00A365D1" w:rsidRPr="00A365D1" w:rsidRDefault="00A365D1"/>
        </w:tc>
        <w:tc>
          <w:tcPr>
            <w:tcW w:w="279" w:type="dxa"/>
            <w:tcBorders>
              <w:top w:val="single" w:sz="4" w:space="0" w:color="auto"/>
              <w:bottom w:val="single" w:sz="4" w:space="0" w:color="auto"/>
            </w:tcBorders>
          </w:tcPr>
          <w:p w14:paraId="03E48EC6" w14:textId="77777777" w:rsidR="00A365D1" w:rsidRPr="00A365D1" w:rsidRDefault="00A365D1"/>
        </w:tc>
        <w:tc>
          <w:tcPr>
            <w:tcW w:w="278" w:type="dxa"/>
            <w:tcBorders>
              <w:top w:val="single" w:sz="4" w:space="0" w:color="auto"/>
              <w:bottom w:val="single" w:sz="4" w:space="0" w:color="auto"/>
            </w:tcBorders>
          </w:tcPr>
          <w:p w14:paraId="7245F900" w14:textId="77777777" w:rsidR="00A365D1" w:rsidRPr="00A365D1" w:rsidRDefault="00A365D1"/>
        </w:tc>
        <w:tc>
          <w:tcPr>
            <w:tcW w:w="279" w:type="dxa"/>
            <w:tcBorders>
              <w:top w:val="single" w:sz="4" w:space="0" w:color="auto"/>
              <w:bottom w:val="single" w:sz="4" w:space="0" w:color="auto"/>
            </w:tcBorders>
          </w:tcPr>
          <w:p w14:paraId="016E6240" w14:textId="77777777" w:rsidR="00A365D1" w:rsidRPr="00A365D1" w:rsidRDefault="00A365D1"/>
        </w:tc>
        <w:tc>
          <w:tcPr>
            <w:tcW w:w="278" w:type="dxa"/>
            <w:tcBorders>
              <w:top w:val="single" w:sz="4" w:space="0" w:color="auto"/>
              <w:bottom w:val="single" w:sz="4" w:space="0" w:color="auto"/>
            </w:tcBorders>
          </w:tcPr>
          <w:p w14:paraId="02BBDE49" w14:textId="77777777" w:rsidR="00A365D1" w:rsidRPr="00A365D1" w:rsidRDefault="00A365D1"/>
        </w:tc>
        <w:tc>
          <w:tcPr>
            <w:tcW w:w="279" w:type="dxa"/>
            <w:tcBorders>
              <w:top w:val="single" w:sz="4" w:space="0" w:color="auto"/>
              <w:bottom w:val="single" w:sz="4" w:space="0" w:color="auto"/>
            </w:tcBorders>
          </w:tcPr>
          <w:p w14:paraId="7C4B505D" w14:textId="77777777" w:rsidR="00A365D1" w:rsidRPr="00A365D1" w:rsidRDefault="00A365D1"/>
        </w:tc>
        <w:tc>
          <w:tcPr>
            <w:tcW w:w="280" w:type="dxa"/>
            <w:tcBorders>
              <w:top w:val="single" w:sz="4" w:space="0" w:color="auto"/>
              <w:bottom w:val="single" w:sz="4" w:space="0" w:color="auto"/>
              <w:right w:val="single" w:sz="4" w:space="0" w:color="auto"/>
            </w:tcBorders>
          </w:tcPr>
          <w:p w14:paraId="7056EDD0" w14:textId="77777777" w:rsidR="00A365D1" w:rsidRPr="00A365D1" w:rsidRDefault="00A365D1"/>
        </w:tc>
        <w:tc>
          <w:tcPr>
            <w:tcW w:w="1042" w:type="dxa"/>
            <w:vMerge/>
            <w:tcBorders>
              <w:top w:val="nil"/>
              <w:left w:val="single" w:sz="4" w:space="0" w:color="auto"/>
              <w:bottom w:val="nil"/>
              <w:right w:val="nil"/>
            </w:tcBorders>
          </w:tcPr>
          <w:p w14:paraId="51EE36FA" w14:textId="77777777" w:rsidR="00A365D1" w:rsidRPr="00A365D1" w:rsidRDefault="00A365D1"/>
        </w:tc>
      </w:tr>
      <w:tr w:rsidR="00A365D1" w:rsidRPr="00A365D1" w14:paraId="31B8C32F" w14:textId="77777777" w:rsidTr="004A40E7">
        <w:trPr>
          <w:trHeight w:hRule="exact" w:val="284"/>
        </w:trPr>
        <w:tc>
          <w:tcPr>
            <w:tcW w:w="789" w:type="dxa"/>
            <w:vMerge/>
            <w:tcBorders>
              <w:top w:val="nil"/>
              <w:left w:val="nil"/>
              <w:bottom w:val="nil"/>
              <w:right w:val="single" w:sz="4" w:space="0" w:color="auto"/>
            </w:tcBorders>
          </w:tcPr>
          <w:p w14:paraId="725002C0" w14:textId="77777777" w:rsidR="00A365D1" w:rsidRPr="00A365D1" w:rsidRDefault="00A365D1"/>
        </w:tc>
        <w:tc>
          <w:tcPr>
            <w:tcW w:w="279" w:type="dxa"/>
            <w:tcBorders>
              <w:top w:val="single" w:sz="4" w:space="0" w:color="auto"/>
              <w:left w:val="single" w:sz="4" w:space="0" w:color="auto"/>
              <w:bottom w:val="single" w:sz="4" w:space="0" w:color="auto"/>
              <w:right w:val="single" w:sz="4" w:space="0" w:color="auto"/>
            </w:tcBorders>
          </w:tcPr>
          <w:p w14:paraId="02867804" w14:textId="77777777" w:rsidR="00A365D1" w:rsidRPr="00A365D1" w:rsidRDefault="00A365D1"/>
        </w:tc>
        <w:tc>
          <w:tcPr>
            <w:tcW w:w="280" w:type="dxa"/>
            <w:tcBorders>
              <w:top w:val="single" w:sz="4" w:space="0" w:color="auto"/>
              <w:left w:val="single" w:sz="4" w:space="0" w:color="auto"/>
              <w:bottom w:val="single" w:sz="4" w:space="0" w:color="auto"/>
            </w:tcBorders>
          </w:tcPr>
          <w:p w14:paraId="7BB6D318" w14:textId="77777777" w:rsidR="00A365D1" w:rsidRPr="00A365D1" w:rsidRDefault="00A365D1"/>
        </w:tc>
        <w:tc>
          <w:tcPr>
            <w:tcW w:w="279" w:type="dxa"/>
            <w:tcBorders>
              <w:top w:val="single" w:sz="4" w:space="0" w:color="auto"/>
              <w:bottom w:val="single" w:sz="4" w:space="0" w:color="auto"/>
            </w:tcBorders>
          </w:tcPr>
          <w:p w14:paraId="2FCD2EEA" w14:textId="77777777" w:rsidR="00A365D1" w:rsidRPr="00A365D1" w:rsidRDefault="00A365D1"/>
        </w:tc>
        <w:tc>
          <w:tcPr>
            <w:tcW w:w="279" w:type="dxa"/>
            <w:tcBorders>
              <w:top w:val="single" w:sz="4" w:space="0" w:color="auto"/>
              <w:bottom w:val="single" w:sz="4" w:space="0" w:color="auto"/>
            </w:tcBorders>
          </w:tcPr>
          <w:p w14:paraId="6D8DA6B0" w14:textId="77777777" w:rsidR="00A365D1" w:rsidRPr="00A365D1" w:rsidRDefault="00A365D1"/>
        </w:tc>
        <w:tc>
          <w:tcPr>
            <w:tcW w:w="278" w:type="dxa"/>
            <w:tcBorders>
              <w:top w:val="single" w:sz="4" w:space="0" w:color="auto"/>
              <w:bottom w:val="single" w:sz="4" w:space="0" w:color="auto"/>
            </w:tcBorders>
          </w:tcPr>
          <w:p w14:paraId="6E40AC6A" w14:textId="77777777" w:rsidR="00A365D1" w:rsidRPr="00A365D1" w:rsidRDefault="00A365D1"/>
        </w:tc>
        <w:tc>
          <w:tcPr>
            <w:tcW w:w="279" w:type="dxa"/>
            <w:tcBorders>
              <w:top w:val="single" w:sz="4" w:space="0" w:color="auto"/>
              <w:bottom w:val="single" w:sz="4" w:space="0" w:color="auto"/>
            </w:tcBorders>
          </w:tcPr>
          <w:p w14:paraId="42234FBA" w14:textId="77777777" w:rsidR="00A365D1" w:rsidRPr="00A365D1" w:rsidRDefault="00A365D1"/>
        </w:tc>
        <w:tc>
          <w:tcPr>
            <w:tcW w:w="278" w:type="dxa"/>
            <w:tcBorders>
              <w:top w:val="single" w:sz="4" w:space="0" w:color="auto"/>
              <w:bottom w:val="single" w:sz="4" w:space="0" w:color="auto"/>
            </w:tcBorders>
          </w:tcPr>
          <w:p w14:paraId="5FB657BA" w14:textId="77777777" w:rsidR="00A365D1" w:rsidRPr="00A365D1" w:rsidRDefault="00A365D1"/>
        </w:tc>
        <w:tc>
          <w:tcPr>
            <w:tcW w:w="279" w:type="dxa"/>
            <w:tcBorders>
              <w:top w:val="single" w:sz="4" w:space="0" w:color="auto"/>
              <w:bottom w:val="single" w:sz="4" w:space="0" w:color="auto"/>
            </w:tcBorders>
          </w:tcPr>
          <w:p w14:paraId="71506D82" w14:textId="77777777" w:rsidR="00A365D1" w:rsidRPr="00A365D1" w:rsidRDefault="00A365D1"/>
        </w:tc>
        <w:tc>
          <w:tcPr>
            <w:tcW w:w="278" w:type="dxa"/>
            <w:tcBorders>
              <w:top w:val="single" w:sz="4" w:space="0" w:color="auto"/>
              <w:bottom w:val="single" w:sz="4" w:space="0" w:color="auto"/>
            </w:tcBorders>
          </w:tcPr>
          <w:p w14:paraId="3586067E" w14:textId="77777777" w:rsidR="00A365D1" w:rsidRPr="00A365D1" w:rsidRDefault="00A365D1"/>
        </w:tc>
        <w:tc>
          <w:tcPr>
            <w:tcW w:w="279" w:type="dxa"/>
            <w:tcBorders>
              <w:top w:val="single" w:sz="4" w:space="0" w:color="auto"/>
              <w:bottom w:val="single" w:sz="4" w:space="0" w:color="auto"/>
            </w:tcBorders>
          </w:tcPr>
          <w:p w14:paraId="71B3E9C2" w14:textId="77777777" w:rsidR="00A365D1" w:rsidRPr="00A365D1" w:rsidRDefault="00A365D1"/>
        </w:tc>
        <w:tc>
          <w:tcPr>
            <w:tcW w:w="278" w:type="dxa"/>
            <w:tcBorders>
              <w:top w:val="single" w:sz="4" w:space="0" w:color="auto"/>
              <w:bottom w:val="single" w:sz="4" w:space="0" w:color="auto"/>
            </w:tcBorders>
          </w:tcPr>
          <w:p w14:paraId="1E1BBD73" w14:textId="77777777" w:rsidR="00A365D1" w:rsidRPr="00A365D1" w:rsidRDefault="00A365D1"/>
        </w:tc>
        <w:tc>
          <w:tcPr>
            <w:tcW w:w="279" w:type="dxa"/>
            <w:tcBorders>
              <w:top w:val="single" w:sz="4" w:space="0" w:color="auto"/>
              <w:bottom w:val="single" w:sz="4" w:space="0" w:color="auto"/>
            </w:tcBorders>
          </w:tcPr>
          <w:p w14:paraId="293FB5ED" w14:textId="77777777" w:rsidR="00A365D1" w:rsidRPr="00A365D1" w:rsidRDefault="00A365D1"/>
        </w:tc>
        <w:tc>
          <w:tcPr>
            <w:tcW w:w="278" w:type="dxa"/>
            <w:tcBorders>
              <w:top w:val="single" w:sz="4" w:space="0" w:color="auto"/>
              <w:bottom w:val="single" w:sz="4" w:space="0" w:color="auto"/>
            </w:tcBorders>
          </w:tcPr>
          <w:p w14:paraId="0C331413" w14:textId="77777777" w:rsidR="00A365D1" w:rsidRPr="00A365D1" w:rsidRDefault="00A365D1"/>
        </w:tc>
        <w:tc>
          <w:tcPr>
            <w:tcW w:w="279" w:type="dxa"/>
            <w:tcBorders>
              <w:top w:val="single" w:sz="4" w:space="0" w:color="auto"/>
              <w:bottom w:val="single" w:sz="4" w:space="0" w:color="auto"/>
            </w:tcBorders>
          </w:tcPr>
          <w:p w14:paraId="1E95E19D" w14:textId="77777777" w:rsidR="00A365D1" w:rsidRPr="00A365D1" w:rsidRDefault="00A365D1"/>
        </w:tc>
        <w:tc>
          <w:tcPr>
            <w:tcW w:w="278" w:type="dxa"/>
            <w:tcBorders>
              <w:top w:val="single" w:sz="4" w:space="0" w:color="auto"/>
              <w:bottom w:val="single" w:sz="4" w:space="0" w:color="auto"/>
            </w:tcBorders>
          </w:tcPr>
          <w:p w14:paraId="76FD0D2A" w14:textId="77777777" w:rsidR="00A365D1" w:rsidRPr="00A365D1" w:rsidRDefault="00A365D1"/>
        </w:tc>
        <w:tc>
          <w:tcPr>
            <w:tcW w:w="279" w:type="dxa"/>
            <w:tcBorders>
              <w:top w:val="single" w:sz="4" w:space="0" w:color="auto"/>
              <w:bottom w:val="single" w:sz="4" w:space="0" w:color="auto"/>
            </w:tcBorders>
          </w:tcPr>
          <w:p w14:paraId="64EEE8E2" w14:textId="77777777" w:rsidR="00A365D1" w:rsidRPr="00A365D1" w:rsidRDefault="00A365D1"/>
        </w:tc>
        <w:tc>
          <w:tcPr>
            <w:tcW w:w="278" w:type="dxa"/>
            <w:tcBorders>
              <w:top w:val="single" w:sz="4" w:space="0" w:color="auto"/>
              <w:bottom w:val="single" w:sz="4" w:space="0" w:color="auto"/>
            </w:tcBorders>
          </w:tcPr>
          <w:p w14:paraId="3C692435" w14:textId="77777777" w:rsidR="00A365D1" w:rsidRPr="00A365D1" w:rsidRDefault="00A365D1"/>
        </w:tc>
        <w:tc>
          <w:tcPr>
            <w:tcW w:w="280" w:type="dxa"/>
            <w:tcBorders>
              <w:top w:val="single" w:sz="4" w:space="0" w:color="auto"/>
              <w:bottom w:val="single" w:sz="4" w:space="0" w:color="auto"/>
            </w:tcBorders>
          </w:tcPr>
          <w:p w14:paraId="289ED3A1" w14:textId="77777777" w:rsidR="00A365D1" w:rsidRPr="00A365D1" w:rsidRDefault="00A365D1"/>
        </w:tc>
        <w:tc>
          <w:tcPr>
            <w:tcW w:w="278" w:type="dxa"/>
            <w:tcBorders>
              <w:top w:val="single" w:sz="4" w:space="0" w:color="auto"/>
              <w:bottom w:val="single" w:sz="4" w:space="0" w:color="auto"/>
            </w:tcBorders>
          </w:tcPr>
          <w:p w14:paraId="7029A12D" w14:textId="77777777" w:rsidR="00A365D1" w:rsidRPr="00A365D1" w:rsidRDefault="00A365D1"/>
        </w:tc>
        <w:tc>
          <w:tcPr>
            <w:tcW w:w="279" w:type="dxa"/>
            <w:tcBorders>
              <w:top w:val="single" w:sz="4" w:space="0" w:color="auto"/>
              <w:bottom w:val="single" w:sz="4" w:space="0" w:color="auto"/>
            </w:tcBorders>
          </w:tcPr>
          <w:p w14:paraId="08192573" w14:textId="77777777" w:rsidR="00A365D1" w:rsidRPr="00A365D1" w:rsidRDefault="00A365D1"/>
        </w:tc>
        <w:tc>
          <w:tcPr>
            <w:tcW w:w="278" w:type="dxa"/>
            <w:tcBorders>
              <w:top w:val="single" w:sz="4" w:space="0" w:color="auto"/>
              <w:bottom w:val="single" w:sz="4" w:space="0" w:color="auto"/>
            </w:tcBorders>
          </w:tcPr>
          <w:p w14:paraId="47BE680C" w14:textId="77777777" w:rsidR="00A365D1" w:rsidRPr="00A365D1" w:rsidRDefault="00A365D1"/>
        </w:tc>
        <w:tc>
          <w:tcPr>
            <w:tcW w:w="279" w:type="dxa"/>
            <w:tcBorders>
              <w:top w:val="single" w:sz="4" w:space="0" w:color="auto"/>
              <w:bottom w:val="single" w:sz="4" w:space="0" w:color="auto"/>
            </w:tcBorders>
          </w:tcPr>
          <w:p w14:paraId="6EAA61D5" w14:textId="77777777" w:rsidR="00A365D1" w:rsidRPr="00A365D1" w:rsidRDefault="00A365D1"/>
        </w:tc>
        <w:tc>
          <w:tcPr>
            <w:tcW w:w="278" w:type="dxa"/>
            <w:tcBorders>
              <w:top w:val="single" w:sz="4" w:space="0" w:color="auto"/>
              <w:bottom w:val="single" w:sz="4" w:space="0" w:color="auto"/>
            </w:tcBorders>
          </w:tcPr>
          <w:p w14:paraId="1978218A" w14:textId="77777777" w:rsidR="00A365D1" w:rsidRPr="00A365D1" w:rsidRDefault="00A365D1"/>
        </w:tc>
        <w:tc>
          <w:tcPr>
            <w:tcW w:w="279" w:type="dxa"/>
            <w:tcBorders>
              <w:top w:val="single" w:sz="4" w:space="0" w:color="auto"/>
              <w:bottom w:val="single" w:sz="4" w:space="0" w:color="auto"/>
            </w:tcBorders>
          </w:tcPr>
          <w:p w14:paraId="30AB7A09" w14:textId="77777777" w:rsidR="00A365D1" w:rsidRPr="00A365D1" w:rsidRDefault="00A365D1"/>
        </w:tc>
        <w:tc>
          <w:tcPr>
            <w:tcW w:w="278" w:type="dxa"/>
            <w:tcBorders>
              <w:top w:val="single" w:sz="4" w:space="0" w:color="auto"/>
              <w:bottom w:val="single" w:sz="4" w:space="0" w:color="auto"/>
            </w:tcBorders>
          </w:tcPr>
          <w:p w14:paraId="3D756903" w14:textId="77777777" w:rsidR="00A365D1" w:rsidRPr="00A365D1" w:rsidRDefault="00A365D1"/>
        </w:tc>
        <w:tc>
          <w:tcPr>
            <w:tcW w:w="279" w:type="dxa"/>
            <w:tcBorders>
              <w:top w:val="single" w:sz="4" w:space="0" w:color="auto"/>
              <w:bottom w:val="single" w:sz="4" w:space="0" w:color="auto"/>
            </w:tcBorders>
          </w:tcPr>
          <w:p w14:paraId="5C4A6557" w14:textId="77777777" w:rsidR="00A365D1" w:rsidRPr="00A365D1" w:rsidRDefault="00A365D1"/>
        </w:tc>
        <w:tc>
          <w:tcPr>
            <w:tcW w:w="280" w:type="dxa"/>
            <w:tcBorders>
              <w:top w:val="single" w:sz="4" w:space="0" w:color="auto"/>
              <w:bottom w:val="single" w:sz="4" w:space="0" w:color="auto"/>
              <w:right w:val="single" w:sz="4" w:space="0" w:color="auto"/>
            </w:tcBorders>
          </w:tcPr>
          <w:p w14:paraId="2D1E9EDC" w14:textId="77777777" w:rsidR="00A365D1" w:rsidRPr="00A365D1" w:rsidRDefault="00A365D1"/>
        </w:tc>
        <w:tc>
          <w:tcPr>
            <w:tcW w:w="1042" w:type="dxa"/>
            <w:vMerge/>
            <w:tcBorders>
              <w:top w:val="nil"/>
              <w:left w:val="single" w:sz="4" w:space="0" w:color="auto"/>
              <w:bottom w:val="nil"/>
              <w:right w:val="nil"/>
            </w:tcBorders>
          </w:tcPr>
          <w:p w14:paraId="0AC1391D" w14:textId="77777777" w:rsidR="00A365D1" w:rsidRPr="00A365D1" w:rsidRDefault="00A365D1"/>
        </w:tc>
      </w:tr>
      <w:tr w:rsidR="00A365D1" w:rsidRPr="00A365D1" w14:paraId="258C3D06" w14:textId="77777777" w:rsidTr="004A40E7">
        <w:trPr>
          <w:trHeight w:hRule="exact" w:val="284"/>
        </w:trPr>
        <w:tc>
          <w:tcPr>
            <w:tcW w:w="789" w:type="dxa"/>
            <w:tcBorders>
              <w:top w:val="nil"/>
              <w:left w:val="nil"/>
              <w:bottom w:val="nil"/>
              <w:right w:val="single" w:sz="4" w:space="0" w:color="auto"/>
            </w:tcBorders>
          </w:tcPr>
          <w:p w14:paraId="1824BE04" w14:textId="77777777" w:rsidR="00A365D1" w:rsidRPr="00A365D1" w:rsidRDefault="00A365D1"/>
        </w:tc>
        <w:tc>
          <w:tcPr>
            <w:tcW w:w="279" w:type="dxa"/>
            <w:tcBorders>
              <w:top w:val="single" w:sz="4" w:space="0" w:color="auto"/>
              <w:left w:val="single" w:sz="4" w:space="0" w:color="auto"/>
              <w:bottom w:val="single" w:sz="4" w:space="0" w:color="auto"/>
              <w:right w:val="single" w:sz="4" w:space="0" w:color="auto"/>
            </w:tcBorders>
          </w:tcPr>
          <w:p w14:paraId="549A4E0F" w14:textId="77777777" w:rsidR="00A365D1" w:rsidRPr="00A365D1" w:rsidRDefault="00A365D1"/>
        </w:tc>
        <w:tc>
          <w:tcPr>
            <w:tcW w:w="280" w:type="dxa"/>
            <w:tcBorders>
              <w:top w:val="single" w:sz="4" w:space="0" w:color="auto"/>
              <w:left w:val="single" w:sz="4" w:space="0" w:color="auto"/>
              <w:bottom w:val="single" w:sz="4" w:space="0" w:color="auto"/>
            </w:tcBorders>
          </w:tcPr>
          <w:p w14:paraId="3EB16E8A" w14:textId="77777777" w:rsidR="00A365D1" w:rsidRPr="00A365D1" w:rsidRDefault="00A365D1"/>
        </w:tc>
        <w:tc>
          <w:tcPr>
            <w:tcW w:w="279" w:type="dxa"/>
            <w:tcBorders>
              <w:top w:val="single" w:sz="4" w:space="0" w:color="auto"/>
              <w:bottom w:val="single" w:sz="4" w:space="0" w:color="auto"/>
            </w:tcBorders>
          </w:tcPr>
          <w:p w14:paraId="37EA7CD9" w14:textId="77777777" w:rsidR="00A365D1" w:rsidRPr="00A365D1" w:rsidRDefault="00A365D1"/>
        </w:tc>
        <w:tc>
          <w:tcPr>
            <w:tcW w:w="279" w:type="dxa"/>
            <w:tcBorders>
              <w:top w:val="single" w:sz="4" w:space="0" w:color="auto"/>
              <w:bottom w:val="single" w:sz="4" w:space="0" w:color="auto"/>
            </w:tcBorders>
          </w:tcPr>
          <w:p w14:paraId="39C46D12" w14:textId="77777777" w:rsidR="00A365D1" w:rsidRPr="00A365D1" w:rsidRDefault="00A365D1"/>
        </w:tc>
        <w:tc>
          <w:tcPr>
            <w:tcW w:w="278" w:type="dxa"/>
            <w:tcBorders>
              <w:top w:val="single" w:sz="4" w:space="0" w:color="auto"/>
              <w:bottom w:val="single" w:sz="4" w:space="0" w:color="auto"/>
            </w:tcBorders>
          </w:tcPr>
          <w:p w14:paraId="3F991605" w14:textId="77777777" w:rsidR="00A365D1" w:rsidRPr="00A365D1" w:rsidRDefault="00A365D1"/>
        </w:tc>
        <w:tc>
          <w:tcPr>
            <w:tcW w:w="279" w:type="dxa"/>
            <w:tcBorders>
              <w:top w:val="single" w:sz="4" w:space="0" w:color="auto"/>
              <w:bottom w:val="single" w:sz="4" w:space="0" w:color="auto"/>
            </w:tcBorders>
          </w:tcPr>
          <w:p w14:paraId="6EEE866B" w14:textId="77777777" w:rsidR="00A365D1" w:rsidRPr="00A365D1" w:rsidRDefault="00A365D1"/>
        </w:tc>
        <w:tc>
          <w:tcPr>
            <w:tcW w:w="278" w:type="dxa"/>
            <w:tcBorders>
              <w:top w:val="single" w:sz="4" w:space="0" w:color="auto"/>
              <w:bottom w:val="single" w:sz="4" w:space="0" w:color="auto"/>
            </w:tcBorders>
          </w:tcPr>
          <w:p w14:paraId="4FA7B773" w14:textId="77777777" w:rsidR="00A365D1" w:rsidRPr="00A365D1" w:rsidRDefault="00A365D1"/>
        </w:tc>
        <w:tc>
          <w:tcPr>
            <w:tcW w:w="279" w:type="dxa"/>
            <w:tcBorders>
              <w:top w:val="single" w:sz="4" w:space="0" w:color="auto"/>
              <w:bottom w:val="single" w:sz="4" w:space="0" w:color="auto"/>
            </w:tcBorders>
          </w:tcPr>
          <w:p w14:paraId="703584ED" w14:textId="77777777" w:rsidR="00A365D1" w:rsidRPr="00A365D1" w:rsidRDefault="00A365D1"/>
        </w:tc>
        <w:tc>
          <w:tcPr>
            <w:tcW w:w="278" w:type="dxa"/>
            <w:tcBorders>
              <w:top w:val="single" w:sz="4" w:space="0" w:color="auto"/>
              <w:bottom w:val="single" w:sz="4" w:space="0" w:color="auto"/>
            </w:tcBorders>
          </w:tcPr>
          <w:p w14:paraId="5039633F" w14:textId="77777777" w:rsidR="00A365D1" w:rsidRPr="00A365D1" w:rsidRDefault="00A365D1"/>
        </w:tc>
        <w:tc>
          <w:tcPr>
            <w:tcW w:w="279" w:type="dxa"/>
            <w:tcBorders>
              <w:top w:val="single" w:sz="4" w:space="0" w:color="auto"/>
              <w:bottom w:val="single" w:sz="4" w:space="0" w:color="auto"/>
            </w:tcBorders>
          </w:tcPr>
          <w:p w14:paraId="44A137FC" w14:textId="77777777" w:rsidR="00A365D1" w:rsidRPr="00A365D1" w:rsidRDefault="00A365D1"/>
        </w:tc>
        <w:tc>
          <w:tcPr>
            <w:tcW w:w="278" w:type="dxa"/>
            <w:tcBorders>
              <w:top w:val="single" w:sz="4" w:space="0" w:color="auto"/>
              <w:bottom w:val="single" w:sz="4" w:space="0" w:color="auto"/>
            </w:tcBorders>
          </w:tcPr>
          <w:p w14:paraId="77ED9F0D" w14:textId="77777777" w:rsidR="00A365D1" w:rsidRPr="00A365D1" w:rsidRDefault="00A365D1"/>
        </w:tc>
        <w:tc>
          <w:tcPr>
            <w:tcW w:w="279" w:type="dxa"/>
            <w:tcBorders>
              <w:top w:val="single" w:sz="4" w:space="0" w:color="auto"/>
              <w:bottom w:val="single" w:sz="4" w:space="0" w:color="auto"/>
            </w:tcBorders>
          </w:tcPr>
          <w:p w14:paraId="71FBB420" w14:textId="77777777" w:rsidR="00A365D1" w:rsidRPr="00A365D1" w:rsidRDefault="00A365D1"/>
        </w:tc>
        <w:tc>
          <w:tcPr>
            <w:tcW w:w="278" w:type="dxa"/>
            <w:tcBorders>
              <w:top w:val="single" w:sz="4" w:space="0" w:color="auto"/>
              <w:bottom w:val="single" w:sz="4" w:space="0" w:color="auto"/>
            </w:tcBorders>
          </w:tcPr>
          <w:p w14:paraId="603A19F2" w14:textId="77777777" w:rsidR="00A365D1" w:rsidRPr="00A365D1" w:rsidRDefault="00A365D1"/>
        </w:tc>
        <w:tc>
          <w:tcPr>
            <w:tcW w:w="279" w:type="dxa"/>
            <w:tcBorders>
              <w:top w:val="single" w:sz="4" w:space="0" w:color="auto"/>
              <w:bottom w:val="single" w:sz="4" w:space="0" w:color="auto"/>
            </w:tcBorders>
          </w:tcPr>
          <w:p w14:paraId="30024F87" w14:textId="77777777" w:rsidR="00A365D1" w:rsidRPr="00A365D1" w:rsidRDefault="00A365D1"/>
        </w:tc>
        <w:tc>
          <w:tcPr>
            <w:tcW w:w="278" w:type="dxa"/>
            <w:tcBorders>
              <w:top w:val="single" w:sz="4" w:space="0" w:color="auto"/>
              <w:bottom w:val="single" w:sz="4" w:space="0" w:color="auto"/>
            </w:tcBorders>
          </w:tcPr>
          <w:p w14:paraId="63B1B61F" w14:textId="77777777" w:rsidR="00A365D1" w:rsidRPr="00A365D1" w:rsidRDefault="00A365D1"/>
        </w:tc>
        <w:tc>
          <w:tcPr>
            <w:tcW w:w="279" w:type="dxa"/>
            <w:tcBorders>
              <w:top w:val="single" w:sz="4" w:space="0" w:color="auto"/>
              <w:bottom w:val="single" w:sz="4" w:space="0" w:color="auto"/>
            </w:tcBorders>
          </w:tcPr>
          <w:p w14:paraId="33A4B96D" w14:textId="77777777" w:rsidR="00A365D1" w:rsidRPr="00A365D1" w:rsidRDefault="00A365D1"/>
        </w:tc>
        <w:tc>
          <w:tcPr>
            <w:tcW w:w="278" w:type="dxa"/>
            <w:tcBorders>
              <w:top w:val="single" w:sz="4" w:space="0" w:color="auto"/>
              <w:bottom w:val="single" w:sz="4" w:space="0" w:color="auto"/>
            </w:tcBorders>
          </w:tcPr>
          <w:p w14:paraId="516A4F3B" w14:textId="77777777" w:rsidR="00A365D1" w:rsidRPr="00A365D1" w:rsidRDefault="00A365D1"/>
        </w:tc>
        <w:tc>
          <w:tcPr>
            <w:tcW w:w="280" w:type="dxa"/>
            <w:tcBorders>
              <w:top w:val="single" w:sz="4" w:space="0" w:color="auto"/>
              <w:bottom w:val="single" w:sz="4" w:space="0" w:color="auto"/>
            </w:tcBorders>
          </w:tcPr>
          <w:p w14:paraId="766E72F5" w14:textId="77777777" w:rsidR="00A365D1" w:rsidRPr="00A365D1" w:rsidRDefault="00A365D1"/>
        </w:tc>
        <w:tc>
          <w:tcPr>
            <w:tcW w:w="278" w:type="dxa"/>
            <w:tcBorders>
              <w:top w:val="single" w:sz="4" w:space="0" w:color="auto"/>
              <w:bottom w:val="single" w:sz="4" w:space="0" w:color="auto"/>
            </w:tcBorders>
          </w:tcPr>
          <w:p w14:paraId="063D09C2" w14:textId="77777777" w:rsidR="00A365D1" w:rsidRPr="00A365D1" w:rsidRDefault="00A365D1"/>
        </w:tc>
        <w:tc>
          <w:tcPr>
            <w:tcW w:w="279" w:type="dxa"/>
            <w:tcBorders>
              <w:top w:val="single" w:sz="4" w:space="0" w:color="auto"/>
              <w:bottom w:val="single" w:sz="4" w:space="0" w:color="auto"/>
            </w:tcBorders>
          </w:tcPr>
          <w:p w14:paraId="6EAC0867" w14:textId="77777777" w:rsidR="00A365D1" w:rsidRPr="00A365D1" w:rsidRDefault="00A365D1"/>
        </w:tc>
        <w:tc>
          <w:tcPr>
            <w:tcW w:w="278" w:type="dxa"/>
            <w:tcBorders>
              <w:top w:val="single" w:sz="4" w:space="0" w:color="auto"/>
              <w:bottom w:val="single" w:sz="4" w:space="0" w:color="auto"/>
            </w:tcBorders>
          </w:tcPr>
          <w:p w14:paraId="58CB48B5" w14:textId="77777777" w:rsidR="00A365D1" w:rsidRPr="00A365D1" w:rsidRDefault="00A365D1"/>
        </w:tc>
        <w:tc>
          <w:tcPr>
            <w:tcW w:w="279" w:type="dxa"/>
            <w:tcBorders>
              <w:top w:val="single" w:sz="4" w:space="0" w:color="auto"/>
              <w:bottom w:val="single" w:sz="4" w:space="0" w:color="auto"/>
            </w:tcBorders>
          </w:tcPr>
          <w:p w14:paraId="09B13A2C" w14:textId="77777777" w:rsidR="00A365D1" w:rsidRPr="00A365D1" w:rsidRDefault="00A365D1"/>
        </w:tc>
        <w:tc>
          <w:tcPr>
            <w:tcW w:w="278" w:type="dxa"/>
            <w:tcBorders>
              <w:top w:val="single" w:sz="4" w:space="0" w:color="auto"/>
              <w:bottom w:val="single" w:sz="4" w:space="0" w:color="auto"/>
            </w:tcBorders>
          </w:tcPr>
          <w:p w14:paraId="6F116B78" w14:textId="77777777" w:rsidR="00A365D1" w:rsidRPr="00A365D1" w:rsidRDefault="00A365D1"/>
        </w:tc>
        <w:tc>
          <w:tcPr>
            <w:tcW w:w="279" w:type="dxa"/>
            <w:tcBorders>
              <w:top w:val="single" w:sz="4" w:space="0" w:color="auto"/>
              <w:bottom w:val="single" w:sz="4" w:space="0" w:color="auto"/>
            </w:tcBorders>
          </w:tcPr>
          <w:p w14:paraId="0A54D15C" w14:textId="77777777" w:rsidR="00A365D1" w:rsidRPr="00A365D1" w:rsidRDefault="00A365D1"/>
        </w:tc>
        <w:tc>
          <w:tcPr>
            <w:tcW w:w="278" w:type="dxa"/>
            <w:tcBorders>
              <w:top w:val="single" w:sz="4" w:space="0" w:color="auto"/>
              <w:bottom w:val="single" w:sz="4" w:space="0" w:color="auto"/>
            </w:tcBorders>
          </w:tcPr>
          <w:p w14:paraId="72F06626" w14:textId="77777777" w:rsidR="00A365D1" w:rsidRPr="00A365D1" w:rsidRDefault="00A365D1"/>
        </w:tc>
        <w:tc>
          <w:tcPr>
            <w:tcW w:w="279" w:type="dxa"/>
            <w:tcBorders>
              <w:top w:val="single" w:sz="4" w:space="0" w:color="auto"/>
              <w:bottom w:val="single" w:sz="4" w:space="0" w:color="auto"/>
            </w:tcBorders>
          </w:tcPr>
          <w:p w14:paraId="0B8BB4B2" w14:textId="77777777" w:rsidR="00A365D1" w:rsidRPr="00A365D1" w:rsidRDefault="00A365D1"/>
        </w:tc>
        <w:tc>
          <w:tcPr>
            <w:tcW w:w="280" w:type="dxa"/>
            <w:tcBorders>
              <w:top w:val="single" w:sz="4" w:space="0" w:color="auto"/>
              <w:bottom w:val="single" w:sz="4" w:space="0" w:color="auto"/>
              <w:right w:val="single" w:sz="4" w:space="0" w:color="auto"/>
            </w:tcBorders>
          </w:tcPr>
          <w:p w14:paraId="099FD1EE" w14:textId="77777777" w:rsidR="00A365D1" w:rsidRPr="00A365D1" w:rsidRDefault="00A365D1"/>
        </w:tc>
        <w:tc>
          <w:tcPr>
            <w:tcW w:w="1042" w:type="dxa"/>
            <w:tcBorders>
              <w:top w:val="nil"/>
              <w:left w:val="single" w:sz="4" w:space="0" w:color="auto"/>
              <w:bottom w:val="nil"/>
              <w:right w:val="nil"/>
            </w:tcBorders>
          </w:tcPr>
          <w:p w14:paraId="534552F4" w14:textId="77777777" w:rsidR="00A365D1" w:rsidRPr="00A365D1" w:rsidRDefault="00A365D1"/>
        </w:tc>
      </w:tr>
      <w:tr w:rsidR="00A365D1" w:rsidRPr="00A365D1" w14:paraId="79688C2E" w14:textId="77777777" w:rsidTr="004A40E7">
        <w:trPr>
          <w:trHeight w:hRule="exact" w:val="284"/>
        </w:trPr>
        <w:tc>
          <w:tcPr>
            <w:tcW w:w="789" w:type="dxa"/>
            <w:tcBorders>
              <w:top w:val="nil"/>
              <w:left w:val="nil"/>
              <w:bottom w:val="nil"/>
              <w:right w:val="nil"/>
            </w:tcBorders>
          </w:tcPr>
          <w:p w14:paraId="100DD59E" w14:textId="77777777" w:rsidR="00A365D1" w:rsidRPr="00A365D1" w:rsidRDefault="00A365D1"/>
        </w:tc>
        <w:tc>
          <w:tcPr>
            <w:tcW w:w="7525" w:type="dxa"/>
            <w:gridSpan w:val="27"/>
            <w:tcBorders>
              <w:top w:val="single" w:sz="4" w:space="0" w:color="auto"/>
              <w:left w:val="nil"/>
              <w:bottom w:val="nil"/>
              <w:right w:val="nil"/>
            </w:tcBorders>
          </w:tcPr>
          <w:p w14:paraId="7DC8B7FB" w14:textId="77777777" w:rsidR="00A365D1" w:rsidRPr="00A365D1" w:rsidRDefault="00A365D1"/>
        </w:tc>
        <w:tc>
          <w:tcPr>
            <w:tcW w:w="1042" w:type="dxa"/>
            <w:tcBorders>
              <w:top w:val="nil"/>
              <w:left w:val="nil"/>
              <w:bottom w:val="nil"/>
              <w:right w:val="nil"/>
            </w:tcBorders>
          </w:tcPr>
          <w:p w14:paraId="1847111F" w14:textId="77777777" w:rsidR="00A365D1" w:rsidRPr="00A365D1" w:rsidRDefault="00A365D1"/>
        </w:tc>
      </w:tr>
      <w:tr w:rsidR="00A365D1" w:rsidRPr="00A365D1" w14:paraId="0A888AE8" w14:textId="77777777" w:rsidTr="004A40E7">
        <w:tc>
          <w:tcPr>
            <w:tcW w:w="789" w:type="dxa"/>
            <w:tcBorders>
              <w:top w:val="nil"/>
              <w:left w:val="nil"/>
              <w:bottom w:val="nil"/>
              <w:right w:val="nil"/>
            </w:tcBorders>
          </w:tcPr>
          <w:p w14:paraId="3AD6AA36" w14:textId="77777777" w:rsidR="00A365D1" w:rsidRPr="00A365D1" w:rsidRDefault="00A365D1" w:rsidP="00B52707">
            <w:r w:rsidRPr="00A365D1">
              <w:t>1 d)</w:t>
            </w:r>
          </w:p>
        </w:tc>
        <w:tc>
          <w:tcPr>
            <w:tcW w:w="7525" w:type="dxa"/>
            <w:gridSpan w:val="27"/>
            <w:tcBorders>
              <w:top w:val="nil"/>
              <w:left w:val="nil"/>
              <w:bottom w:val="single" w:sz="4" w:space="0" w:color="auto"/>
              <w:right w:val="nil"/>
            </w:tcBorders>
          </w:tcPr>
          <w:p w14:paraId="584CA9DD" w14:textId="77777777" w:rsidR="00A365D1" w:rsidRPr="00A365D1" w:rsidRDefault="00A365D1" w:rsidP="005172DE">
            <w:pPr>
              <w:spacing w:after="60" w:line="276" w:lineRule="auto"/>
            </w:pPr>
            <w:r w:rsidRPr="00A365D1">
              <w:t>Bei welchen der beschriebenen Versuche bzw. Vorgänge hängt das Ergebnis vom Zufall ab?</w:t>
            </w:r>
          </w:p>
          <w:p w14:paraId="101D71BC" w14:textId="77777777" w:rsidR="00A365D1" w:rsidRPr="00A365D1" w:rsidRDefault="00A365D1" w:rsidP="00B52707">
            <w:pPr>
              <w:spacing w:after="120" w:line="276" w:lineRule="auto"/>
            </w:pPr>
            <w:r w:rsidRPr="00A365D1">
              <w:sym w:font="Symbol" w:char="F07F"/>
            </w:r>
            <w:r w:rsidRPr="00A365D1">
              <w:t xml:space="preserve">  Ziehung der Lottozahlen</w:t>
            </w:r>
          </w:p>
          <w:p w14:paraId="54A0E2BB" w14:textId="77777777" w:rsidR="00A365D1" w:rsidRPr="00A365D1" w:rsidRDefault="00A365D1" w:rsidP="00B52707">
            <w:pPr>
              <w:spacing w:after="120" w:line="276" w:lineRule="auto"/>
            </w:pPr>
            <w:r w:rsidRPr="00A365D1">
              <w:lastRenderedPageBreak/>
              <w:sym w:font="Symbol" w:char="F07F"/>
            </w:r>
            <w:r w:rsidRPr="00A365D1">
              <w:t xml:space="preserve">  Messen der Fallzeit beim Fallenlassen einer Kugel aus 2 m Höhe</w:t>
            </w:r>
          </w:p>
          <w:p w14:paraId="3B270AEF" w14:textId="77777777" w:rsidR="00A365D1" w:rsidRPr="00A365D1" w:rsidRDefault="00A365D1" w:rsidP="00B52707">
            <w:pPr>
              <w:spacing w:after="120" w:line="276" w:lineRule="auto"/>
            </w:pPr>
            <w:r w:rsidRPr="00A365D1">
              <w:sym w:font="Symbol" w:char="F07F"/>
            </w:r>
            <w:r w:rsidRPr="00A365D1">
              <w:t xml:space="preserve">  Überprüfen, welche der Zahlen von 1000 bis 1000000 durch 17 teilbar </w:t>
            </w:r>
            <w:r w:rsidRPr="00A365D1">
              <w:br/>
              <w:t xml:space="preserve">     sind</w:t>
            </w:r>
          </w:p>
          <w:p w14:paraId="63DB34FC" w14:textId="77777777" w:rsidR="00A365D1" w:rsidRPr="00A365D1" w:rsidRDefault="00A365D1" w:rsidP="00B52707">
            <w:pPr>
              <w:spacing w:after="120" w:line="276" w:lineRule="auto"/>
            </w:pPr>
            <w:r w:rsidRPr="00A365D1">
              <w:sym w:font="Symbol" w:char="F07F"/>
            </w:r>
            <w:r w:rsidRPr="00A365D1">
              <w:t xml:space="preserve">  Zählen aller PKW, die den Riebeckplatz in Richtung Nürnberger Straße </w:t>
            </w:r>
            <w:r w:rsidRPr="00A365D1">
              <w:br/>
              <w:t xml:space="preserve">     passieren </w:t>
            </w:r>
          </w:p>
        </w:tc>
        <w:tc>
          <w:tcPr>
            <w:tcW w:w="1042" w:type="dxa"/>
            <w:tcBorders>
              <w:top w:val="nil"/>
              <w:left w:val="nil"/>
              <w:bottom w:val="nil"/>
              <w:right w:val="nil"/>
            </w:tcBorders>
          </w:tcPr>
          <w:p w14:paraId="6B8C904B" w14:textId="77777777" w:rsidR="00A365D1" w:rsidRPr="00A365D1" w:rsidRDefault="00A365D1" w:rsidP="00B52707">
            <w:r w:rsidRPr="00A365D1">
              <w:lastRenderedPageBreak/>
              <w:t>..../ 1 BE</w:t>
            </w:r>
          </w:p>
        </w:tc>
      </w:tr>
      <w:tr w:rsidR="00A365D1" w:rsidRPr="00A365D1" w14:paraId="367A0635" w14:textId="77777777" w:rsidTr="00691038">
        <w:trPr>
          <w:trHeight w:val="284"/>
        </w:trPr>
        <w:tc>
          <w:tcPr>
            <w:tcW w:w="789" w:type="dxa"/>
            <w:tcBorders>
              <w:top w:val="nil"/>
              <w:left w:val="nil"/>
              <w:bottom w:val="nil"/>
              <w:right w:val="nil"/>
            </w:tcBorders>
          </w:tcPr>
          <w:p w14:paraId="33458AEC" w14:textId="77777777" w:rsidR="00A365D1" w:rsidRPr="00A365D1" w:rsidRDefault="00A365D1" w:rsidP="004A40E7">
            <w:pPr>
              <w:spacing w:after="120" w:line="276" w:lineRule="auto"/>
            </w:pPr>
            <w:r w:rsidRPr="00A365D1">
              <w:lastRenderedPageBreak/>
              <w:t>1 e)</w:t>
            </w:r>
          </w:p>
          <w:p w14:paraId="0DEF52C2" w14:textId="77777777" w:rsidR="00A365D1" w:rsidRPr="00A365D1" w:rsidRDefault="00A365D1" w:rsidP="008B34DA">
            <w:pPr>
              <w:spacing w:after="120"/>
            </w:pPr>
          </w:p>
        </w:tc>
        <w:tc>
          <w:tcPr>
            <w:tcW w:w="7525" w:type="dxa"/>
            <w:gridSpan w:val="27"/>
            <w:tcBorders>
              <w:top w:val="nil"/>
              <w:left w:val="nil"/>
              <w:bottom w:val="single" w:sz="4" w:space="0" w:color="auto"/>
              <w:right w:val="nil"/>
            </w:tcBorders>
          </w:tcPr>
          <w:p w14:paraId="314699D8" w14:textId="77777777" w:rsidR="00A365D1" w:rsidRPr="00A365D1" w:rsidRDefault="00A365D1" w:rsidP="00691038">
            <w:pPr>
              <w:spacing w:line="276" w:lineRule="auto"/>
            </w:pPr>
            <w:r w:rsidRPr="00A365D1">
              <w:t xml:space="preserve">Ein Würfel hat einen Oberflächeninhalt von 288 cm². </w:t>
            </w:r>
          </w:p>
          <w:p w14:paraId="7C88C43D" w14:textId="77777777" w:rsidR="00A365D1" w:rsidRPr="00A365D1" w:rsidRDefault="00A365D1" w:rsidP="004A40E7">
            <w:pPr>
              <w:spacing w:line="276" w:lineRule="auto"/>
            </w:pPr>
            <w:r w:rsidRPr="00A365D1">
              <w:t>Wie groß ist die Kantenlänge des Würfels?</w:t>
            </w:r>
          </w:p>
        </w:tc>
        <w:tc>
          <w:tcPr>
            <w:tcW w:w="1042" w:type="dxa"/>
            <w:tcBorders>
              <w:top w:val="nil"/>
              <w:left w:val="nil"/>
              <w:bottom w:val="nil"/>
              <w:right w:val="nil"/>
            </w:tcBorders>
          </w:tcPr>
          <w:p w14:paraId="25DD5105" w14:textId="77777777" w:rsidR="00A365D1" w:rsidRPr="00A365D1" w:rsidRDefault="00A365D1" w:rsidP="00691038">
            <w:pPr>
              <w:spacing w:after="120"/>
            </w:pPr>
            <w:r w:rsidRPr="00A365D1">
              <w:t>..../ 2 BE</w:t>
            </w:r>
          </w:p>
        </w:tc>
      </w:tr>
      <w:tr w:rsidR="00A365D1" w:rsidRPr="00A365D1" w14:paraId="68177025" w14:textId="77777777" w:rsidTr="00691038">
        <w:trPr>
          <w:trHeight w:hRule="exact" w:val="284"/>
        </w:trPr>
        <w:tc>
          <w:tcPr>
            <w:tcW w:w="789" w:type="dxa"/>
            <w:vMerge w:val="restart"/>
            <w:tcBorders>
              <w:top w:val="nil"/>
              <w:left w:val="nil"/>
              <w:right w:val="single" w:sz="4" w:space="0" w:color="auto"/>
            </w:tcBorders>
          </w:tcPr>
          <w:p w14:paraId="024CED7C" w14:textId="77777777" w:rsidR="00A365D1" w:rsidRPr="00A365D1" w:rsidRDefault="00A365D1" w:rsidP="008B34DA">
            <w:pPr>
              <w:spacing w:after="120"/>
            </w:pPr>
          </w:p>
        </w:tc>
        <w:tc>
          <w:tcPr>
            <w:tcW w:w="278" w:type="dxa"/>
            <w:tcBorders>
              <w:top w:val="single" w:sz="4" w:space="0" w:color="auto"/>
              <w:left w:val="single" w:sz="4" w:space="0" w:color="auto"/>
              <w:bottom w:val="single" w:sz="4" w:space="0" w:color="auto"/>
              <w:right w:val="single" w:sz="4" w:space="0" w:color="auto"/>
            </w:tcBorders>
          </w:tcPr>
          <w:p w14:paraId="5C3F536F"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470BBAC"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3DC60A4"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68746564"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462AA3C"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682991C4"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1DCA0178"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69A71655"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A10AE7E"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D02FC06"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768B73BA"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EE3A905"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ED807CC"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20AFF4ED"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1953FD7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62EAD9E"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07C770E0"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941F920"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2FEF97F"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AB651CE"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4F6D2F6A"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AC0DEB5"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42CA07E"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7F15DA56"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46609E9"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996DC13"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B85BA18" w14:textId="77777777" w:rsidR="00A365D1" w:rsidRPr="00A365D1" w:rsidRDefault="00A365D1" w:rsidP="004A40E7"/>
        </w:tc>
        <w:tc>
          <w:tcPr>
            <w:tcW w:w="1042" w:type="dxa"/>
            <w:vMerge w:val="restart"/>
            <w:tcBorders>
              <w:top w:val="nil"/>
              <w:left w:val="single" w:sz="4" w:space="0" w:color="auto"/>
              <w:right w:val="nil"/>
            </w:tcBorders>
          </w:tcPr>
          <w:p w14:paraId="2440E17E" w14:textId="77777777" w:rsidR="00A365D1" w:rsidRPr="00A365D1" w:rsidRDefault="00A365D1" w:rsidP="008B34DA">
            <w:pPr>
              <w:spacing w:after="120"/>
            </w:pPr>
          </w:p>
        </w:tc>
      </w:tr>
      <w:tr w:rsidR="00A365D1" w:rsidRPr="00A365D1" w14:paraId="4EBB38F1" w14:textId="77777777" w:rsidTr="00691038">
        <w:trPr>
          <w:trHeight w:hRule="exact" w:val="284"/>
        </w:trPr>
        <w:tc>
          <w:tcPr>
            <w:tcW w:w="789" w:type="dxa"/>
            <w:vMerge/>
            <w:tcBorders>
              <w:left w:val="nil"/>
              <w:right w:val="single" w:sz="4" w:space="0" w:color="auto"/>
            </w:tcBorders>
          </w:tcPr>
          <w:p w14:paraId="66361F52" w14:textId="77777777" w:rsidR="00A365D1" w:rsidRPr="00A365D1" w:rsidRDefault="00A365D1" w:rsidP="008B34DA">
            <w:pPr>
              <w:spacing w:after="120"/>
            </w:pPr>
          </w:p>
        </w:tc>
        <w:tc>
          <w:tcPr>
            <w:tcW w:w="278" w:type="dxa"/>
            <w:tcBorders>
              <w:top w:val="single" w:sz="4" w:space="0" w:color="auto"/>
              <w:left w:val="single" w:sz="4" w:space="0" w:color="auto"/>
              <w:bottom w:val="single" w:sz="4" w:space="0" w:color="auto"/>
              <w:right w:val="single" w:sz="4" w:space="0" w:color="auto"/>
            </w:tcBorders>
          </w:tcPr>
          <w:p w14:paraId="455C6B80"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594D7C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A25E12E"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5A3C61EC"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9858E1F"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3AA30F9"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6325A80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6AB2F9E"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604E8089"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EA5F431"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7F95CF44"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13D713E"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1D2E3603"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10DAC671"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3FB9D1E"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6C746FD"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35FB2F81"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05A284E"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1DC8F3E8"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141CE45"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1492FDC4"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661E13BB"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AE7CA5F"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194B6566"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C7DA715"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B7FD73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26FA20E" w14:textId="77777777" w:rsidR="00A365D1" w:rsidRPr="00A365D1" w:rsidRDefault="00A365D1" w:rsidP="004A40E7"/>
        </w:tc>
        <w:tc>
          <w:tcPr>
            <w:tcW w:w="1042" w:type="dxa"/>
            <w:vMerge/>
            <w:tcBorders>
              <w:left w:val="single" w:sz="4" w:space="0" w:color="auto"/>
              <w:right w:val="nil"/>
            </w:tcBorders>
          </w:tcPr>
          <w:p w14:paraId="3FA8EDE5" w14:textId="77777777" w:rsidR="00A365D1" w:rsidRPr="00A365D1" w:rsidRDefault="00A365D1" w:rsidP="008B34DA">
            <w:pPr>
              <w:spacing w:after="120"/>
            </w:pPr>
          </w:p>
        </w:tc>
      </w:tr>
      <w:tr w:rsidR="00A365D1" w:rsidRPr="00A365D1" w14:paraId="6AF06306" w14:textId="77777777" w:rsidTr="00691038">
        <w:trPr>
          <w:trHeight w:hRule="exact" w:val="284"/>
        </w:trPr>
        <w:tc>
          <w:tcPr>
            <w:tcW w:w="789" w:type="dxa"/>
            <w:vMerge/>
            <w:tcBorders>
              <w:left w:val="nil"/>
              <w:right w:val="single" w:sz="4" w:space="0" w:color="auto"/>
            </w:tcBorders>
          </w:tcPr>
          <w:p w14:paraId="7F844BB7" w14:textId="77777777" w:rsidR="00A365D1" w:rsidRPr="00A365D1" w:rsidRDefault="00A365D1" w:rsidP="008B34DA">
            <w:pPr>
              <w:spacing w:after="120"/>
            </w:pPr>
          </w:p>
        </w:tc>
        <w:tc>
          <w:tcPr>
            <w:tcW w:w="278" w:type="dxa"/>
            <w:tcBorders>
              <w:top w:val="single" w:sz="4" w:space="0" w:color="auto"/>
              <w:left w:val="single" w:sz="4" w:space="0" w:color="auto"/>
              <w:bottom w:val="single" w:sz="4" w:space="0" w:color="auto"/>
              <w:right w:val="single" w:sz="4" w:space="0" w:color="auto"/>
            </w:tcBorders>
          </w:tcPr>
          <w:p w14:paraId="1159A757"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77571D3"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F9C6E7D"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1F478C27"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16D8665F"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6DC18D1"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44B0B649"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A4DD660"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726022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82CA359"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638374BB"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5221D40"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8C8E8A1"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5E915429"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8568369"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9FC16CD"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5703B780"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4A37B19"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EB64081"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0D56736"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55E54DFE"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8EDFF2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D61B0D7"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67C9FAC0"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AA57F00"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A060861"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647C41DC" w14:textId="77777777" w:rsidR="00A365D1" w:rsidRPr="00A365D1" w:rsidRDefault="00A365D1" w:rsidP="004A40E7"/>
        </w:tc>
        <w:tc>
          <w:tcPr>
            <w:tcW w:w="1042" w:type="dxa"/>
            <w:vMerge/>
            <w:tcBorders>
              <w:left w:val="single" w:sz="4" w:space="0" w:color="auto"/>
              <w:right w:val="nil"/>
            </w:tcBorders>
          </w:tcPr>
          <w:p w14:paraId="0DF77FD9" w14:textId="77777777" w:rsidR="00A365D1" w:rsidRPr="00A365D1" w:rsidRDefault="00A365D1" w:rsidP="008B34DA">
            <w:pPr>
              <w:spacing w:after="120"/>
            </w:pPr>
          </w:p>
        </w:tc>
      </w:tr>
      <w:tr w:rsidR="00A365D1" w:rsidRPr="00A365D1" w14:paraId="41E82C30" w14:textId="77777777" w:rsidTr="00691038">
        <w:trPr>
          <w:trHeight w:hRule="exact" w:val="284"/>
        </w:trPr>
        <w:tc>
          <w:tcPr>
            <w:tcW w:w="789" w:type="dxa"/>
            <w:vMerge/>
            <w:tcBorders>
              <w:left w:val="nil"/>
              <w:right w:val="single" w:sz="4" w:space="0" w:color="auto"/>
            </w:tcBorders>
          </w:tcPr>
          <w:p w14:paraId="2313CA0D" w14:textId="77777777" w:rsidR="00A365D1" w:rsidRPr="00A365D1" w:rsidRDefault="00A365D1" w:rsidP="008B34DA">
            <w:pPr>
              <w:spacing w:after="120"/>
            </w:pPr>
          </w:p>
        </w:tc>
        <w:tc>
          <w:tcPr>
            <w:tcW w:w="278" w:type="dxa"/>
            <w:tcBorders>
              <w:top w:val="single" w:sz="4" w:space="0" w:color="auto"/>
              <w:left w:val="single" w:sz="4" w:space="0" w:color="auto"/>
              <w:bottom w:val="single" w:sz="4" w:space="0" w:color="auto"/>
              <w:right w:val="single" w:sz="4" w:space="0" w:color="auto"/>
            </w:tcBorders>
          </w:tcPr>
          <w:p w14:paraId="493B2BB7"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E08E0E5"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5A8B418"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2411BCC9"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7842A1C"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4504BC4"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17775EA5"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9769B8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638B394"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84DF714"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220C8A97"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62D91E7"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D433CF6"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07866E61"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B453DE1"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A63B4E2"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1E1F1B45"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A65DF63"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137B115"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0913D7B"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0EF0832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BE374F6"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00AD165"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5A0FC2DE"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9B39AD0"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6A46E11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C3562A1" w14:textId="77777777" w:rsidR="00A365D1" w:rsidRPr="00A365D1" w:rsidRDefault="00A365D1" w:rsidP="004A40E7"/>
        </w:tc>
        <w:tc>
          <w:tcPr>
            <w:tcW w:w="1042" w:type="dxa"/>
            <w:vMerge/>
            <w:tcBorders>
              <w:left w:val="single" w:sz="4" w:space="0" w:color="auto"/>
              <w:right w:val="nil"/>
            </w:tcBorders>
          </w:tcPr>
          <w:p w14:paraId="67159453" w14:textId="77777777" w:rsidR="00A365D1" w:rsidRPr="00A365D1" w:rsidRDefault="00A365D1" w:rsidP="008B34DA">
            <w:pPr>
              <w:spacing w:after="120"/>
            </w:pPr>
          </w:p>
        </w:tc>
      </w:tr>
      <w:tr w:rsidR="00A365D1" w:rsidRPr="00A365D1" w14:paraId="7FB276F3" w14:textId="77777777" w:rsidTr="00691038">
        <w:trPr>
          <w:trHeight w:hRule="exact" w:val="284"/>
        </w:trPr>
        <w:tc>
          <w:tcPr>
            <w:tcW w:w="789" w:type="dxa"/>
            <w:vMerge/>
            <w:tcBorders>
              <w:left w:val="nil"/>
              <w:bottom w:val="nil"/>
              <w:right w:val="single" w:sz="4" w:space="0" w:color="auto"/>
            </w:tcBorders>
          </w:tcPr>
          <w:p w14:paraId="02F406D5" w14:textId="77777777" w:rsidR="00A365D1" w:rsidRPr="00A365D1" w:rsidRDefault="00A365D1" w:rsidP="008B34DA">
            <w:pPr>
              <w:spacing w:after="120"/>
            </w:pPr>
          </w:p>
        </w:tc>
        <w:tc>
          <w:tcPr>
            <w:tcW w:w="278" w:type="dxa"/>
            <w:tcBorders>
              <w:top w:val="single" w:sz="4" w:space="0" w:color="auto"/>
              <w:left w:val="single" w:sz="4" w:space="0" w:color="auto"/>
              <w:bottom w:val="single" w:sz="4" w:space="0" w:color="auto"/>
              <w:right w:val="single" w:sz="4" w:space="0" w:color="auto"/>
            </w:tcBorders>
          </w:tcPr>
          <w:p w14:paraId="66B6C13D"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C203348"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A5C0DC6"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48893CBF"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3EC40BB"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97C1B81"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1937E7FA"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10CB199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AA0AEE9"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6162F550"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2C69E1A5"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50239C6"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16F6207"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5910A58C"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6EABC133"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E1FBD75"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32B41BFA"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42A223EE"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614940B1"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243C155"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0C5CBD76"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5CDD1AB4"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29564621" w14:textId="77777777" w:rsidR="00A365D1" w:rsidRPr="00A365D1" w:rsidRDefault="00A365D1" w:rsidP="004A40E7"/>
        </w:tc>
        <w:tc>
          <w:tcPr>
            <w:tcW w:w="278" w:type="dxa"/>
            <w:tcBorders>
              <w:top w:val="single" w:sz="4" w:space="0" w:color="auto"/>
              <w:left w:val="single" w:sz="4" w:space="0" w:color="auto"/>
              <w:bottom w:val="single" w:sz="4" w:space="0" w:color="auto"/>
              <w:right w:val="single" w:sz="4" w:space="0" w:color="auto"/>
            </w:tcBorders>
          </w:tcPr>
          <w:p w14:paraId="6DCD388D"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74FF6DE2"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06277044" w14:textId="77777777" w:rsidR="00A365D1" w:rsidRPr="00A365D1" w:rsidRDefault="00A365D1" w:rsidP="004A40E7"/>
        </w:tc>
        <w:tc>
          <w:tcPr>
            <w:tcW w:w="279" w:type="dxa"/>
            <w:tcBorders>
              <w:top w:val="single" w:sz="4" w:space="0" w:color="auto"/>
              <w:left w:val="single" w:sz="4" w:space="0" w:color="auto"/>
              <w:bottom w:val="single" w:sz="4" w:space="0" w:color="auto"/>
              <w:right w:val="single" w:sz="4" w:space="0" w:color="auto"/>
            </w:tcBorders>
          </w:tcPr>
          <w:p w14:paraId="320A893E" w14:textId="77777777" w:rsidR="00A365D1" w:rsidRPr="00A365D1" w:rsidRDefault="00A365D1" w:rsidP="004A40E7"/>
        </w:tc>
        <w:tc>
          <w:tcPr>
            <w:tcW w:w="1042" w:type="dxa"/>
            <w:vMerge/>
            <w:tcBorders>
              <w:left w:val="single" w:sz="4" w:space="0" w:color="auto"/>
              <w:bottom w:val="nil"/>
              <w:right w:val="nil"/>
            </w:tcBorders>
          </w:tcPr>
          <w:p w14:paraId="593FCD43" w14:textId="77777777" w:rsidR="00A365D1" w:rsidRPr="00A365D1" w:rsidRDefault="00A365D1" w:rsidP="008B34DA">
            <w:pPr>
              <w:spacing w:after="120"/>
            </w:pPr>
          </w:p>
        </w:tc>
      </w:tr>
      <w:tr w:rsidR="00A365D1" w:rsidRPr="00A365D1" w14:paraId="4CDE524C" w14:textId="77777777" w:rsidTr="00691038">
        <w:trPr>
          <w:trHeight w:val="284"/>
        </w:trPr>
        <w:tc>
          <w:tcPr>
            <w:tcW w:w="789" w:type="dxa"/>
            <w:tcBorders>
              <w:top w:val="nil"/>
              <w:left w:val="nil"/>
              <w:bottom w:val="nil"/>
              <w:right w:val="nil"/>
            </w:tcBorders>
          </w:tcPr>
          <w:p w14:paraId="7C8A52E4" w14:textId="77777777" w:rsidR="00A365D1" w:rsidRPr="00A365D1" w:rsidRDefault="00A365D1" w:rsidP="008B34DA">
            <w:pPr>
              <w:spacing w:after="120"/>
            </w:pPr>
          </w:p>
        </w:tc>
        <w:tc>
          <w:tcPr>
            <w:tcW w:w="7525" w:type="dxa"/>
            <w:gridSpan w:val="27"/>
            <w:tcBorders>
              <w:top w:val="single" w:sz="4" w:space="0" w:color="auto"/>
              <w:left w:val="nil"/>
              <w:bottom w:val="nil"/>
              <w:right w:val="nil"/>
            </w:tcBorders>
          </w:tcPr>
          <w:p w14:paraId="619AF661" w14:textId="77777777" w:rsidR="00A365D1" w:rsidRPr="00A365D1" w:rsidRDefault="00A365D1" w:rsidP="00691038">
            <w:pPr>
              <w:spacing w:after="120"/>
            </w:pPr>
          </w:p>
          <w:p w14:paraId="10EAC354" w14:textId="77777777" w:rsidR="00A365D1" w:rsidRPr="00A365D1" w:rsidRDefault="00A365D1" w:rsidP="004A40E7">
            <w:r w:rsidRPr="00A365D1">
              <w:t>Der Würfel hat eine Kantenlänge von ____________________</w:t>
            </w:r>
          </w:p>
        </w:tc>
        <w:tc>
          <w:tcPr>
            <w:tcW w:w="1042" w:type="dxa"/>
            <w:tcBorders>
              <w:top w:val="nil"/>
              <w:left w:val="nil"/>
              <w:bottom w:val="nil"/>
              <w:right w:val="nil"/>
            </w:tcBorders>
          </w:tcPr>
          <w:p w14:paraId="19542A0F" w14:textId="77777777" w:rsidR="00A365D1" w:rsidRPr="00A365D1" w:rsidRDefault="00A365D1" w:rsidP="008B34DA">
            <w:pPr>
              <w:spacing w:after="120"/>
            </w:pPr>
          </w:p>
        </w:tc>
      </w:tr>
      <w:tr w:rsidR="00A365D1" w:rsidRPr="00A365D1" w14:paraId="3B72A7D5" w14:textId="77777777" w:rsidTr="00691038">
        <w:trPr>
          <w:trHeight w:hRule="exact" w:val="170"/>
        </w:trPr>
        <w:tc>
          <w:tcPr>
            <w:tcW w:w="789" w:type="dxa"/>
            <w:tcBorders>
              <w:top w:val="nil"/>
              <w:left w:val="nil"/>
              <w:bottom w:val="nil"/>
              <w:right w:val="nil"/>
            </w:tcBorders>
          </w:tcPr>
          <w:p w14:paraId="08080714" w14:textId="77777777" w:rsidR="00A365D1" w:rsidRPr="00A365D1" w:rsidRDefault="00A365D1" w:rsidP="008B34DA">
            <w:pPr>
              <w:spacing w:after="120"/>
            </w:pPr>
          </w:p>
        </w:tc>
        <w:tc>
          <w:tcPr>
            <w:tcW w:w="7525" w:type="dxa"/>
            <w:gridSpan w:val="27"/>
            <w:tcBorders>
              <w:top w:val="nil"/>
              <w:left w:val="nil"/>
              <w:bottom w:val="nil"/>
              <w:right w:val="nil"/>
            </w:tcBorders>
          </w:tcPr>
          <w:p w14:paraId="37043919" w14:textId="77777777" w:rsidR="00A365D1" w:rsidRPr="00A365D1" w:rsidRDefault="00A365D1" w:rsidP="004A40E7"/>
        </w:tc>
        <w:tc>
          <w:tcPr>
            <w:tcW w:w="1042" w:type="dxa"/>
            <w:tcBorders>
              <w:top w:val="nil"/>
              <w:left w:val="nil"/>
              <w:bottom w:val="nil"/>
              <w:right w:val="nil"/>
            </w:tcBorders>
          </w:tcPr>
          <w:p w14:paraId="380F3BB7" w14:textId="77777777" w:rsidR="00A365D1" w:rsidRPr="00A365D1" w:rsidRDefault="00A365D1" w:rsidP="008B34DA">
            <w:pPr>
              <w:spacing w:after="120"/>
            </w:pPr>
          </w:p>
        </w:tc>
      </w:tr>
      <w:tr w:rsidR="00A365D1" w:rsidRPr="00A365D1" w14:paraId="2443C825" w14:textId="77777777" w:rsidTr="004A40E7">
        <w:tc>
          <w:tcPr>
            <w:tcW w:w="789" w:type="dxa"/>
            <w:tcBorders>
              <w:top w:val="nil"/>
              <w:left w:val="nil"/>
              <w:bottom w:val="nil"/>
              <w:right w:val="nil"/>
            </w:tcBorders>
          </w:tcPr>
          <w:p w14:paraId="389D73BE" w14:textId="77777777" w:rsidR="00A365D1" w:rsidRPr="00A365D1" w:rsidRDefault="00A365D1" w:rsidP="008B34DA">
            <w:pPr>
              <w:spacing w:after="120" w:line="276" w:lineRule="auto"/>
            </w:pPr>
            <w:r w:rsidRPr="00A365D1">
              <w:t>1 f)</w:t>
            </w:r>
            <w:r w:rsidRPr="00A365D1">
              <w:br/>
            </w:r>
            <w:r w:rsidRPr="00A365D1">
              <w:br/>
            </w:r>
          </w:p>
          <w:p w14:paraId="0B6DFFF1" w14:textId="77777777" w:rsidR="00A365D1" w:rsidRPr="00A365D1" w:rsidRDefault="00A365D1"/>
        </w:tc>
        <w:tc>
          <w:tcPr>
            <w:tcW w:w="7525" w:type="dxa"/>
            <w:gridSpan w:val="27"/>
            <w:tcBorders>
              <w:top w:val="nil"/>
              <w:left w:val="nil"/>
              <w:bottom w:val="single" w:sz="4" w:space="0" w:color="auto"/>
              <w:right w:val="nil"/>
            </w:tcBorders>
          </w:tcPr>
          <w:p w14:paraId="160071B5" w14:textId="77777777" w:rsidR="00A365D1" w:rsidRPr="00A365D1" w:rsidRDefault="00A365D1" w:rsidP="00691038">
            <w:pPr>
              <w:spacing w:after="60" w:line="276" w:lineRule="auto"/>
            </w:pPr>
            <w:r w:rsidRPr="00A365D1">
              <w:t xml:space="preserve">Auf einem Tisch liegen vier Münzen. Jede hat ein Volumen von 0,905 cm³. Es sind anscheinend Goldmünzen. Ihre einzelnen Massen sind aber unterschiedlich. Gold hat eine Dichte von je 19,3  </w:t>
            </w:r>
            <m:oMath>
              <m:f>
                <m:fPr>
                  <m:ctrlPr>
                    <w:rPr>
                      <w:rFonts w:ascii="Cambria Math" w:hAnsi="Cambria Math"/>
                      <w:i/>
                    </w:rPr>
                  </m:ctrlPr>
                </m:fPr>
                <m:num>
                  <m:r>
                    <w:rPr>
                      <w:rFonts w:ascii="Cambria Math" w:hAnsi="Cambria Math"/>
                    </w:rPr>
                    <m:t>g</m:t>
                  </m:r>
                </m:num>
                <m:den>
                  <m:r>
                    <w:rPr>
                      <w:rFonts w:ascii="Cambria Math" w:hAnsi="Cambria Math"/>
                    </w:rPr>
                    <m:t>cm³</m:t>
                  </m:r>
                </m:den>
              </m:f>
            </m:oMath>
            <w:r w:rsidRPr="00A365D1">
              <w:t xml:space="preserve">. </w:t>
            </w:r>
          </w:p>
          <w:p w14:paraId="2A16E63A" w14:textId="77777777" w:rsidR="00A365D1" w:rsidRPr="00A365D1" w:rsidRDefault="00A365D1" w:rsidP="004A40E7">
            <w:pPr>
              <w:spacing w:after="120" w:line="276" w:lineRule="auto"/>
            </w:pPr>
            <w:r w:rsidRPr="00A365D1">
              <w:t>Welche der Münze besteht vermutlich aus Gold?</w:t>
            </w:r>
          </w:p>
          <w:p w14:paraId="4B8AFEC2" w14:textId="77777777" w:rsidR="00A365D1" w:rsidRPr="00A365D1" w:rsidRDefault="00A365D1" w:rsidP="004A40E7">
            <w:pPr>
              <w:spacing w:line="276" w:lineRule="auto"/>
              <w:jc w:val="center"/>
            </w:pPr>
            <w:r w:rsidRPr="00A365D1">
              <w:sym w:font="Symbol" w:char="F07F"/>
            </w:r>
            <w:r w:rsidRPr="00A365D1">
              <w:t xml:space="preserve">  m </w:t>
            </w:r>
            <w:r w:rsidRPr="00A365D1">
              <w:sym w:font="Symbol" w:char="F0BB"/>
            </w:r>
            <w:r w:rsidRPr="00A365D1">
              <w:t xml:space="preserve">0,17 kg        m </w:t>
            </w:r>
            <w:r w:rsidRPr="00A365D1">
              <w:sym w:font="Symbol" w:char="00BB"/>
            </w:r>
            <w:r w:rsidRPr="00A365D1">
              <w:t xml:space="preserve"> 17467 mg        </w:t>
            </w:r>
            <w:r w:rsidRPr="00A365D1">
              <w:sym w:font="Symbol" w:char="F07F"/>
            </w:r>
            <w:r w:rsidRPr="00A365D1">
              <w:t xml:space="preserve">  m </w:t>
            </w:r>
            <w:r w:rsidRPr="00A365D1">
              <w:sym w:font="Symbol" w:char="F0BB"/>
            </w:r>
            <w:r w:rsidRPr="00A365D1">
              <w:t xml:space="preserve"> 1,75 g         </w:t>
            </w:r>
            <w:r w:rsidRPr="00A365D1">
              <w:sym w:font="Symbol" w:char="F07F"/>
            </w:r>
            <w:r w:rsidRPr="00A365D1">
              <w:t xml:space="preserve">  m </w:t>
            </w:r>
            <w:r w:rsidRPr="00A365D1">
              <w:sym w:font="Symbol" w:char="F0BB"/>
            </w:r>
            <w:r w:rsidRPr="00A365D1">
              <w:t xml:space="preserve"> 17,5 g</w:t>
            </w:r>
          </w:p>
        </w:tc>
        <w:tc>
          <w:tcPr>
            <w:tcW w:w="1042" w:type="dxa"/>
            <w:tcBorders>
              <w:top w:val="nil"/>
              <w:left w:val="nil"/>
              <w:bottom w:val="nil"/>
              <w:right w:val="nil"/>
            </w:tcBorders>
          </w:tcPr>
          <w:p w14:paraId="2E5C4174" w14:textId="77777777" w:rsidR="00A365D1" w:rsidRPr="00A365D1" w:rsidRDefault="00A365D1" w:rsidP="008B34DA">
            <w:pPr>
              <w:spacing w:after="120" w:line="276" w:lineRule="auto"/>
            </w:pPr>
            <w:r w:rsidRPr="00A365D1">
              <w:t>..../ 3 BE</w:t>
            </w:r>
          </w:p>
          <w:p w14:paraId="2447C4FA" w14:textId="77777777" w:rsidR="00A365D1" w:rsidRPr="00A365D1" w:rsidRDefault="00A365D1" w:rsidP="008B34DA">
            <w:pPr>
              <w:spacing w:after="120" w:line="276" w:lineRule="auto"/>
            </w:pPr>
            <w:r w:rsidRPr="00A365D1">
              <w:br/>
            </w:r>
            <w:r w:rsidRPr="00A365D1">
              <w:br/>
            </w:r>
          </w:p>
          <w:p w14:paraId="705C6962" w14:textId="77777777" w:rsidR="00A365D1" w:rsidRPr="00A365D1" w:rsidRDefault="00A365D1" w:rsidP="008B34DA">
            <w:pPr>
              <w:spacing w:line="276" w:lineRule="auto"/>
            </w:pPr>
          </w:p>
        </w:tc>
      </w:tr>
      <w:tr w:rsidR="00A365D1" w:rsidRPr="00A365D1" w14:paraId="3EA0EF62" w14:textId="77777777" w:rsidTr="004A40E7">
        <w:trPr>
          <w:trHeight w:hRule="exact" w:val="284"/>
        </w:trPr>
        <w:tc>
          <w:tcPr>
            <w:tcW w:w="789" w:type="dxa"/>
            <w:vMerge w:val="restart"/>
            <w:tcBorders>
              <w:top w:val="nil"/>
              <w:left w:val="nil"/>
              <w:bottom w:val="nil"/>
              <w:right w:val="single" w:sz="4" w:space="0" w:color="auto"/>
            </w:tcBorders>
          </w:tcPr>
          <w:p w14:paraId="5761EA5D" w14:textId="77777777" w:rsidR="00A365D1" w:rsidRPr="00A365D1" w:rsidRDefault="00A365D1"/>
        </w:tc>
        <w:tc>
          <w:tcPr>
            <w:tcW w:w="279" w:type="dxa"/>
            <w:tcBorders>
              <w:top w:val="single" w:sz="4" w:space="0" w:color="auto"/>
              <w:left w:val="single" w:sz="4" w:space="0" w:color="auto"/>
              <w:bottom w:val="single" w:sz="4" w:space="0" w:color="auto"/>
            </w:tcBorders>
          </w:tcPr>
          <w:p w14:paraId="6268D118" w14:textId="77777777" w:rsidR="00A365D1" w:rsidRPr="00A365D1" w:rsidRDefault="00A365D1"/>
        </w:tc>
        <w:tc>
          <w:tcPr>
            <w:tcW w:w="280" w:type="dxa"/>
            <w:tcBorders>
              <w:top w:val="single" w:sz="4" w:space="0" w:color="auto"/>
              <w:bottom w:val="single" w:sz="4" w:space="0" w:color="auto"/>
            </w:tcBorders>
          </w:tcPr>
          <w:p w14:paraId="6A2A615B" w14:textId="77777777" w:rsidR="00A365D1" w:rsidRPr="00A365D1" w:rsidRDefault="00A365D1"/>
        </w:tc>
        <w:tc>
          <w:tcPr>
            <w:tcW w:w="279" w:type="dxa"/>
            <w:tcBorders>
              <w:top w:val="single" w:sz="4" w:space="0" w:color="auto"/>
              <w:bottom w:val="single" w:sz="4" w:space="0" w:color="auto"/>
            </w:tcBorders>
          </w:tcPr>
          <w:p w14:paraId="76E5BF84" w14:textId="77777777" w:rsidR="00A365D1" w:rsidRPr="00A365D1" w:rsidRDefault="00A365D1"/>
        </w:tc>
        <w:tc>
          <w:tcPr>
            <w:tcW w:w="279" w:type="dxa"/>
            <w:tcBorders>
              <w:top w:val="single" w:sz="4" w:space="0" w:color="auto"/>
              <w:bottom w:val="single" w:sz="4" w:space="0" w:color="auto"/>
            </w:tcBorders>
          </w:tcPr>
          <w:p w14:paraId="66F11486" w14:textId="77777777" w:rsidR="00A365D1" w:rsidRPr="00A365D1" w:rsidRDefault="00A365D1"/>
        </w:tc>
        <w:tc>
          <w:tcPr>
            <w:tcW w:w="278" w:type="dxa"/>
            <w:tcBorders>
              <w:top w:val="single" w:sz="4" w:space="0" w:color="auto"/>
              <w:bottom w:val="single" w:sz="4" w:space="0" w:color="auto"/>
            </w:tcBorders>
          </w:tcPr>
          <w:p w14:paraId="49AD5656" w14:textId="77777777" w:rsidR="00A365D1" w:rsidRPr="00A365D1" w:rsidRDefault="00A365D1"/>
        </w:tc>
        <w:tc>
          <w:tcPr>
            <w:tcW w:w="279" w:type="dxa"/>
            <w:tcBorders>
              <w:top w:val="single" w:sz="4" w:space="0" w:color="auto"/>
              <w:bottom w:val="single" w:sz="4" w:space="0" w:color="auto"/>
            </w:tcBorders>
          </w:tcPr>
          <w:p w14:paraId="19D5EC2C" w14:textId="77777777" w:rsidR="00A365D1" w:rsidRPr="00A365D1" w:rsidRDefault="00A365D1"/>
        </w:tc>
        <w:tc>
          <w:tcPr>
            <w:tcW w:w="278" w:type="dxa"/>
            <w:tcBorders>
              <w:top w:val="single" w:sz="4" w:space="0" w:color="auto"/>
              <w:bottom w:val="single" w:sz="4" w:space="0" w:color="auto"/>
            </w:tcBorders>
          </w:tcPr>
          <w:p w14:paraId="3ED22009" w14:textId="77777777" w:rsidR="00A365D1" w:rsidRPr="00A365D1" w:rsidRDefault="00A365D1"/>
        </w:tc>
        <w:tc>
          <w:tcPr>
            <w:tcW w:w="279" w:type="dxa"/>
            <w:tcBorders>
              <w:top w:val="single" w:sz="4" w:space="0" w:color="auto"/>
              <w:bottom w:val="single" w:sz="4" w:space="0" w:color="auto"/>
            </w:tcBorders>
          </w:tcPr>
          <w:p w14:paraId="1E23E11F" w14:textId="77777777" w:rsidR="00A365D1" w:rsidRPr="00A365D1" w:rsidRDefault="00A365D1"/>
        </w:tc>
        <w:tc>
          <w:tcPr>
            <w:tcW w:w="278" w:type="dxa"/>
            <w:tcBorders>
              <w:top w:val="single" w:sz="4" w:space="0" w:color="auto"/>
              <w:bottom w:val="single" w:sz="4" w:space="0" w:color="auto"/>
            </w:tcBorders>
          </w:tcPr>
          <w:p w14:paraId="618032A8" w14:textId="77777777" w:rsidR="00A365D1" w:rsidRPr="00A365D1" w:rsidRDefault="00A365D1"/>
        </w:tc>
        <w:tc>
          <w:tcPr>
            <w:tcW w:w="279" w:type="dxa"/>
            <w:tcBorders>
              <w:top w:val="single" w:sz="4" w:space="0" w:color="auto"/>
              <w:bottom w:val="single" w:sz="4" w:space="0" w:color="auto"/>
            </w:tcBorders>
          </w:tcPr>
          <w:p w14:paraId="0E24536A" w14:textId="77777777" w:rsidR="00A365D1" w:rsidRPr="00A365D1" w:rsidRDefault="00A365D1"/>
        </w:tc>
        <w:tc>
          <w:tcPr>
            <w:tcW w:w="278" w:type="dxa"/>
            <w:tcBorders>
              <w:top w:val="single" w:sz="4" w:space="0" w:color="auto"/>
              <w:bottom w:val="single" w:sz="4" w:space="0" w:color="auto"/>
            </w:tcBorders>
          </w:tcPr>
          <w:p w14:paraId="22A0D111" w14:textId="77777777" w:rsidR="00A365D1" w:rsidRPr="00A365D1" w:rsidRDefault="00A365D1"/>
        </w:tc>
        <w:tc>
          <w:tcPr>
            <w:tcW w:w="279" w:type="dxa"/>
            <w:tcBorders>
              <w:top w:val="single" w:sz="4" w:space="0" w:color="auto"/>
              <w:bottom w:val="single" w:sz="4" w:space="0" w:color="auto"/>
            </w:tcBorders>
          </w:tcPr>
          <w:p w14:paraId="0E813E90" w14:textId="77777777" w:rsidR="00A365D1" w:rsidRPr="00A365D1" w:rsidRDefault="00A365D1"/>
        </w:tc>
        <w:tc>
          <w:tcPr>
            <w:tcW w:w="278" w:type="dxa"/>
            <w:tcBorders>
              <w:top w:val="single" w:sz="4" w:space="0" w:color="auto"/>
              <w:bottom w:val="single" w:sz="4" w:space="0" w:color="auto"/>
            </w:tcBorders>
          </w:tcPr>
          <w:p w14:paraId="0F49D56F" w14:textId="77777777" w:rsidR="00A365D1" w:rsidRPr="00A365D1" w:rsidRDefault="00A365D1"/>
        </w:tc>
        <w:tc>
          <w:tcPr>
            <w:tcW w:w="279" w:type="dxa"/>
            <w:tcBorders>
              <w:top w:val="single" w:sz="4" w:space="0" w:color="auto"/>
              <w:bottom w:val="single" w:sz="4" w:space="0" w:color="auto"/>
            </w:tcBorders>
          </w:tcPr>
          <w:p w14:paraId="1E8DC2DE" w14:textId="77777777" w:rsidR="00A365D1" w:rsidRPr="00A365D1" w:rsidRDefault="00A365D1"/>
        </w:tc>
        <w:tc>
          <w:tcPr>
            <w:tcW w:w="278" w:type="dxa"/>
            <w:tcBorders>
              <w:top w:val="single" w:sz="4" w:space="0" w:color="auto"/>
              <w:bottom w:val="single" w:sz="4" w:space="0" w:color="auto"/>
            </w:tcBorders>
          </w:tcPr>
          <w:p w14:paraId="3F797353" w14:textId="77777777" w:rsidR="00A365D1" w:rsidRPr="00A365D1" w:rsidRDefault="00A365D1"/>
        </w:tc>
        <w:tc>
          <w:tcPr>
            <w:tcW w:w="279" w:type="dxa"/>
            <w:tcBorders>
              <w:top w:val="single" w:sz="4" w:space="0" w:color="auto"/>
              <w:bottom w:val="single" w:sz="4" w:space="0" w:color="auto"/>
            </w:tcBorders>
          </w:tcPr>
          <w:p w14:paraId="314A053B" w14:textId="77777777" w:rsidR="00A365D1" w:rsidRPr="00A365D1" w:rsidRDefault="00A365D1"/>
        </w:tc>
        <w:tc>
          <w:tcPr>
            <w:tcW w:w="278" w:type="dxa"/>
            <w:tcBorders>
              <w:top w:val="single" w:sz="4" w:space="0" w:color="auto"/>
              <w:bottom w:val="single" w:sz="4" w:space="0" w:color="auto"/>
            </w:tcBorders>
          </w:tcPr>
          <w:p w14:paraId="7FB7663F" w14:textId="77777777" w:rsidR="00A365D1" w:rsidRPr="00A365D1" w:rsidRDefault="00A365D1"/>
        </w:tc>
        <w:tc>
          <w:tcPr>
            <w:tcW w:w="280" w:type="dxa"/>
            <w:tcBorders>
              <w:top w:val="single" w:sz="4" w:space="0" w:color="auto"/>
              <w:bottom w:val="single" w:sz="4" w:space="0" w:color="auto"/>
            </w:tcBorders>
          </w:tcPr>
          <w:p w14:paraId="39DA7978" w14:textId="77777777" w:rsidR="00A365D1" w:rsidRPr="00A365D1" w:rsidRDefault="00A365D1"/>
        </w:tc>
        <w:tc>
          <w:tcPr>
            <w:tcW w:w="278" w:type="dxa"/>
            <w:tcBorders>
              <w:top w:val="single" w:sz="4" w:space="0" w:color="auto"/>
              <w:bottom w:val="single" w:sz="4" w:space="0" w:color="auto"/>
            </w:tcBorders>
          </w:tcPr>
          <w:p w14:paraId="0D72D0BB" w14:textId="77777777" w:rsidR="00A365D1" w:rsidRPr="00A365D1" w:rsidRDefault="00A365D1"/>
        </w:tc>
        <w:tc>
          <w:tcPr>
            <w:tcW w:w="279" w:type="dxa"/>
            <w:tcBorders>
              <w:top w:val="single" w:sz="4" w:space="0" w:color="auto"/>
              <w:bottom w:val="single" w:sz="4" w:space="0" w:color="auto"/>
            </w:tcBorders>
          </w:tcPr>
          <w:p w14:paraId="08BE4B23" w14:textId="77777777" w:rsidR="00A365D1" w:rsidRPr="00A365D1" w:rsidRDefault="00A365D1"/>
        </w:tc>
        <w:tc>
          <w:tcPr>
            <w:tcW w:w="278" w:type="dxa"/>
            <w:tcBorders>
              <w:top w:val="single" w:sz="4" w:space="0" w:color="auto"/>
              <w:bottom w:val="single" w:sz="4" w:space="0" w:color="auto"/>
            </w:tcBorders>
          </w:tcPr>
          <w:p w14:paraId="07552FD8" w14:textId="77777777" w:rsidR="00A365D1" w:rsidRPr="00A365D1" w:rsidRDefault="00A365D1"/>
        </w:tc>
        <w:tc>
          <w:tcPr>
            <w:tcW w:w="279" w:type="dxa"/>
            <w:tcBorders>
              <w:top w:val="single" w:sz="4" w:space="0" w:color="auto"/>
              <w:bottom w:val="single" w:sz="4" w:space="0" w:color="auto"/>
            </w:tcBorders>
          </w:tcPr>
          <w:p w14:paraId="6A1938CC" w14:textId="77777777" w:rsidR="00A365D1" w:rsidRPr="00A365D1" w:rsidRDefault="00A365D1"/>
        </w:tc>
        <w:tc>
          <w:tcPr>
            <w:tcW w:w="278" w:type="dxa"/>
            <w:tcBorders>
              <w:top w:val="single" w:sz="4" w:space="0" w:color="auto"/>
              <w:bottom w:val="single" w:sz="4" w:space="0" w:color="auto"/>
            </w:tcBorders>
          </w:tcPr>
          <w:p w14:paraId="64A4E750" w14:textId="77777777" w:rsidR="00A365D1" w:rsidRPr="00A365D1" w:rsidRDefault="00A365D1"/>
        </w:tc>
        <w:tc>
          <w:tcPr>
            <w:tcW w:w="279" w:type="dxa"/>
            <w:tcBorders>
              <w:top w:val="single" w:sz="4" w:space="0" w:color="auto"/>
              <w:bottom w:val="single" w:sz="4" w:space="0" w:color="auto"/>
            </w:tcBorders>
          </w:tcPr>
          <w:p w14:paraId="254AD5E9" w14:textId="77777777" w:rsidR="00A365D1" w:rsidRPr="00A365D1" w:rsidRDefault="00A365D1"/>
        </w:tc>
        <w:tc>
          <w:tcPr>
            <w:tcW w:w="278" w:type="dxa"/>
            <w:tcBorders>
              <w:top w:val="single" w:sz="4" w:space="0" w:color="auto"/>
              <w:bottom w:val="single" w:sz="4" w:space="0" w:color="auto"/>
              <w:right w:val="single" w:sz="4" w:space="0" w:color="auto"/>
            </w:tcBorders>
          </w:tcPr>
          <w:p w14:paraId="42FD0A0F" w14:textId="77777777" w:rsidR="00A365D1" w:rsidRPr="00A365D1" w:rsidRDefault="00A365D1"/>
        </w:tc>
        <w:tc>
          <w:tcPr>
            <w:tcW w:w="279" w:type="dxa"/>
            <w:tcBorders>
              <w:top w:val="nil"/>
              <w:left w:val="single" w:sz="4" w:space="0" w:color="auto"/>
              <w:bottom w:val="single" w:sz="4" w:space="0" w:color="auto"/>
              <w:right w:val="single" w:sz="4" w:space="0" w:color="auto"/>
            </w:tcBorders>
          </w:tcPr>
          <w:p w14:paraId="0077C70E" w14:textId="77777777" w:rsidR="00A365D1" w:rsidRPr="00A365D1" w:rsidRDefault="00A365D1"/>
        </w:tc>
        <w:tc>
          <w:tcPr>
            <w:tcW w:w="280" w:type="dxa"/>
            <w:tcBorders>
              <w:top w:val="nil"/>
              <w:left w:val="single" w:sz="4" w:space="0" w:color="auto"/>
              <w:bottom w:val="single" w:sz="4" w:space="0" w:color="auto"/>
              <w:right w:val="single" w:sz="4" w:space="0" w:color="auto"/>
            </w:tcBorders>
          </w:tcPr>
          <w:p w14:paraId="0E1C2341" w14:textId="77777777" w:rsidR="00A365D1" w:rsidRPr="00A365D1" w:rsidRDefault="00A365D1"/>
        </w:tc>
        <w:tc>
          <w:tcPr>
            <w:tcW w:w="1042" w:type="dxa"/>
            <w:vMerge w:val="restart"/>
            <w:tcBorders>
              <w:top w:val="nil"/>
              <w:left w:val="single" w:sz="4" w:space="0" w:color="auto"/>
              <w:bottom w:val="nil"/>
              <w:right w:val="nil"/>
            </w:tcBorders>
          </w:tcPr>
          <w:p w14:paraId="68812CCF" w14:textId="77777777" w:rsidR="00A365D1" w:rsidRPr="00A365D1" w:rsidRDefault="00A365D1"/>
        </w:tc>
      </w:tr>
      <w:tr w:rsidR="00A365D1" w:rsidRPr="00A365D1" w14:paraId="525F61F4" w14:textId="77777777" w:rsidTr="004A40E7">
        <w:trPr>
          <w:trHeight w:hRule="exact" w:val="284"/>
        </w:trPr>
        <w:tc>
          <w:tcPr>
            <w:tcW w:w="789" w:type="dxa"/>
            <w:vMerge/>
            <w:tcBorders>
              <w:top w:val="nil"/>
              <w:left w:val="nil"/>
              <w:bottom w:val="nil"/>
              <w:right w:val="single" w:sz="4" w:space="0" w:color="auto"/>
            </w:tcBorders>
          </w:tcPr>
          <w:p w14:paraId="3F0C4D3B" w14:textId="77777777" w:rsidR="00A365D1" w:rsidRPr="00A365D1" w:rsidRDefault="00A365D1"/>
        </w:tc>
        <w:tc>
          <w:tcPr>
            <w:tcW w:w="279" w:type="dxa"/>
            <w:tcBorders>
              <w:top w:val="single" w:sz="4" w:space="0" w:color="auto"/>
              <w:left w:val="single" w:sz="4" w:space="0" w:color="auto"/>
              <w:bottom w:val="single" w:sz="4" w:space="0" w:color="auto"/>
            </w:tcBorders>
          </w:tcPr>
          <w:p w14:paraId="55FBA6FA" w14:textId="77777777" w:rsidR="00A365D1" w:rsidRPr="00A365D1" w:rsidRDefault="00A365D1"/>
        </w:tc>
        <w:tc>
          <w:tcPr>
            <w:tcW w:w="280" w:type="dxa"/>
            <w:tcBorders>
              <w:top w:val="single" w:sz="4" w:space="0" w:color="auto"/>
              <w:bottom w:val="single" w:sz="4" w:space="0" w:color="auto"/>
            </w:tcBorders>
          </w:tcPr>
          <w:p w14:paraId="324196CB" w14:textId="77777777" w:rsidR="00A365D1" w:rsidRPr="00A365D1" w:rsidRDefault="00A365D1"/>
        </w:tc>
        <w:tc>
          <w:tcPr>
            <w:tcW w:w="279" w:type="dxa"/>
            <w:tcBorders>
              <w:top w:val="single" w:sz="4" w:space="0" w:color="auto"/>
              <w:bottom w:val="single" w:sz="4" w:space="0" w:color="auto"/>
            </w:tcBorders>
          </w:tcPr>
          <w:p w14:paraId="1942B8A6" w14:textId="77777777" w:rsidR="00A365D1" w:rsidRPr="00A365D1" w:rsidRDefault="00A365D1"/>
        </w:tc>
        <w:tc>
          <w:tcPr>
            <w:tcW w:w="279" w:type="dxa"/>
            <w:tcBorders>
              <w:top w:val="single" w:sz="4" w:space="0" w:color="auto"/>
              <w:bottom w:val="single" w:sz="4" w:space="0" w:color="auto"/>
            </w:tcBorders>
          </w:tcPr>
          <w:p w14:paraId="2FB2760C" w14:textId="77777777" w:rsidR="00A365D1" w:rsidRPr="00A365D1" w:rsidRDefault="00A365D1"/>
        </w:tc>
        <w:tc>
          <w:tcPr>
            <w:tcW w:w="278" w:type="dxa"/>
            <w:tcBorders>
              <w:top w:val="single" w:sz="4" w:space="0" w:color="auto"/>
              <w:bottom w:val="single" w:sz="4" w:space="0" w:color="auto"/>
            </w:tcBorders>
          </w:tcPr>
          <w:p w14:paraId="6C67779C" w14:textId="77777777" w:rsidR="00A365D1" w:rsidRPr="00A365D1" w:rsidRDefault="00A365D1"/>
        </w:tc>
        <w:tc>
          <w:tcPr>
            <w:tcW w:w="279" w:type="dxa"/>
            <w:tcBorders>
              <w:top w:val="single" w:sz="4" w:space="0" w:color="auto"/>
              <w:bottom w:val="single" w:sz="4" w:space="0" w:color="auto"/>
            </w:tcBorders>
          </w:tcPr>
          <w:p w14:paraId="58647FED" w14:textId="77777777" w:rsidR="00A365D1" w:rsidRPr="00A365D1" w:rsidRDefault="00A365D1"/>
        </w:tc>
        <w:tc>
          <w:tcPr>
            <w:tcW w:w="278" w:type="dxa"/>
            <w:tcBorders>
              <w:top w:val="single" w:sz="4" w:space="0" w:color="auto"/>
              <w:bottom w:val="single" w:sz="4" w:space="0" w:color="auto"/>
            </w:tcBorders>
          </w:tcPr>
          <w:p w14:paraId="228C824A" w14:textId="77777777" w:rsidR="00A365D1" w:rsidRPr="00A365D1" w:rsidRDefault="00A365D1"/>
        </w:tc>
        <w:tc>
          <w:tcPr>
            <w:tcW w:w="279" w:type="dxa"/>
            <w:tcBorders>
              <w:top w:val="single" w:sz="4" w:space="0" w:color="auto"/>
              <w:bottom w:val="single" w:sz="4" w:space="0" w:color="auto"/>
            </w:tcBorders>
          </w:tcPr>
          <w:p w14:paraId="036F0689" w14:textId="77777777" w:rsidR="00A365D1" w:rsidRPr="00A365D1" w:rsidRDefault="00A365D1"/>
        </w:tc>
        <w:tc>
          <w:tcPr>
            <w:tcW w:w="278" w:type="dxa"/>
            <w:tcBorders>
              <w:top w:val="single" w:sz="4" w:space="0" w:color="auto"/>
              <w:bottom w:val="single" w:sz="4" w:space="0" w:color="auto"/>
            </w:tcBorders>
          </w:tcPr>
          <w:p w14:paraId="555A6B58" w14:textId="77777777" w:rsidR="00A365D1" w:rsidRPr="00A365D1" w:rsidRDefault="00A365D1"/>
        </w:tc>
        <w:tc>
          <w:tcPr>
            <w:tcW w:w="279" w:type="dxa"/>
            <w:tcBorders>
              <w:top w:val="single" w:sz="4" w:space="0" w:color="auto"/>
              <w:bottom w:val="single" w:sz="4" w:space="0" w:color="auto"/>
            </w:tcBorders>
          </w:tcPr>
          <w:p w14:paraId="08D4E3F1" w14:textId="77777777" w:rsidR="00A365D1" w:rsidRPr="00A365D1" w:rsidRDefault="00A365D1"/>
        </w:tc>
        <w:tc>
          <w:tcPr>
            <w:tcW w:w="278" w:type="dxa"/>
            <w:tcBorders>
              <w:top w:val="single" w:sz="4" w:space="0" w:color="auto"/>
              <w:bottom w:val="single" w:sz="4" w:space="0" w:color="auto"/>
            </w:tcBorders>
          </w:tcPr>
          <w:p w14:paraId="6A394746" w14:textId="77777777" w:rsidR="00A365D1" w:rsidRPr="00A365D1" w:rsidRDefault="00A365D1"/>
        </w:tc>
        <w:tc>
          <w:tcPr>
            <w:tcW w:w="279" w:type="dxa"/>
            <w:tcBorders>
              <w:top w:val="single" w:sz="4" w:space="0" w:color="auto"/>
              <w:bottom w:val="single" w:sz="4" w:space="0" w:color="auto"/>
            </w:tcBorders>
          </w:tcPr>
          <w:p w14:paraId="32704782" w14:textId="77777777" w:rsidR="00A365D1" w:rsidRPr="00A365D1" w:rsidRDefault="00A365D1"/>
        </w:tc>
        <w:tc>
          <w:tcPr>
            <w:tcW w:w="278" w:type="dxa"/>
            <w:tcBorders>
              <w:top w:val="single" w:sz="4" w:space="0" w:color="auto"/>
              <w:bottom w:val="single" w:sz="4" w:space="0" w:color="auto"/>
            </w:tcBorders>
          </w:tcPr>
          <w:p w14:paraId="18742277" w14:textId="77777777" w:rsidR="00A365D1" w:rsidRPr="00A365D1" w:rsidRDefault="00A365D1"/>
        </w:tc>
        <w:tc>
          <w:tcPr>
            <w:tcW w:w="279" w:type="dxa"/>
            <w:tcBorders>
              <w:top w:val="single" w:sz="4" w:space="0" w:color="auto"/>
              <w:bottom w:val="single" w:sz="4" w:space="0" w:color="auto"/>
            </w:tcBorders>
          </w:tcPr>
          <w:p w14:paraId="3A5AF9B6" w14:textId="77777777" w:rsidR="00A365D1" w:rsidRPr="00A365D1" w:rsidRDefault="00A365D1"/>
        </w:tc>
        <w:tc>
          <w:tcPr>
            <w:tcW w:w="278" w:type="dxa"/>
            <w:tcBorders>
              <w:top w:val="single" w:sz="4" w:space="0" w:color="auto"/>
              <w:bottom w:val="single" w:sz="4" w:space="0" w:color="auto"/>
            </w:tcBorders>
          </w:tcPr>
          <w:p w14:paraId="4F2A83B9" w14:textId="77777777" w:rsidR="00A365D1" w:rsidRPr="00A365D1" w:rsidRDefault="00A365D1"/>
        </w:tc>
        <w:tc>
          <w:tcPr>
            <w:tcW w:w="279" w:type="dxa"/>
            <w:tcBorders>
              <w:top w:val="single" w:sz="4" w:space="0" w:color="auto"/>
              <w:bottom w:val="single" w:sz="4" w:space="0" w:color="auto"/>
            </w:tcBorders>
          </w:tcPr>
          <w:p w14:paraId="2D0C2A6C" w14:textId="77777777" w:rsidR="00A365D1" w:rsidRPr="00A365D1" w:rsidRDefault="00A365D1"/>
        </w:tc>
        <w:tc>
          <w:tcPr>
            <w:tcW w:w="278" w:type="dxa"/>
            <w:tcBorders>
              <w:top w:val="single" w:sz="4" w:space="0" w:color="auto"/>
              <w:bottom w:val="single" w:sz="4" w:space="0" w:color="auto"/>
            </w:tcBorders>
          </w:tcPr>
          <w:p w14:paraId="46C43F62" w14:textId="77777777" w:rsidR="00A365D1" w:rsidRPr="00A365D1" w:rsidRDefault="00A365D1"/>
        </w:tc>
        <w:tc>
          <w:tcPr>
            <w:tcW w:w="280" w:type="dxa"/>
            <w:tcBorders>
              <w:top w:val="single" w:sz="4" w:space="0" w:color="auto"/>
              <w:bottom w:val="single" w:sz="4" w:space="0" w:color="auto"/>
            </w:tcBorders>
          </w:tcPr>
          <w:p w14:paraId="71C07DBF" w14:textId="77777777" w:rsidR="00A365D1" w:rsidRPr="00A365D1" w:rsidRDefault="00A365D1"/>
        </w:tc>
        <w:tc>
          <w:tcPr>
            <w:tcW w:w="278" w:type="dxa"/>
            <w:tcBorders>
              <w:top w:val="single" w:sz="4" w:space="0" w:color="auto"/>
              <w:bottom w:val="single" w:sz="4" w:space="0" w:color="auto"/>
            </w:tcBorders>
          </w:tcPr>
          <w:p w14:paraId="00A4FEDA" w14:textId="77777777" w:rsidR="00A365D1" w:rsidRPr="00A365D1" w:rsidRDefault="00A365D1"/>
        </w:tc>
        <w:tc>
          <w:tcPr>
            <w:tcW w:w="279" w:type="dxa"/>
            <w:tcBorders>
              <w:top w:val="single" w:sz="4" w:space="0" w:color="auto"/>
              <w:bottom w:val="single" w:sz="4" w:space="0" w:color="auto"/>
            </w:tcBorders>
          </w:tcPr>
          <w:p w14:paraId="54D1AB6A" w14:textId="77777777" w:rsidR="00A365D1" w:rsidRPr="00A365D1" w:rsidRDefault="00A365D1"/>
        </w:tc>
        <w:tc>
          <w:tcPr>
            <w:tcW w:w="278" w:type="dxa"/>
            <w:tcBorders>
              <w:top w:val="single" w:sz="4" w:space="0" w:color="auto"/>
              <w:bottom w:val="single" w:sz="4" w:space="0" w:color="auto"/>
            </w:tcBorders>
          </w:tcPr>
          <w:p w14:paraId="0AA9E086" w14:textId="77777777" w:rsidR="00A365D1" w:rsidRPr="00A365D1" w:rsidRDefault="00A365D1"/>
        </w:tc>
        <w:tc>
          <w:tcPr>
            <w:tcW w:w="279" w:type="dxa"/>
            <w:tcBorders>
              <w:top w:val="single" w:sz="4" w:space="0" w:color="auto"/>
              <w:bottom w:val="single" w:sz="4" w:space="0" w:color="auto"/>
            </w:tcBorders>
          </w:tcPr>
          <w:p w14:paraId="3217198C" w14:textId="77777777" w:rsidR="00A365D1" w:rsidRPr="00A365D1" w:rsidRDefault="00A365D1"/>
        </w:tc>
        <w:tc>
          <w:tcPr>
            <w:tcW w:w="278" w:type="dxa"/>
            <w:tcBorders>
              <w:top w:val="single" w:sz="4" w:space="0" w:color="auto"/>
              <w:bottom w:val="single" w:sz="4" w:space="0" w:color="auto"/>
            </w:tcBorders>
          </w:tcPr>
          <w:p w14:paraId="3B3BD16C" w14:textId="77777777" w:rsidR="00A365D1" w:rsidRPr="00A365D1" w:rsidRDefault="00A365D1"/>
        </w:tc>
        <w:tc>
          <w:tcPr>
            <w:tcW w:w="279" w:type="dxa"/>
            <w:tcBorders>
              <w:top w:val="single" w:sz="4" w:space="0" w:color="auto"/>
              <w:bottom w:val="single" w:sz="4" w:space="0" w:color="auto"/>
            </w:tcBorders>
          </w:tcPr>
          <w:p w14:paraId="00DDF39B" w14:textId="77777777" w:rsidR="00A365D1" w:rsidRPr="00A365D1" w:rsidRDefault="00A365D1"/>
        </w:tc>
        <w:tc>
          <w:tcPr>
            <w:tcW w:w="278" w:type="dxa"/>
            <w:tcBorders>
              <w:top w:val="single" w:sz="4" w:space="0" w:color="auto"/>
              <w:bottom w:val="single" w:sz="4" w:space="0" w:color="auto"/>
              <w:right w:val="single" w:sz="4" w:space="0" w:color="auto"/>
            </w:tcBorders>
          </w:tcPr>
          <w:p w14:paraId="5DD72CD7" w14:textId="77777777" w:rsidR="00A365D1" w:rsidRPr="00A365D1" w:rsidRDefault="00A365D1"/>
        </w:tc>
        <w:tc>
          <w:tcPr>
            <w:tcW w:w="279" w:type="dxa"/>
            <w:tcBorders>
              <w:top w:val="single" w:sz="4" w:space="0" w:color="auto"/>
              <w:left w:val="single" w:sz="4" w:space="0" w:color="auto"/>
              <w:bottom w:val="single" w:sz="4" w:space="0" w:color="auto"/>
              <w:right w:val="single" w:sz="4" w:space="0" w:color="auto"/>
            </w:tcBorders>
          </w:tcPr>
          <w:p w14:paraId="22E02267" w14:textId="77777777" w:rsidR="00A365D1" w:rsidRPr="00A365D1" w:rsidRDefault="00A365D1"/>
        </w:tc>
        <w:tc>
          <w:tcPr>
            <w:tcW w:w="280" w:type="dxa"/>
            <w:tcBorders>
              <w:top w:val="single" w:sz="4" w:space="0" w:color="auto"/>
              <w:left w:val="single" w:sz="4" w:space="0" w:color="auto"/>
              <w:bottom w:val="single" w:sz="4" w:space="0" w:color="auto"/>
              <w:right w:val="single" w:sz="4" w:space="0" w:color="auto"/>
            </w:tcBorders>
          </w:tcPr>
          <w:p w14:paraId="0B9496BF" w14:textId="77777777" w:rsidR="00A365D1" w:rsidRPr="00A365D1" w:rsidRDefault="00A365D1"/>
        </w:tc>
        <w:tc>
          <w:tcPr>
            <w:tcW w:w="1042" w:type="dxa"/>
            <w:vMerge/>
            <w:tcBorders>
              <w:top w:val="nil"/>
              <w:left w:val="single" w:sz="4" w:space="0" w:color="auto"/>
              <w:bottom w:val="nil"/>
              <w:right w:val="nil"/>
            </w:tcBorders>
          </w:tcPr>
          <w:p w14:paraId="5E67E23F" w14:textId="77777777" w:rsidR="00A365D1" w:rsidRPr="00A365D1" w:rsidRDefault="00A365D1"/>
        </w:tc>
      </w:tr>
      <w:tr w:rsidR="00A365D1" w:rsidRPr="00A365D1" w14:paraId="5075FC46" w14:textId="77777777" w:rsidTr="004A40E7">
        <w:trPr>
          <w:trHeight w:hRule="exact" w:val="284"/>
        </w:trPr>
        <w:tc>
          <w:tcPr>
            <w:tcW w:w="789" w:type="dxa"/>
            <w:vMerge/>
            <w:tcBorders>
              <w:top w:val="nil"/>
              <w:left w:val="nil"/>
              <w:bottom w:val="nil"/>
              <w:right w:val="single" w:sz="4" w:space="0" w:color="auto"/>
            </w:tcBorders>
          </w:tcPr>
          <w:p w14:paraId="303DAA07" w14:textId="77777777" w:rsidR="00A365D1" w:rsidRPr="00A365D1" w:rsidRDefault="00A365D1"/>
        </w:tc>
        <w:tc>
          <w:tcPr>
            <w:tcW w:w="279" w:type="dxa"/>
            <w:tcBorders>
              <w:top w:val="single" w:sz="4" w:space="0" w:color="auto"/>
              <w:left w:val="single" w:sz="4" w:space="0" w:color="auto"/>
              <w:bottom w:val="nil"/>
            </w:tcBorders>
          </w:tcPr>
          <w:p w14:paraId="48B0A6F5" w14:textId="77777777" w:rsidR="00A365D1" w:rsidRPr="00A365D1" w:rsidRDefault="00A365D1"/>
        </w:tc>
        <w:tc>
          <w:tcPr>
            <w:tcW w:w="280" w:type="dxa"/>
            <w:tcBorders>
              <w:top w:val="single" w:sz="4" w:space="0" w:color="auto"/>
              <w:bottom w:val="nil"/>
            </w:tcBorders>
          </w:tcPr>
          <w:p w14:paraId="3C01EBBB" w14:textId="77777777" w:rsidR="00A365D1" w:rsidRPr="00A365D1" w:rsidRDefault="00A365D1"/>
        </w:tc>
        <w:tc>
          <w:tcPr>
            <w:tcW w:w="279" w:type="dxa"/>
            <w:tcBorders>
              <w:top w:val="single" w:sz="4" w:space="0" w:color="auto"/>
              <w:bottom w:val="nil"/>
            </w:tcBorders>
          </w:tcPr>
          <w:p w14:paraId="30BD3FE6" w14:textId="77777777" w:rsidR="00A365D1" w:rsidRPr="00A365D1" w:rsidRDefault="00A365D1"/>
        </w:tc>
        <w:tc>
          <w:tcPr>
            <w:tcW w:w="279" w:type="dxa"/>
            <w:tcBorders>
              <w:top w:val="single" w:sz="4" w:space="0" w:color="auto"/>
              <w:bottom w:val="nil"/>
            </w:tcBorders>
          </w:tcPr>
          <w:p w14:paraId="674921A9" w14:textId="77777777" w:rsidR="00A365D1" w:rsidRPr="00A365D1" w:rsidRDefault="00A365D1"/>
        </w:tc>
        <w:tc>
          <w:tcPr>
            <w:tcW w:w="278" w:type="dxa"/>
            <w:tcBorders>
              <w:top w:val="single" w:sz="4" w:space="0" w:color="auto"/>
              <w:bottom w:val="nil"/>
            </w:tcBorders>
          </w:tcPr>
          <w:p w14:paraId="7B9D38B1" w14:textId="77777777" w:rsidR="00A365D1" w:rsidRPr="00A365D1" w:rsidRDefault="00A365D1"/>
        </w:tc>
        <w:tc>
          <w:tcPr>
            <w:tcW w:w="279" w:type="dxa"/>
            <w:tcBorders>
              <w:top w:val="single" w:sz="4" w:space="0" w:color="auto"/>
              <w:bottom w:val="nil"/>
            </w:tcBorders>
          </w:tcPr>
          <w:p w14:paraId="5994D882" w14:textId="77777777" w:rsidR="00A365D1" w:rsidRPr="00A365D1" w:rsidRDefault="00A365D1"/>
        </w:tc>
        <w:tc>
          <w:tcPr>
            <w:tcW w:w="278" w:type="dxa"/>
            <w:tcBorders>
              <w:top w:val="single" w:sz="4" w:space="0" w:color="auto"/>
              <w:bottom w:val="nil"/>
            </w:tcBorders>
          </w:tcPr>
          <w:p w14:paraId="3E42D6F5" w14:textId="77777777" w:rsidR="00A365D1" w:rsidRPr="00A365D1" w:rsidRDefault="00A365D1"/>
        </w:tc>
        <w:tc>
          <w:tcPr>
            <w:tcW w:w="279" w:type="dxa"/>
            <w:tcBorders>
              <w:top w:val="single" w:sz="4" w:space="0" w:color="auto"/>
              <w:bottom w:val="nil"/>
            </w:tcBorders>
          </w:tcPr>
          <w:p w14:paraId="253D45C7" w14:textId="77777777" w:rsidR="00A365D1" w:rsidRPr="00A365D1" w:rsidRDefault="00A365D1"/>
        </w:tc>
        <w:tc>
          <w:tcPr>
            <w:tcW w:w="278" w:type="dxa"/>
            <w:tcBorders>
              <w:top w:val="single" w:sz="4" w:space="0" w:color="auto"/>
              <w:bottom w:val="nil"/>
            </w:tcBorders>
          </w:tcPr>
          <w:p w14:paraId="3AAAB5CA" w14:textId="77777777" w:rsidR="00A365D1" w:rsidRPr="00A365D1" w:rsidRDefault="00A365D1"/>
        </w:tc>
        <w:tc>
          <w:tcPr>
            <w:tcW w:w="279" w:type="dxa"/>
            <w:tcBorders>
              <w:top w:val="single" w:sz="4" w:space="0" w:color="auto"/>
              <w:bottom w:val="nil"/>
            </w:tcBorders>
          </w:tcPr>
          <w:p w14:paraId="420CDFB3" w14:textId="77777777" w:rsidR="00A365D1" w:rsidRPr="00A365D1" w:rsidRDefault="00A365D1"/>
        </w:tc>
        <w:tc>
          <w:tcPr>
            <w:tcW w:w="278" w:type="dxa"/>
            <w:tcBorders>
              <w:top w:val="single" w:sz="4" w:space="0" w:color="auto"/>
              <w:bottom w:val="nil"/>
            </w:tcBorders>
          </w:tcPr>
          <w:p w14:paraId="02EE9D4A" w14:textId="77777777" w:rsidR="00A365D1" w:rsidRPr="00A365D1" w:rsidRDefault="00A365D1"/>
        </w:tc>
        <w:tc>
          <w:tcPr>
            <w:tcW w:w="279" w:type="dxa"/>
            <w:tcBorders>
              <w:top w:val="single" w:sz="4" w:space="0" w:color="auto"/>
              <w:bottom w:val="nil"/>
            </w:tcBorders>
          </w:tcPr>
          <w:p w14:paraId="1714C965" w14:textId="77777777" w:rsidR="00A365D1" w:rsidRPr="00A365D1" w:rsidRDefault="00A365D1"/>
        </w:tc>
        <w:tc>
          <w:tcPr>
            <w:tcW w:w="278" w:type="dxa"/>
            <w:tcBorders>
              <w:top w:val="single" w:sz="4" w:space="0" w:color="auto"/>
              <w:bottom w:val="nil"/>
            </w:tcBorders>
          </w:tcPr>
          <w:p w14:paraId="137EF34D" w14:textId="77777777" w:rsidR="00A365D1" w:rsidRPr="00A365D1" w:rsidRDefault="00A365D1"/>
        </w:tc>
        <w:tc>
          <w:tcPr>
            <w:tcW w:w="279" w:type="dxa"/>
            <w:tcBorders>
              <w:top w:val="single" w:sz="4" w:space="0" w:color="auto"/>
              <w:bottom w:val="nil"/>
            </w:tcBorders>
          </w:tcPr>
          <w:p w14:paraId="08487FA8" w14:textId="77777777" w:rsidR="00A365D1" w:rsidRPr="00A365D1" w:rsidRDefault="00A365D1"/>
        </w:tc>
        <w:tc>
          <w:tcPr>
            <w:tcW w:w="278" w:type="dxa"/>
            <w:tcBorders>
              <w:top w:val="single" w:sz="4" w:space="0" w:color="auto"/>
              <w:bottom w:val="nil"/>
            </w:tcBorders>
          </w:tcPr>
          <w:p w14:paraId="605609B9" w14:textId="77777777" w:rsidR="00A365D1" w:rsidRPr="00A365D1" w:rsidRDefault="00A365D1"/>
        </w:tc>
        <w:tc>
          <w:tcPr>
            <w:tcW w:w="279" w:type="dxa"/>
            <w:tcBorders>
              <w:top w:val="single" w:sz="4" w:space="0" w:color="auto"/>
              <w:bottom w:val="nil"/>
            </w:tcBorders>
          </w:tcPr>
          <w:p w14:paraId="5FBFF92A" w14:textId="77777777" w:rsidR="00A365D1" w:rsidRPr="00A365D1" w:rsidRDefault="00A365D1"/>
        </w:tc>
        <w:tc>
          <w:tcPr>
            <w:tcW w:w="278" w:type="dxa"/>
            <w:tcBorders>
              <w:top w:val="single" w:sz="4" w:space="0" w:color="auto"/>
              <w:bottom w:val="nil"/>
            </w:tcBorders>
          </w:tcPr>
          <w:p w14:paraId="62C69CDE" w14:textId="77777777" w:rsidR="00A365D1" w:rsidRPr="00A365D1" w:rsidRDefault="00A365D1"/>
        </w:tc>
        <w:tc>
          <w:tcPr>
            <w:tcW w:w="280" w:type="dxa"/>
            <w:tcBorders>
              <w:top w:val="single" w:sz="4" w:space="0" w:color="auto"/>
              <w:bottom w:val="nil"/>
            </w:tcBorders>
          </w:tcPr>
          <w:p w14:paraId="787CDDF7" w14:textId="77777777" w:rsidR="00A365D1" w:rsidRPr="00A365D1" w:rsidRDefault="00A365D1"/>
        </w:tc>
        <w:tc>
          <w:tcPr>
            <w:tcW w:w="278" w:type="dxa"/>
            <w:tcBorders>
              <w:top w:val="single" w:sz="4" w:space="0" w:color="auto"/>
              <w:bottom w:val="nil"/>
            </w:tcBorders>
          </w:tcPr>
          <w:p w14:paraId="695C4D74" w14:textId="77777777" w:rsidR="00A365D1" w:rsidRPr="00A365D1" w:rsidRDefault="00A365D1"/>
        </w:tc>
        <w:tc>
          <w:tcPr>
            <w:tcW w:w="279" w:type="dxa"/>
            <w:tcBorders>
              <w:top w:val="single" w:sz="4" w:space="0" w:color="auto"/>
              <w:bottom w:val="nil"/>
            </w:tcBorders>
          </w:tcPr>
          <w:p w14:paraId="15145D98" w14:textId="77777777" w:rsidR="00A365D1" w:rsidRPr="00A365D1" w:rsidRDefault="00A365D1"/>
        </w:tc>
        <w:tc>
          <w:tcPr>
            <w:tcW w:w="278" w:type="dxa"/>
            <w:tcBorders>
              <w:top w:val="single" w:sz="4" w:space="0" w:color="auto"/>
              <w:bottom w:val="nil"/>
            </w:tcBorders>
          </w:tcPr>
          <w:p w14:paraId="49574CC3" w14:textId="77777777" w:rsidR="00A365D1" w:rsidRPr="00A365D1" w:rsidRDefault="00A365D1"/>
        </w:tc>
        <w:tc>
          <w:tcPr>
            <w:tcW w:w="279" w:type="dxa"/>
            <w:tcBorders>
              <w:top w:val="single" w:sz="4" w:space="0" w:color="auto"/>
              <w:bottom w:val="nil"/>
            </w:tcBorders>
          </w:tcPr>
          <w:p w14:paraId="3528A5B0" w14:textId="77777777" w:rsidR="00A365D1" w:rsidRPr="00A365D1" w:rsidRDefault="00A365D1"/>
        </w:tc>
        <w:tc>
          <w:tcPr>
            <w:tcW w:w="278" w:type="dxa"/>
            <w:tcBorders>
              <w:top w:val="single" w:sz="4" w:space="0" w:color="auto"/>
              <w:bottom w:val="nil"/>
            </w:tcBorders>
          </w:tcPr>
          <w:p w14:paraId="73692A66" w14:textId="77777777" w:rsidR="00A365D1" w:rsidRPr="00A365D1" w:rsidRDefault="00A365D1"/>
        </w:tc>
        <w:tc>
          <w:tcPr>
            <w:tcW w:w="279" w:type="dxa"/>
            <w:tcBorders>
              <w:top w:val="single" w:sz="4" w:space="0" w:color="auto"/>
              <w:bottom w:val="nil"/>
            </w:tcBorders>
          </w:tcPr>
          <w:p w14:paraId="248C869D" w14:textId="77777777" w:rsidR="00A365D1" w:rsidRPr="00A365D1" w:rsidRDefault="00A365D1"/>
        </w:tc>
        <w:tc>
          <w:tcPr>
            <w:tcW w:w="278" w:type="dxa"/>
            <w:tcBorders>
              <w:top w:val="single" w:sz="4" w:space="0" w:color="auto"/>
              <w:bottom w:val="single" w:sz="4" w:space="0" w:color="auto"/>
              <w:right w:val="single" w:sz="4" w:space="0" w:color="auto"/>
            </w:tcBorders>
          </w:tcPr>
          <w:p w14:paraId="3E14FCBE" w14:textId="77777777" w:rsidR="00A365D1" w:rsidRPr="00A365D1" w:rsidRDefault="00A365D1"/>
        </w:tc>
        <w:tc>
          <w:tcPr>
            <w:tcW w:w="279" w:type="dxa"/>
            <w:tcBorders>
              <w:top w:val="single" w:sz="4" w:space="0" w:color="auto"/>
              <w:left w:val="single" w:sz="4" w:space="0" w:color="auto"/>
              <w:bottom w:val="single" w:sz="4" w:space="0" w:color="auto"/>
              <w:right w:val="single" w:sz="4" w:space="0" w:color="auto"/>
            </w:tcBorders>
          </w:tcPr>
          <w:p w14:paraId="4630D858" w14:textId="77777777" w:rsidR="00A365D1" w:rsidRPr="00A365D1" w:rsidRDefault="00A365D1"/>
        </w:tc>
        <w:tc>
          <w:tcPr>
            <w:tcW w:w="280" w:type="dxa"/>
            <w:tcBorders>
              <w:top w:val="single" w:sz="4" w:space="0" w:color="auto"/>
              <w:left w:val="single" w:sz="4" w:space="0" w:color="auto"/>
              <w:bottom w:val="single" w:sz="4" w:space="0" w:color="auto"/>
              <w:right w:val="single" w:sz="4" w:space="0" w:color="auto"/>
            </w:tcBorders>
          </w:tcPr>
          <w:p w14:paraId="5AE88135" w14:textId="77777777" w:rsidR="00A365D1" w:rsidRPr="00A365D1" w:rsidRDefault="00A365D1"/>
        </w:tc>
        <w:tc>
          <w:tcPr>
            <w:tcW w:w="1042" w:type="dxa"/>
            <w:vMerge/>
            <w:tcBorders>
              <w:top w:val="nil"/>
              <w:left w:val="single" w:sz="4" w:space="0" w:color="auto"/>
              <w:bottom w:val="nil"/>
              <w:right w:val="nil"/>
            </w:tcBorders>
          </w:tcPr>
          <w:p w14:paraId="24B1B4E8" w14:textId="77777777" w:rsidR="00A365D1" w:rsidRPr="00A365D1" w:rsidRDefault="00A365D1"/>
        </w:tc>
      </w:tr>
      <w:tr w:rsidR="00A365D1" w:rsidRPr="00A365D1" w14:paraId="020C82F9" w14:textId="77777777" w:rsidTr="004A40E7">
        <w:trPr>
          <w:trHeight w:hRule="exact" w:val="284"/>
        </w:trPr>
        <w:tc>
          <w:tcPr>
            <w:tcW w:w="789" w:type="dxa"/>
            <w:vMerge/>
            <w:tcBorders>
              <w:top w:val="nil"/>
              <w:left w:val="nil"/>
              <w:bottom w:val="nil"/>
              <w:right w:val="single" w:sz="4" w:space="0" w:color="auto"/>
            </w:tcBorders>
          </w:tcPr>
          <w:p w14:paraId="595BFB05" w14:textId="77777777" w:rsidR="00A365D1" w:rsidRPr="00A365D1" w:rsidRDefault="00A365D1"/>
        </w:tc>
        <w:tc>
          <w:tcPr>
            <w:tcW w:w="279" w:type="dxa"/>
            <w:tcBorders>
              <w:top w:val="single" w:sz="4" w:space="0" w:color="auto"/>
              <w:left w:val="single" w:sz="4" w:space="0" w:color="auto"/>
              <w:bottom w:val="nil"/>
            </w:tcBorders>
          </w:tcPr>
          <w:p w14:paraId="38B9D6BE" w14:textId="77777777" w:rsidR="00A365D1" w:rsidRPr="00A365D1" w:rsidRDefault="00A365D1"/>
        </w:tc>
        <w:tc>
          <w:tcPr>
            <w:tcW w:w="280" w:type="dxa"/>
            <w:tcBorders>
              <w:top w:val="single" w:sz="4" w:space="0" w:color="auto"/>
              <w:bottom w:val="nil"/>
            </w:tcBorders>
          </w:tcPr>
          <w:p w14:paraId="4C700E64" w14:textId="77777777" w:rsidR="00A365D1" w:rsidRPr="00A365D1" w:rsidRDefault="00A365D1"/>
        </w:tc>
        <w:tc>
          <w:tcPr>
            <w:tcW w:w="279" w:type="dxa"/>
            <w:tcBorders>
              <w:top w:val="single" w:sz="4" w:space="0" w:color="auto"/>
              <w:bottom w:val="nil"/>
            </w:tcBorders>
          </w:tcPr>
          <w:p w14:paraId="01E4E43B" w14:textId="77777777" w:rsidR="00A365D1" w:rsidRPr="00A365D1" w:rsidRDefault="00A365D1"/>
        </w:tc>
        <w:tc>
          <w:tcPr>
            <w:tcW w:w="279" w:type="dxa"/>
            <w:tcBorders>
              <w:top w:val="single" w:sz="4" w:space="0" w:color="auto"/>
              <w:bottom w:val="nil"/>
            </w:tcBorders>
          </w:tcPr>
          <w:p w14:paraId="45144D00" w14:textId="77777777" w:rsidR="00A365D1" w:rsidRPr="00A365D1" w:rsidRDefault="00A365D1"/>
        </w:tc>
        <w:tc>
          <w:tcPr>
            <w:tcW w:w="278" w:type="dxa"/>
            <w:tcBorders>
              <w:top w:val="single" w:sz="4" w:space="0" w:color="auto"/>
              <w:bottom w:val="nil"/>
            </w:tcBorders>
          </w:tcPr>
          <w:p w14:paraId="36DAE13A" w14:textId="77777777" w:rsidR="00A365D1" w:rsidRPr="00A365D1" w:rsidRDefault="00A365D1"/>
        </w:tc>
        <w:tc>
          <w:tcPr>
            <w:tcW w:w="279" w:type="dxa"/>
            <w:tcBorders>
              <w:top w:val="single" w:sz="4" w:space="0" w:color="auto"/>
              <w:bottom w:val="nil"/>
            </w:tcBorders>
          </w:tcPr>
          <w:p w14:paraId="05FF51F4" w14:textId="77777777" w:rsidR="00A365D1" w:rsidRPr="00A365D1" w:rsidRDefault="00A365D1"/>
        </w:tc>
        <w:tc>
          <w:tcPr>
            <w:tcW w:w="278" w:type="dxa"/>
            <w:tcBorders>
              <w:top w:val="single" w:sz="4" w:space="0" w:color="auto"/>
              <w:bottom w:val="nil"/>
            </w:tcBorders>
          </w:tcPr>
          <w:p w14:paraId="2EF7B5FD" w14:textId="77777777" w:rsidR="00A365D1" w:rsidRPr="00A365D1" w:rsidRDefault="00A365D1"/>
        </w:tc>
        <w:tc>
          <w:tcPr>
            <w:tcW w:w="279" w:type="dxa"/>
            <w:tcBorders>
              <w:top w:val="single" w:sz="4" w:space="0" w:color="auto"/>
              <w:bottom w:val="nil"/>
            </w:tcBorders>
          </w:tcPr>
          <w:p w14:paraId="700D7529" w14:textId="77777777" w:rsidR="00A365D1" w:rsidRPr="00A365D1" w:rsidRDefault="00A365D1"/>
        </w:tc>
        <w:tc>
          <w:tcPr>
            <w:tcW w:w="278" w:type="dxa"/>
            <w:tcBorders>
              <w:top w:val="single" w:sz="4" w:space="0" w:color="auto"/>
              <w:bottom w:val="nil"/>
            </w:tcBorders>
          </w:tcPr>
          <w:p w14:paraId="4F54A652" w14:textId="77777777" w:rsidR="00A365D1" w:rsidRPr="00A365D1" w:rsidRDefault="00A365D1"/>
        </w:tc>
        <w:tc>
          <w:tcPr>
            <w:tcW w:w="279" w:type="dxa"/>
            <w:tcBorders>
              <w:top w:val="single" w:sz="4" w:space="0" w:color="auto"/>
              <w:bottom w:val="nil"/>
            </w:tcBorders>
          </w:tcPr>
          <w:p w14:paraId="7D7D7E5D" w14:textId="77777777" w:rsidR="00A365D1" w:rsidRPr="00A365D1" w:rsidRDefault="00A365D1"/>
        </w:tc>
        <w:tc>
          <w:tcPr>
            <w:tcW w:w="278" w:type="dxa"/>
            <w:tcBorders>
              <w:top w:val="single" w:sz="4" w:space="0" w:color="auto"/>
              <w:bottom w:val="nil"/>
            </w:tcBorders>
          </w:tcPr>
          <w:p w14:paraId="5265A92D" w14:textId="77777777" w:rsidR="00A365D1" w:rsidRPr="00A365D1" w:rsidRDefault="00A365D1"/>
        </w:tc>
        <w:tc>
          <w:tcPr>
            <w:tcW w:w="279" w:type="dxa"/>
            <w:tcBorders>
              <w:top w:val="single" w:sz="4" w:space="0" w:color="auto"/>
              <w:bottom w:val="nil"/>
            </w:tcBorders>
          </w:tcPr>
          <w:p w14:paraId="2117F2B3" w14:textId="77777777" w:rsidR="00A365D1" w:rsidRPr="00A365D1" w:rsidRDefault="00A365D1"/>
        </w:tc>
        <w:tc>
          <w:tcPr>
            <w:tcW w:w="278" w:type="dxa"/>
            <w:tcBorders>
              <w:top w:val="single" w:sz="4" w:space="0" w:color="auto"/>
              <w:bottom w:val="nil"/>
            </w:tcBorders>
          </w:tcPr>
          <w:p w14:paraId="2EC67E37" w14:textId="77777777" w:rsidR="00A365D1" w:rsidRPr="00A365D1" w:rsidRDefault="00A365D1"/>
        </w:tc>
        <w:tc>
          <w:tcPr>
            <w:tcW w:w="279" w:type="dxa"/>
            <w:tcBorders>
              <w:top w:val="single" w:sz="4" w:space="0" w:color="auto"/>
              <w:bottom w:val="nil"/>
            </w:tcBorders>
          </w:tcPr>
          <w:p w14:paraId="0FE4DEDF" w14:textId="77777777" w:rsidR="00A365D1" w:rsidRPr="00A365D1" w:rsidRDefault="00A365D1"/>
        </w:tc>
        <w:tc>
          <w:tcPr>
            <w:tcW w:w="278" w:type="dxa"/>
            <w:tcBorders>
              <w:top w:val="single" w:sz="4" w:space="0" w:color="auto"/>
              <w:bottom w:val="nil"/>
            </w:tcBorders>
          </w:tcPr>
          <w:p w14:paraId="5A46D126" w14:textId="77777777" w:rsidR="00A365D1" w:rsidRPr="00A365D1" w:rsidRDefault="00A365D1"/>
        </w:tc>
        <w:tc>
          <w:tcPr>
            <w:tcW w:w="279" w:type="dxa"/>
            <w:tcBorders>
              <w:top w:val="single" w:sz="4" w:space="0" w:color="auto"/>
              <w:bottom w:val="nil"/>
            </w:tcBorders>
          </w:tcPr>
          <w:p w14:paraId="69D28B39" w14:textId="77777777" w:rsidR="00A365D1" w:rsidRPr="00A365D1" w:rsidRDefault="00A365D1"/>
        </w:tc>
        <w:tc>
          <w:tcPr>
            <w:tcW w:w="278" w:type="dxa"/>
            <w:tcBorders>
              <w:top w:val="single" w:sz="4" w:space="0" w:color="auto"/>
              <w:bottom w:val="nil"/>
            </w:tcBorders>
          </w:tcPr>
          <w:p w14:paraId="4D34038A" w14:textId="77777777" w:rsidR="00A365D1" w:rsidRPr="00A365D1" w:rsidRDefault="00A365D1"/>
        </w:tc>
        <w:tc>
          <w:tcPr>
            <w:tcW w:w="280" w:type="dxa"/>
            <w:tcBorders>
              <w:top w:val="single" w:sz="4" w:space="0" w:color="auto"/>
              <w:bottom w:val="nil"/>
            </w:tcBorders>
          </w:tcPr>
          <w:p w14:paraId="5F78AC4F" w14:textId="77777777" w:rsidR="00A365D1" w:rsidRPr="00A365D1" w:rsidRDefault="00A365D1"/>
        </w:tc>
        <w:tc>
          <w:tcPr>
            <w:tcW w:w="278" w:type="dxa"/>
            <w:tcBorders>
              <w:top w:val="single" w:sz="4" w:space="0" w:color="auto"/>
              <w:bottom w:val="nil"/>
            </w:tcBorders>
          </w:tcPr>
          <w:p w14:paraId="3377311C" w14:textId="77777777" w:rsidR="00A365D1" w:rsidRPr="00A365D1" w:rsidRDefault="00A365D1"/>
        </w:tc>
        <w:tc>
          <w:tcPr>
            <w:tcW w:w="279" w:type="dxa"/>
            <w:tcBorders>
              <w:top w:val="single" w:sz="4" w:space="0" w:color="auto"/>
              <w:bottom w:val="nil"/>
            </w:tcBorders>
          </w:tcPr>
          <w:p w14:paraId="7EA3D3EA" w14:textId="77777777" w:rsidR="00A365D1" w:rsidRPr="00A365D1" w:rsidRDefault="00A365D1"/>
        </w:tc>
        <w:tc>
          <w:tcPr>
            <w:tcW w:w="278" w:type="dxa"/>
            <w:tcBorders>
              <w:top w:val="single" w:sz="4" w:space="0" w:color="auto"/>
              <w:bottom w:val="nil"/>
            </w:tcBorders>
          </w:tcPr>
          <w:p w14:paraId="6E05A28E" w14:textId="77777777" w:rsidR="00A365D1" w:rsidRPr="00A365D1" w:rsidRDefault="00A365D1"/>
        </w:tc>
        <w:tc>
          <w:tcPr>
            <w:tcW w:w="279" w:type="dxa"/>
            <w:tcBorders>
              <w:top w:val="single" w:sz="4" w:space="0" w:color="auto"/>
              <w:bottom w:val="nil"/>
            </w:tcBorders>
          </w:tcPr>
          <w:p w14:paraId="693A06A9" w14:textId="77777777" w:rsidR="00A365D1" w:rsidRPr="00A365D1" w:rsidRDefault="00A365D1"/>
        </w:tc>
        <w:tc>
          <w:tcPr>
            <w:tcW w:w="278" w:type="dxa"/>
            <w:tcBorders>
              <w:top w:val="single" w:sz="4" w:space="0" w:color="auto"/>
              <w:bottom w:val="nil"/>
            </w:tcBorders>
          </w:tcPr>
          <w:p w14:paraId="721E82F1" w14:textId="77777777" w:rsidR="00A365D1" w:rsidRPr="00A365D1" w:rsidRDefault="00A365D1"/>
        </w:tc>
        <w:tc>
          <w:tcPr>
            <w:tcW w:w="279" w:type="dxa"/>
            <w:tcBorders>
              <w:top w:val="single" w:sz="4" w:space="0" w:color="auto"/>
              <w:bottom w:val="nil"/>
            </w:tcBorders>
          </w:tcPr>
          <w:p w14:paraId="179259EE" w14:textId="77777777" w:rsidR="00A365D1" w:rsidRPr="00A365D1" w:rsidRDefault="00A365D1"/>
        </w:tc>
        <w:tc>
          <w:tcPr>
            <w:tcW w:w="278" w:type="dxa"/>
            <w:tcBorders>
              <w:top w:val="single" w:sz="4" w:space="0" w:color="auto"/>
              <w:bottom w:val="single" w:sz="4" w:space="0" w:color="auto"/>
              <w:right w:val="single" w:sz="4" w:space="0" w:color="auto"/>
            </w:tcBorders>
          </w:tcPr>
          <w:p w14:paraId="6490B508" w14:textId="77777777" w:rsidR="00A365D1" w:rsidRPr="00A365D1" w:rsidRDefault="00A365D1"/>
        </w:tc>
        <w:tc>
          <w:tcPr>
            <w:tcW w:w="279" w:type="dxa"/>
            <w:tcBorders>
              <w:top w:val="single" w:sz="4" w:space="0" w:color="auto"/>
              <w:left w:val="single" w:sz="4" w:space="0" w:color="auto"/>
              <w:bottom w:val="single" w:sz="4" w:space="0" w:color="auto"/>
              <w:right w:val="single" w:sz="4" w:space="0" w:color="auto"/>
            </w:tcBorders>
          </w:tcPr>
          <w:p w14:paraId="1E7DEF3E" w14:textId="77777777" w:rsidR="00A365D1" w:rsidRPr="00A365D1" w:rsidRDefault="00A365D1"/>
        </w:tc>
        <w:tc>
          <w:tcPr>
            <w:tcW w:w="280" w:type="dxa"/>
            <w:tcBorders>
              <w:top w:val="single" w:sz="4" w:space="0" w:color="auto"/>
              <w:left w:val="single" w:sz="4" w:space="0" w:color="auto"/>
              <w:bottom w:val="single" w:sz="4" w:space="0" w:color="auto"/>
              <w:right w:val="single" w:sz="4" w:space="0" w:color="auto"/>
            </w:tcBorders>
          </w:tcPr>
          <w:p w14:paraId="604FD040" w14:textId="77777777" w:rsidR="00A365D1" w:rsidRPr="00A365D1" w:rsidRDefault="00A365D1"/>
        </w:tc>
        <w:tc>
          <w:tcPr>
            <w:tcW w:w="1042" w:type="dxa"/>
            <w:vMerge/>
            <w:tcBorders>
              <w:top w:val="nil"/>
              <w:left w:val="single" w:sz="4" w:space="0" w:color="auto"/>
              <w:bottom w:val="nil"/>
              <w:right w:val="nil"/>
            </w:tcBorders>
          </w:tcPr>
          <w:p w14:paraId="70F4FFF6" w14:textId="77777777" w:rsidR="00A365D1" w:rsidRPr="00A365D1" w:rsidRDefault="00A365D1"/>
        </w:tc>
      </w:tr>
      <w:tr w:rsidR="00A365D1" w:rsidRPr="00A365D1" w14:paraId="79A748FB" w14:textId="77777777" w:rsidTr="004A40E7">
        <w:trPr>
          <w:trHeight w:hRule="exact" w:val="284"/>
        </w:trPr>
        <w:tc>
          <w:tcPr>
            <w:tcW w:w="789" w:type="dxa"/>
            <w:vMerge/>
            <w:tcBorders>
              <w:top w:val="nil"/>
              <w:left w:val="nil"/>
              <w:bottom w:val="nil"/>
              <w:right w:val="single" w:sz="4" w:space="0" w:color="auto"/>
            </w:tcBorders>
          </w:tcPr>
          <w:p w14:paraId="35092EA6" w14:textId="77777777" w:rsidR="00A365D1" w:rsidRPr="00A365D1" w:rsidRDefault="00A365D1"/>
        </w:tc>
        <w:tc>
          <w:tcPr>
            <w:tcW w:w="279" w:type="dxa"/>
            <w:tcBorders>
              <w:top w:val="single" w:sz="4" w:space="0" w:color="auto"/>
              <w:left w:val="single" w:sz="4" w:space="0" w:color="auto"/>
              <w:bottom w:val="single" w:sz="4" w:space="0" w:color="auto"/>
            </w:tcBorders>
          </w:tcPr>
          <w:p w14:paraId="3C4F65E2" w14:textId="77777777" w:rsidR="00A365D1" w:rsidRPr="00A365D1" w:rsidRDefault="00A365D1"/>
        </w:tc>
        <w:tc>
          <w:tcPr>
            <w:tcW w:w="280" w:type="dxa"/>
            <w:tcBorders>
              <w:top w:val="single" w:sz="4" w:space="0" w:color="auto"/>
              <w:bottom w:val="single" w:sz="4" w:space="0" w:color="auto"/>
            </w:tcBorders>
          </w:tcPr>
          <w:p w14:paraId="4D0455D5" w14:textId="77777777" w:rsidR="00A365D1" w:rsidRPr="00A365D1" w:rsidRDefault="00A365D1"/>
        </w:tc>
        <w:tc>
          <w:tcPr>
            <w:tcW w:w="279" w:type="dxa"/>
            <w:tcBorders>
              <w:top w:val="single" w:sz="4" w:space="0" w:color="auto"/>
              <w:bottom w:val="single" w:sz="4" w:space="0" w:color="auto"/>
            </w:tcBorders>
          </w:tcPr>
          <w:p w14:paraId="3A5DB834" w14:textId="77777777" w:rsidR="00A365D1" w:rsidRPr="00A365D1" w:rsidRDefault="00A365D1"/>
        </w:tc>
        <w:tc>
          <w:tcPr>
            <w:tcW w:w="279" w:type="dxa"/>
            <w:tcBorders>
              <w:top w:val="single" w:sz="4" w:space="0" w:color="auto"/>
              <w:bottom w:val="single" w:sz="4" w:space="0" w:color="auto"/>
            </w:tcBorders>
          </w:tcPr>
          <w:p w14:paraId="387064FA" w14:textId="77777777" w:rsidR="00A365D1" w:rsidRPr="00A365D1" w:rsidRDefault="00A365D1"/>
        </w:tc>
        <w:tc>
          <w:tcPr>
            <w:tcW w:w="278" w:type="dxa"/>
            <w:tcBorders>
              <w:top w:val="single" w:sz="4" w:space="0" w:color="auto"/>
              <w:bottom w:val="single" w:sz="4" w:space="0" w:color="auto"/>
            </w:tcBorders>
          </w:tcPr>
          <w:p w14:paraId="4ADEAC9A" w14:textId="77777777" w:rsidR="00A365D1" w:rsidRPr="00A365D1" w:rsidRDefault="00A365D1"/>
        </w:tc>
        <w:tc>
          <w:tcPr>
            <w:tcW w:w="279" w:type="dxa"/>
            <w:tcBorders>
              <w:top w:val="single" w:sz="4" w:space="0" w:color="auto"/>
              <w:bottom w:val="single" w:sz="4" w:space="0" w:color="auto"/>
            </w:tcBorders>
          </w:tcPr>
          <w:p w14:paraId="5B906B5B" w14:textId="77777777" w:rsidR="00A365D1" w:rsidRPr="00A365D1" w:rsidRDefault="00A365D1"/>
        </w:tc>
        <w:tc>
          <w:tcPr>
            <w:tcW w:w="278" w:type="dxa"/>
            <w:tcBorders>
              <w:top w:val="single" w:sz="4" w:space="0" w:color="auto"/>
              <w:bottom w:val="single" w:sz="4" w:space="0" w:color="auto"/>
            </w:tcBorders>
          </w:tcPr>
          <w:p w14:paraId="4E7372FA" w14:textId="77777777" w:rsidR="00A365D1" w:rsidRPr="00A365D1" w:rsidRDefault="00A365D1"/>
        </w:tc>
        <w:tc>
          <w:tcPr>
            <w:tcW w:w="279" w:type="dxa"/>
            <w:tcBorders>
              <w:top w:val="single" w:sz="4" w:space="0" w:color="auto"/>
              <w:bottom w:val="single" w:sz="4" w:space="0" w:color="auto"/>
            </w:tcBorders>
          </w:tcPr>
          <w:p w14:paraId="3E0EB065" w14:textId="77777777" w:rsidR="00A365D1" w:rsidRPr="00A365D1" w:rsidRDefault="00A365D1"/>
        </w:tc>
        <w:tc>
          <w:tcPr>
            <w:tcW w:w="278" w:type="dxa"/>
            <w:tcBorders>
              <w:top w:val="single" w:sz="4" w:space="0" w:color="auto"/>
              <w:bottom w:val="single" w:sz="4" w:space="0" w:color="auto"/>
            </w:tcBorders>
          </w:tcPr>
          <w:p w14:paraId="5491E8C8" w14:textId="77777777" w:rsidR="00A365D1" w:rsidRPr="00A365D1" w:rsidRDefault="00A365D1"/>
        </w:tc>
        <w:tc>
          <w:tcPr>
            <w:tcW w:w="279" w:type="dxa"/>
            <w:tcBorders>
              <w:top w:val="single" w:sz="4" w:space="0" w:color="auto"/>
              <w:bottom w:val="single" w:sz="4" w:space="0" w:color="auto"/>
            </w:tcBorders>
          </w:tcPr>
          <w:p w14:paraId="7C9C358A" w14:textId="77777777" w:rsidR="00A365D1" w:rsidRPr="00A365D1" w:rsidRDefault="00A365D1"/>
        </w:tc>
        <w:tc>
          <w:tcPr>
            <w:tcW w:w="278" w:type="dxa"/>
            <w:tcBorders>
              <w:top w:val="single" w:sz="4" w:space="0" w:color="auto"/>
              <w:bottom w:val="single" w:sz="4" w:space="0" w:color="auto"/>
            </w:tcBorders>
          </w:tcPr>
          <w:p w14:paraId="0FBEFD20" w14:textId="77777777" w:rsidR="00A365D1" w:rsidRPr="00A365D1" w:rsidRDefault="00A365D1"/>
        </w:tc>
        <w:tc>
          <w:tcPr>
            <w:tcW w:w="279" w:type="dxa"/>
            <w:tcBorders>
              <w:top w:val="single" w:sz="4" w:space="0" w:color="auto"/>
              <w:bottom w:val="single" w:sz="4" w:space="0" w:color="auto"/>
            </w:tcBorders>
          </w:tcPr>
          <w:p w14:paraId="2D017032" w14:textId="77777777" w:rsidR="00A365D1" w:rsidRPr="00A365D1" w:rsidRDefault="00A365D1"/>
        </w:tc>
        <w:tc>
          <w:tcPr>
            <w:tcW w:w="278" w:type="dxa"/>
            <w:tcBorders>
              <w:top w:val="single" w:sz="4" w:space="0" w:color="auto"/>
              <w:bottom w:val="single" w:sz="4" w:space="0" w:color="auto"/>
            </w:tcBorders>
          </w:tcPr>
          <w:p w14:paraId="2B39F127" w14:textId="77777777" w:rsidR="00A365D1" w:rsidRPr="00A365D1" w:rsidRDefault="00A365D1"/>
        </w:tc>
        <w:tc>
          <w:tcPr>
            <w:tcW w:w="279" w:type="dxa"/>
            <w:tcBorders>
              <w:top w:val="single" w:sz="4" w:space="0" w:color="auto"/>
              <w:bottom w:val="single" w:sz="4" w:space="0" w:color="auto"/>
            </w:tcBorders>
          </w:tcPr>
          <w:p w14:paraId="68E5277A" w14:textId="77777777" w:rsidR="00A365D1" w:rsidRPr="00A365D1" w:rsidRDefault="00A365D1"/>
        </w:tc>
        <w:tc>
          <w:tcPr>
            <w:tcW w:w="278" w:type="dxa"/>
            <w:tcBorders>
              <w:top w:val="single" w:sz="4" w:space="0" w:color="auto"/>
              <w:bottom w:val="single" w:sz="4" w:space="0" w:color="auto"/>
            </w:tcBorders>
          </w:tcPr>
          <w:p w14:paraId="3A286A02" w14:textId="77777777" w:rsidR="00A365D1" w:rsidRPr="00A365D1" w:rsidRDefault="00A365D1"/>
        </w:tc>
        <w:tc>
          <w:tcPr>
            <w:tcW w:w="279" w:type="dxa"/>
            <w:tcBorders>
              <w:top w:val="single" w:sz="4" w:space="0" w:color="auto"/>
              <w:bottom w:val="single" w:sz="4" w:space="0" w:color="auto"/>
            </w:tcBorders>
          </w:tcPr>
          <w:p w14:paraId="3B779DC7" w14:textId="77777777" w:rsidR="00A365D1" w:rsidRPr="00A365D1" w:rsidRDefault="00A365D1"/>
        </w:tc>
        <w:tc>
          <w:tcPr>
            <w:tcW w:w="278" w:type="dxa"/>
            <w:tcBorders>
              <w:top w:val="single" w:sz="4" w:space="0" w:color="auto"/>
              <w:bottom w:val="single" w:sz="4" w:space="0" w:color="auto"/>
            </w:tcBorders>
          </w:tcPr>
          <w:p w14:paraId="76ECA6F8" w14:textId="77777777" w:rsidR="00A365D1" w:rsidRPr="00A365D1" w:rsidRDefault="00A365D1"/>
        </w:tc>
        <w:tc>
          <w:tcPr>
            <w:tcW w:w="280" w:type="dxa"/>
            <w:tcBorders>
              <w:top w:val="single" w:sz="4" w:space="0" w:color="auto"/>
              <w:bottom w:val="single" w:sz="4" w:space="0" w:color="auto"/>
            </w:tcBorders>
          </w:tcPr>
          <w:p w14:paraId="6FCE6377" w14:textId="77777777" w:rsidR="00A365D1" w:rsidRPr="00A365D1" w:rsidRDefault="00A365D1"/>
        </w:tc>
        <w:tc>
          <w:tcPr>
            <w:tcW w:w="278" w:type="dxa"/>
            <w:tcBorders>
              <w:top w:val="single" w:sz="4" w:space="0" w:color="auto"/>
              <w:bottom w:val="single" w:sz="4" w:space="0" w:color="auto"/>
            </w:tcBorders>
          </w:tcPr>
          <w:p w14:paraId="5BCAB14F" w14:textId="77777777" w:rsidR="00A365D1" w:rsidRPr="00A365D1" w:rsidRDefault="00A365D1"/>
        </w:tc>
        <w:tc>
          <w:tcPr>
            <w:tcW w:w="279" w:type="dxa"/>
            <w:tcBorders>
              <w:top w:val="single" w:sz="4" w:space="0" w:color="auto"/>
              <w:bottom w:val="single" w:sz="4" w:space="0" w:color="auto"/>
            </w:tcBorders>
          </w:tcPr>
          <w:p w14:paraId="0A00FEE4" w14:textId="77777777" w:rsidR="00A365D1" w:rsidRPr="00A365D1" w:rsidRDefault="00A365D1"/>
        </w:tc>
        <w:tc>
          <w:tcPr>
            <w:tcW w:w="278" w:type="dxa"/>
            <w:tcBorders>
              <w:top w:val="single" w:sz="4" w:space="0" w:color="auto"/>
              <w:bottom w:val="single" w:sz="4" w:space="0" w:color="auto"/>
            </w:tcBorders>
          </w:tcPr>
          <w:p w14:paraId="633F267A" w14:textId="77777777" w:rsidR="00A365D1" w:rsidRPr="00A365D1" w:rsidRDefault="00A365D1"/>
        </w:tc>
        <w:tc>
          <w:tcPr>
            <w:tcW w:w="279" w:type="dxa"/>
            <w:tcBorders>
              <w:top w:val="single" w:sz="4" w:space="0" w:color="auto"/>
              <w:bottom w:val="single" w:sz="4" w:space="0" w:color="auto"/>
            </w:tcBorders>
          </w:tcPr>
          <w:p w14:paraId="08B3F243" w14:textId="77777777" w:rsidR="00A365D1" w:rsidRPr="00A365D1" w:rsidRDefault="00A365D1"/>
        </w:tc>
        <w:tc>
          <w:tcPr>
            <w:tcW w:w="278" w:type="dxa"/>
            <w:tcBorders>
              <w:top w:val="single" w:sz="4" w:space="0" w:color="auto"/>
              <w:bottom w:val="single" w:sz="4" w:space="0" w:color="auto"/>
            </w:tcBorders>
          </w:tcPr>
          <w:p w14:paraId="7A61A2F1" w14:textId="77777777" w:rsidR="00A365D1" w:rsidRPr="00A365D1" w:rsidRDefault="00A365D1"/>
        </w:tc>
        <w:tc>
          <w:tcPr>
            <w:tcW w:w="279" w:type="dxa"/>
            <w:tcBorders>
              <w:top w:val="single" w:sz="4" w:space="0" w:color="auto"/>
              <w:bottom w:val="single" w:sz="4" w:space="0" w:color="auto"/>
            </w:tcBorders>
          </w:tcPr>
          <w:p w14:paraId="0EB4F702" w14:textId="77777777" w:rsidR="00A365D1" w:rsidRPr="00A365D1" w:rsidRDefault="00A365D1"/>
        </w:tc>
        <w:tc>
          <w:tcPr>
            <w:tcW w:w="278" w:type="dxa"/>
            <w:tcBorders>
              <w:top w:val="single" w:sz="4" w:space="0" w:color="auto"/>
              <w:bottom w:val="single" w:sz="4" w:space="0" w:color="auto"/>
              <w:right w:val="single" w:sz="4" w:space="0" w:color="auto"/>
            </w:tcBorders>
          </w:tcPr>
          <w:p w14:paraId="4F74BA27" w14:textId="77777777" w:rsidR="00A365D1" w:rsidRPr="00A365D1" w:rsidRDefault="00A365D1"/>
        </w:tc>
        <w:tc>
          <w:tcPr>
            <w:tcW w:w="279" w:type="dxa"/>
            <w:tcBorders>
              <w:top w:val="single" w:sz="4" w:space="0" w:color="auto"/>
              <w:left w:val="single" w:sz="4" w:space="0" w:color="auto"/>
              <w:bottom w:val="single" w:sz="4" w:space="0" w:color="auto"/>
              <w:right w:val="single" w:sz="4" w:space="0" w:color="auto"/>
            </w:tcBorders>
          </w:tcPr>
          <w:p w14:paraId="4C164D5F" w14:textId="77777777" w:rsidR="00A365D1" w:rsidRPr="00A365D1" w:rsidRDefault="00A365D1"/>
        </w:tc>
        <w:tc>
          <w:tcPr>
            <w:tcW w:w="280" w:type="dxa"/>
            <w:tcBorders>
              <w:top w:val="single" w:sz="4" w:space="0" w:color="auto"/>
              <w:left w:val="single" w:sz="4" w:space="0" w:color="auto"/>
              <w:bottom w:val="single" w:sz="4" w:space="0" w:color="auto"/>
              <w:right w:val="single" w:sz="4" w:space="0" w:color="auto"/>
            </w:tcBorders>
          </w:tcPr>
          <w:p w14:paraId="0EA3223C" w14:textId="77777777" w:rsidR="00A365D1" w:rsidRPr="00A365D1" w:rsidRDefault="00A365D1"/>
        </w:tc>
        <w:tc>
          <w:tcPr>
            <w:tcW w:w="1042" w:type="dxa"/>
            <w:vMerge/>
            <w:tcBorders>
              <w:top w:val="nil"/>
              <w:left w:val="single" w:sz="4" w:space="0" w:color="auto"/>
              <w:bottom w:val="nil"/>
              <w:right w:val="nil"/>
            </w:tcBorders>
          </w:tcPr>
          <w:p w14:paraId="236520C7" w14:textId="77777777" w:rsidR="00A365D1" w:rsidRPr="00A365D1" w:rsidRDefault="00A365D1"/>
        </w:tc>
      </w:tr>
      <w:tr w:rsidR="00A365D1" w:rsidRPr="00A365D1" w14:paraId="7067CEF5" w14:textId="77777777" w:rsidTr="004A40E7">
        <w:trPr>
          <w:trHeight w:val="90"/>
        </w:trPr>
        <w:tc>
          <w:tcPr>
            <w:tcW w:w="789" w:type="dxa"/>
            <w:vMerge/>
            <w:tcBorders>
              <w:top w:val="nil"/>
              <w:left w:val="nil"/>
              <w:bottom w:val="nil"/>
              <w:right w:val="nil"/>
            </w:tcBorders>
          </w:tcPr>
          <w:p w14:paraId="21A7CB75" w14:textId="77777777" w:rsidR="00A365D1" w:rsidRPr="00A365D1" w:rsidRDefault="00A365D1"/>
        </w:tc>
        <w:tc>
          <w:tcPr>
            <w:tcW w:w="7525" w:type="dxa"/>
            <w:gridSpan w:val="27"/>
            <w:tcBorders>
              <w:top w:val="single" w:sz="4" w:space="0" w:color="auto"/>
              <w:left w:val="nil"/>
              <w:bottom w:val="nil"/>
              <w:right w:val="nil"/>
            </w:tcBorders>
          </w:tcPr>
          <w:p w14:paraId="3D350E29" w14:textId="77777777" w:rsidR="00A365D1" w:rsidRPr="00A365D1" w:rsidRDefault="00A365D1" w:rsidP="0051799B"/>
        </w:tc>
        <w:tc>
          <w:tcPr>
            <w:tcW w:w="1042" w:type="dxa"/>
            <w:vMerge/>
            <w:tcBorders>
              <w:top w:val="nil"/>
              <w:left w:val="nil"/>
              <w:bottom w:val="nil"/>
              <w:right w:val="nil"/>
            </w:tcBorders>
          </w:tcPr>
          <w:p w14:paraId="376D1FC0" w14:textId="77777777" w:rsidR="00A365D1" w:rsidRPr="00A365D1" w:rsidRDefault="00A365D1"/>
        </w:tc>
      </w:tr>
    </w:tbl>
    <w:p w14:paraId="597B6E69" w14:textId="77777777" w:rsidR="00A365D1" w:rsidRPr="00A365D1" w:rsidRDefault="00A365D1"/>
    <w:p w14:paraId="6F479113" w14:textId="77777777" w:rsidR="00A365D1" w:rsidRPr="00A365D1" w:rsidRDefault="00A365D1"/>
    <w:p w14:paraId="27958B6D" w14:textId="77777777" w:rsidR="00A365D1" w:rsidRPr="00A365D1" w:rsidRDefault="00A365D1"/>
    <w:p w14:paraId="2F12A24D" w14:textId="77777777" w:rsidR="00A365D1" w:rsidRPr="00A365D1" w:rsidRDefault="00A365D1"/>
    <w:p w14:paraId="78E9254F" w14:textId="77777777" w:rsidR="00A365D1" w:rsidRPr="00A365D1" w:rsidRDefault="00A365D1"/>
    <w:p w14:paraId="59669946" w14:textId="77777777" w:rsidR="00A365D1" w:rsidRPr="00A365D1" w:rsidRDefault="00A365D1" w:rsidP="00531E33">
      <w:pPr>
        <w:ind w:left="426" w:hanging="426"/>
      </w:pPr>
      <w:r w:rsidRPr="00A365D1">
        <w:rPr>
          <w:b/>
        </w:rPr>
        <w:t xml:space="preserve">Arbeitsblatt                                                                                      </w:t>
      </w:r>
    </w:p>
    <w:p w14:paraId="5012F004" w14:textId="77777777" w:rsidR="00A365D1" w:rsidRPr="00A365D1" w:rsidRDefault="00A365D1" w:rsidP="00531E33">
      <w:pPr>
        <w:ind w:left="426" w:hanging="426"/>
      </w:pPr>
      <w:r w:rsidRPr="00A365D1">
        <w:t>Name:_</w:t>
      </w:r>
      <w:r w:rsidRPr="00A365D1">
        <w:rPr>
          <w:u w:val="single"/>
        </w:rPr>
        <w:tab/>
      </w:r>
      <w:r w:rsidRPr="00A365D1">
        <w:rPr>
          <w:u w:val="single"/>
        </w:rPr>
        <w:tab/>
      </w:r>
      <w:r w:rsidRPr="00A365D1">
        <w:rPr>
          <w:u w:val="single"/>
        </w:rPr>
        <w:tab/>
      </w:r>
      <w:r w:rsidRPr="00A365D1">
        <w:rPr>
          <w:u w:val="single"/>
        </w:rPr>
        <w:tab/>
      </w:r>
      <w:r w:rsidRPr="00A365D1">
        <w:rPr>
          <w:u w:val="single"/>
        </w:rPr>
        <w:tab/>
      </w:r>
      <w:r w:rsidRPr="00A365D1">
        <w:t>______________</w:t>
      </w:r>
    </w:p>
    <w:p w14:paraId="018E9E47" w14:textId="77777777" w:rsidR="00A365D1" w:rsidRPr="00A365D1" w:rsidRDefault="00A365D1" w:rsidP="009D17C6">
      <w:pPr>
        <w:pStyle w:val="Listenabsatz"/>
        <w:spacing w:after="0" w:line="240" w:lineRule="auto"/>
        <w:ind w:hanging="578"/>
        <w:rPr>
          <w:rFonts w:asciiTheme="minorHAnsi" w:hAnsiTheme="minorHAnsi"/>
          <w:sz w:val="22"/>
        </w:rPr>
      </w:pPr>
      <w:r w:rsidRPr="00A365D1">
        <w:rPr>
          <w:rFonts w:asciiTheme="minorHAnsi" w:hAnsiTheme="minorHAnsi"/>
          <w:sz w:val="22"/>
        </w:rPr>
        <w:t>1 a) Kreuzen Sie an, ob die Eigenschaften für die Funktion y = 2x – 1 zu treffen.</w:t>
      </w:r>
    </w:p>
    <w:p w14:paraId="575AAE95" w14:textId="77777777" w:rsidR="00A365D1" w:rsidRPr="00A365D1" w:rsidRDefault="00A365D1" w:rsidP="009D17C6">
      <w:pPr>
        <w:pStyle w:val="Listenabsatz"/>
        <w:spacing w:after="0" w:line="240" w:lineRule="auto"/>
        <w:ind w:hanging="578"/>
        <w:rPr>
          <w:rFonts w:asciiTheme="minorHAnsi" w:hAnsiTheme="minorHAnsi"/>
          <w:sz w:val="22"/>
        </w:rPr>
      </w:pP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580"/>
        <w:gridCol w:w="864"/>
        <w:gridCol w:w="851"/>
      </w:tblGrid>
      <w:tr w:rsidR="00A365D1" w:rsidRPr="00A365D1" w14:paraId="0B9FFBFB" w14:textId="77777777" w:rsidTr="001C7A19">
        <w:tc>
          <w:tcPr>
            <w:tcW w:w="5580" w:type="dxa"/>
            <w:tcBorders>
              <w:top w:val="nil"/>
              <w:left w:val="nil"/>
            </w:tcBorders>
          </w:tcPr>
          <w:p w14:paraId="4CE86B16" w14:textId="77777777" w:rsidR="00A365D1" w:rsidRPr="00A365D1" w:rsidRDefault="00A365D1" w:rsidP="00253B2A"/>
        </w:tc>
        <w:tc>
          <w:tcPr>
            <w:tcW w:w="864" w:type="dxa"/>
          </w:tcPr>
          <w:p w14:paraId="0B6111F2" w14:textId="77777777" w:rsidR="00A365D1" w:rsidRPr="00A365D1" w:rsidRDefault="00A365D1" w:rsidP="00253B2A">
            <w:pPr>
              <w:jc w:val="center"/>
            </w:pPr>
            <w:r w:rsidRPr="00A365D1">
              <w:t>ja</w:t>
            </w:r>
          </w:p>
        </w:tc>
        <w:tc>
          <w:tcPr>
            <w:tcW w:w="851" w:type="dxa"/>
          </w:tcPr>
          <w:p w14:paraId="25FA3A6C" w14:textId="77777777" w:rsidR="00A365D1" w:rsidRPr="00A365D1" w:rsidRDefault="00A365D1" w:rsidP="00253B2A">
            <w:pPr>
              <w:jc w:val="center"/>
            </w:pPr>
            <w:r w:rsidRPr="00A365D1">
              <w:t>nein</w:t>
            </w:r>
          </w:p>
        </w:tc>
      </w:tr>
      <w:tr w:rsidR="00A365D1" w:rsidRPr="00A365D1" w14:paraId="7E11EC26" w14:textId="77777777" w:rsidTr="00BE5B60">
        <w:tc>
          <w:tcPr>
            <w:tcW w:w="5580" w:type="dxa"/>
          </w:tcPr>
          <w:p w14:paraId="13928F3F" w14:textId="77777777" w:rsidR="00A365D1" w:rsidRPr="00A365D1" w:rsidRDefault="00A365D1" w:rsidP="00253B2A">
            <w:r w:rsidRPr="00A365D1">
              <w:t>Die Funktion verläuft monoton fallend.</w:t>
            </w:r>
          </w:p>
        </w:tc>
        <w:tc>
          <w:tcPr>
            <w:tcW w:w="864" w:type="dxa"/>
          </w:tcPr>
          <w:p w14:paraId="788E2D2A" w14:textId="77777777" w:rsidR="00A365D1" w:rsidRPr="00A365D1" w:rsidRDefault="00A365D1" w:rsidP="00253B2A"/>
        </w:tc>
        <w:tc>
          <w:tcPr>
            <w:tcW w:w="851" w:type="dxa"/>
          </w:tcPr>
          <w:p w14:paraId="016796D4" w14:textId="77777777" w:rsidR="00A365D1" w:rsidRPr="00A365D1" w:rsidRDefault="00A365D1" w:rsidP="00253B2A"/>
        </w:tc>
      </w:tr>
      <w:tr w:rsidR="00A365D1" w:rsidRPr="00A365D1" w14:paraId="6992D7CE" w14:textId="77777777" w:rsidTr="00BE5B60">
        <w:tc>
          <w:tcPr>
            <w:tcW w:w="5580" w:type="dxa"/>
          </w:tcPr>
          <w:p w14:paraId="109D634C" w14:textId="77777777" w:rsidR="00A365D1" w:rsidRPr="00A365D1" w:rsidRDefault="00A365D1" w:rsidP="00253B2A">
            <w:r w:rsidRPr="00A365D1">
              <w:t>Die Funktion schneidet die y-Achse im Punkt P (0; -1)</w:t>
            </w:r>
          </w:p>
        </w:tc>
        <w:tc>
          <w:tcPr>
            <w:tcW w:w="864" w:type="dxa"/>
          </w:tcPr>
          <w:p w14:paraId="00F7126F" w14:textId="77777777" w:rsidR="00A365D1" w:rsidRPr="00A365D1" w:rsidRDefault="00A365D1" w:rsidP="00253B2A"/>
        </w:tc>
        <w:tc>
          <w:tcPr>
            <w:tcW w:w="851" w:type="dxa"/>
          </w:tcPr>
          <w:p w14:paraId="218AEC2A" w14:textId="77777777" w:rsidR="00A365D1" w:rsidRPr="00A365D1" w:rsidRDefault="00A365D1" w:rsidP="00253B2A"/>
        </w:tc>
      </w:tr>
      <w:tr w:rsidR="00A365D1" w:rsidRPr="00A365D1" w14:paraId="2CEC1D6D" w14:textId="77777777" w:rsidTr="00BE5B60">
        <w:tc>
          <w:tcPr>
            <w:tcW w:w="5580" w:type="dxa"/>
          </w:tcPr>
          <w:p w14:paraId="416DE94B" w14:textId="77777777" w:rsidR="00A365D1" w:rsidRPr="00A365D1" w:rsidRDefault="00A365D1" w:rsidP="00253B2A">
            <w:r w:rsidRPr="00A365D1">
              <w:t>Die Funktion hat die Nullstelle x</w:t>
            </w:r>
            <w:r w:rsidRPr="00A365D1">
              <w:rPr>
                <w:vertAlign w:val="subscript"/>
              </w:rPr>
              <w:t>0</w:t>
            </w:r>
            <w:r w:rsidRPr="00A365D1">
              <w:t xml:space="preserve"> = 0,5.</w:t>
            </w:r>
          </w:p>
        </w:tc>
        <w:tc>
          <w:tcPr>
            <w:tcW w:w="864" w:type="dxa"/>
          </w:tcPr>
          <w:p w14:paraId="309BB03F" w14:textId="77777777" w:rsidR="00A365D1" w:rsidRPr="00A365D1" w:rsidRDefault="00A365D1" w:rsidP="00253B2A"/>
        </w:tc>
        <w:tc>
          <w:tcPr>
            <w:tcW w:w="851" w:type="dxa"/>
          </w:tcPr>
          <w:p w14:paraId="5FC53E19" w14:textId="77777777" w:rsidR="00A365D1" w:rsidRPr="00A365D1" w:rsidRDefault="00A365D1" w:rsidP="00253B2A"/>
        </w:tc>
      </w:tr>
    </w:tbl>
    <w:p w14:paraId="793197FD" w14:textId="77777777" w:rsidR="00A365D1" w:rsidRPr="00A365D1" w:rsidRDefault="00A365D1" w:rsidP="009D17C6">
      <w:pPr>
        <w:spacing w:after="0" w:line="240" w:lineRule="auto"/>
        <w:rPr>
          <w:rFonts w:eastAsia="Times New Roman" w:cs="Times New Roman"/>
          <w:lang w:eastAsia="de-DE"/>
        </w:rPr>
      </w:pPr>
      <w:r w:rsidRPr="00A365D1">
        <w:rPr>
          <w:rFonts w:eastAsia="Times New Roman" w:cs="Times New Roman"/>
          <w:lang w:eastAsia="de-DE"/>
        </w:rPr>
        <w:t xml:space="preserve">      </w:t>
      </w:r>
    </w:p>
    <w:p w14:paraId="7EA0CA5B" w14:textId="77777777" w:rsidR="00A365D1" w:rsidRPr="00A365D1" w:rsidRDefault="00A365D1" w:rsidP="006F2E71">
      <w:pPr>
        <w:spacing w:after="0" w:line="240" w:lineRule="auto"/>
        <w:ind w:firstLine="708"/>
        <w:rPr>
          <w:rFonts w:eastAsia="Times New Roman" w:cs="Times New Roman"/>
          <w:lang w:eastAsia="de-DE"/>
        </w:rPr>
      </w:pPr>
      <w:r w:rsidRPr="00A365D1">
        <w:rPr>
          <w:rFonts w:eastAsia="Times New Roman" w:cs="Times New Roman"/>
          <w:lang w:eastAsia="de-DE"/>
        </w:rPr>
        <w:t xml:space="preserve"> Das Koordinatensystem kann verwendet werden.                                                        </w:t>
      </w:r>
    </w:p>
    <w:p w14:paraId="797FF23A" w14:textId="77777777" w:rsidR="00A365D1" w:rsidRPr="00A365D1" w:rsidRDefault="00A365D1">
      <w:r w:rsidRPr="00A365D1">
        <w:rPr>
          <w:noProof/>
          <w:lang w:eastAsia="de-DE"/>
        </w:rPr>
        <w:drawing>
          <wp:anchor distT="0" distB="0" distL="114300" distR="114300" simplePos="0" relativeHeight="251699200" behindDoc="0" locked="0" layoutInCell="1" allowOverlap="1" wp14:anchorId="3F7B0B0E" wp14:editId="6E63EE1A">
            <wp:simplePos x="0" y="0"/>
            <wp:positionH relativeFrom="column">
              <wp:posOffset>919480</wp:posOffset>
            </wp:positionH>
            <wp:positionV relativeFrom="paragraph">
              <wp:posOffset>162560</wp:posOffset>
            </wp:positionV>
            <wp:extent cx="2952750" cy="3691255"/>
            <wp:effectExtent l="19050" t="0" r="0" b="0"/>
            <wp:wrapThrough wrapText="bothSides">
              <wp:wrapPolygon edited="0">
                <wp:start x="-139" y="0"/>
                <wp:lineTo x="-139" y="21515"/>
                <wp:lineTo x="21600" y="21515"/>
                <wp:lineTo x="21600" y="0"/>
                <wp:lineTo x="-139" y="0"/>
              </wp:wrapPolygon>
            </wp:wrapThrough>
            <wp:docPr id="292" name="Grafik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52750" cy="3691255"/>
                    </a:xfrm>
                    <a:prstGeom prst="rect">
                      <a:avLst/>
                    </a:prstGeom>
                    <a:noFill/>
                  </pic:spPr>
                </pic:pic>
              </a:graphicData>
            </a:graphic>
          </wp:anchor>
        </w:drawing>
      </w:r>
    </w:p>
    <w:p w14:paraId="3C7C8DF0" w14:textId="77777777" w:rsidR="00A365D1" w:rsidRPr="00A365D1" w:rsidRDefault="00A365D1" w:rsidP="00535306"/>
    <w:p w14:paraId="115DF533" w14:textId="77777777" w:rsidR="00A365D1" w:rsidRPr="00A365D1" w:rsidRDefault="00A365D1" w:rsidP="00535306"/>
    <w:p w14:paraId="5C94642A" w14:textId="77777777" w:rsidR="00A365D1" w:rsidRPr="00A365D1" w:rsidRDefault="00A365D1" w:rsidP="00535306"/>
    <w:p w14:paraId="43D399C4" w14:textId="77777777" w:rsidR="00A365D1" w:rsidRPr="00A365D1" w:rsidRDefault="00A365D1" w:rsidP="00535306"/>
    <w:p w14:paraId="27BECD5F" w14:textId="77777777" w:rsidR="00A365D1" w:rsidRPr="00A365D1" w:rsidRDefault="00A365D1" w:rsidP="00535306"/>
    <w:p w14:paraId="5DD96ED5" w14:textId="77777777" w:rsidR="00A365D1" w:rsidRPr="00A365D1" w:rsidRDefault="00A365D1" w:rsidP="00535306"/>
    <w:p w14:paraId="797DB97E" w14:textId="77777777" w:rsidR="00A365D1" w:rsidRPr="00A365D1" w:rsidRDefault="00A365D1" w:rsidP="00535306"/>
    <w:p w14:paraId="674207FD" w14:textId="77777777" w:rsidR="00A365D1" w:rsidRPr="00A365D1" w:rsidRDefault="00A365D1" w:rsidP="00535306"/>
    <w:p w14:paraId="6B39606E" w14:textId="77777777" w:rsidR="00A365D1" w:rsidRPr="00A365D1" w:rsidRDefault="00A365D1" w:rsidP="00535306"/>
    <w:p w14:paraId="13354EE7" w14:textId="77777777" w:rsidR="00A365D1" w:rsidRPr="00A365D1" w:rsidRDefault="00A365D1" w:rsidP="00535306"/>
    <w:p w14:paraId="7F20BFD1" w14:textId="77777777" w:rsidR="00A365D1" w:rsidRPr="00A365D1" w:rsidRDefault="00A365D1" w:rsidP="00535306"/>
    <w:p w14:paraId="266BB534" w14:textId="77777777" w:rsidR="00A365D1" w:rsidRPr="00A365D1" w:rsidRDefault="00A365D1" w:rsidP="00535306"/>
    <w:p w14:paraId="0D136489" w14:textId="77777777" w:rsidR="00A365D1" w:rsidRPr="00A365D1" w:rsidRDefault="00A365D1" w:rsidP="00535306"/>
    <w:p w14:paraId="3C048AAD" w14:textId="77777777" w:rsidR="00A365D1" w:rsidRPr="00A365D1" w:rsidRDefault="00A365D1" w:rsidP="00BE5B60">
      <w:pPr>
        <w:spacing w:after="0" w:line="240" w:lineRule="auto"/>
        <w:jc w:val="right"/>
        <w:rPr>
          <w:rFonts w:eastAsia="Times New Roman" w:cs="Times New Roman"/>
          <w:lang w:eastAsia="de-DE"/>
        </w:rPr>
      </w:pPr>
      <w:r w:rsidRPr="00A365D1">
        <w:rPr>
          <w:rFonts w:eastAsia="Times New Roman" w:cs="Times New Roman"/>
          <w:u w:val="single"/>
          <w:lang w:eastAsia="de-DE"/>
        </w:rPr>
        <w:t xml:space="preserve">      </w:t>
      </w:r>
      <w:r w:rsidRPr="00A365D1">
        <w:rPr>
          <w:rFonts w:eastAsia="Times New Roman" w:cs="Times New Roman"/>
          <w:lang w:eastAsia="de-DE"/>
        </w:rPr>
        <w:t>/3 BE</w:t>
      </w:r>
    </w:p>
    <w:p w14:paraId="1548DD73" w14:textId="77777777" w:rsidR="00A365D1" w:rsidRPr="00A365D1" w:rsidRDefault="00A365D1" w:rsidP="00535306"/>
    <w:p w14:paraId="27644D03" w14:textId="77777777" w:rsidR="00A365D1" w:rsidRPr="00A365D1" w:rsidRDefault="00A365D1" w:rsidP="00E045AC">
      <w:pPr>
        <w:spacing w:after="0" w:line="240" w:lineRule="auto"/>
      </w:pPr>
      <w:r w:rsidRPr="00A365D1">
        <w:t xml:space="preserve">1b) Vergleichen Sie  </w:t>
      </w:r>
      <w:bookmarkStart w:id="4" w:name="_Hlk529204846"/>
      <m:oMath>
        <m:f>
          <m:fPr>
            <m:ctrlPr>
              <w:rPr>
                <w:rFonts w:ascii="Cambria Math" w:hAnsi="Cambria Math"/>
                <w:i/>
              </w:rPr>
            </m:ctrlPr>
          </m:fPr>
          <m:num>
            <m:r>
              <w:rPr>
                <w:rFonts w:ascii="Cambria Math" w:hAnsi="Cambria Math"/>
              </w:rPr>
              <m:t>1</m:t>
            </m:r>
          </m:num>
          <m:den>
            <m:r>
              <w:rPr>
                <w:rFonts w:ascii="Cambria Math" w:hAnsi="Cambria Math"/>
              </w:rPr>
              <m:t>2</m:t>
            </m:r>
          </m:den>
        </m:f>
      </m:oMath>
      <w:r w:rsidRPr="00A365D1">
        <w:t xml:space="preserve"> von 3 h und  </w:t>
      </w:r>
      <m:oMath>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 xml:space="preserve"> </m:t>
        </m:r>
      </m:oMath>
      <w:r w:rsidRPr="00A365D1">
        <w:t xml:space="preserve">von 450 min </w:t>
      </w:r>
      <w:bookmarkEnd w:id="4"/>
      <w:r w:rsidRPr="00A365D1">
        <w:t xml:space="preserve">. </w:t>
      </w:r>
    </w:p>
    <w:p w14:paraId="4DEB2376" w14:textId="77777777" w:rsidR="00A365D1" w:rsidRPr="00A365D1" w:rsidRDefault="00A365D1" w:rsidP="00E045AC">
      <w:pPr>
        <w:spacing w:after="0" w:line="240" w:lineRule="auto"/>
      </w:pPr>
    </w:p>
    <w:p w14:paraId="50BC489F" w14:textId="77777777" w:rsidR="00A365D1" w:rsidRPr="00A365D1" w:rsidRDefault="00A365D1" w:rsidP="00E045AC">
      <w:pPr>
        <w:spacing w:after="0" w:line="240" w:lineRule="auto"/>
      </w:pPr>
      <w:r w:rsidRPr="00A365D1">
        <w:t xml:space="preserve">        </w:t>
      </w:r>
      <w:r w:rsidRPr="00A365D1">
        <w:tab/>
      </w:r>
      <w:r w:rsidRPr="00A365D1">
        <w:tab/>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A365D1">
        <w:t xml:space="preserve"> von 3 h </w:t>
      </w:r>
      <w:r w:rsidRPr="00A365D1">
        <w:tab/>
        <w:t xml:space="preserve">   □ </w:t>
      </w:r>
      <w:r w:rsidRPr="00A365D1">
        <w:tab/>
        <w:t xml:space="preserve">      </w:t>
      </w:r>
      <m:oMath>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 xml:space="preserve"> </m:t>
        </m:r>
      </m:oMath>
      <w:r w:rsidRPr="00A365D1">
        <w:t>von 450 min</w:t>
      </w:r>
    </w:p>
    <w:p w14:paraId="623AE509" w14:textId="77777777" w:rsidR="00A365D1" w:rsidRPr="00A365D1" w:rsidRDefault="00A365D1" w:rsidP="00552F25">
      <w:pPr>
        <w:spacing w:after="0" w:line="240" w:lineRule="auto"/>
        <w:jc w:val="right"/>
      </w:pPr>
      <w:bookmarkStart w:id="5" w:name="_Hlk529205042"/>
      <w:r w:rsidRPr="00A365D1">
        <w:rPr>
          <w:rFonts w:eastAsia="Times New Roman" w:cs="Times New Roman"/>
          <w:u w:val="single"/>
          <w:lang w:eastAsia="de-DE"/>
        </w:rPr>
        <w:t xml:space="preserve">      </w:t>
      </w:r>
      <w:r w:rsidRPr="00A365D1">
        <w:rPr>
          <w:rFonts w:eastAsia="Times New Roman" w:cs="Times New Roman"/>
          <w:lang w:eastAsia="de-DE"/>
        </w:rPr>
        <w:t>/1 BE</w:t>
      </w:r>
    </w:p>
    <w:bookmarkEnd w:id="5"/>
    <w:p w14:paraId="08716BFB" w14:textId="77777777" w:rsidR="00A365D1" w:rsidRPr="00A365D1" w:rsidRDefault="00A365D1" w:rsidP="00E045AC">
      <w:pPr>
        <w:spacing w:after="0" w:line="240" w:lineRule="auto"/>
      </w:pPr>
    </w:p>
    <w:p w14:paraId="02482A45" w14:textId="77777777" w:rsidR="00A365D1" w:rsidRPr="00A365D1" w:rsidRDefault="00A365D1" w:rsidP="00A66614">
      <w:pPr>
        <w:tabs>
          <w:tab w:val="left" w:pos="2895"/>
        </w:tabs>
        <w:spacing w:after="0" w:line="240" w:lineRule="auto"/>
      </w:pPr>
    </w:p>
    <w:p w14:paraId="258A4161" w14:textId="77777777" w:rsidR="00A365D1" w:rsidRPr="00A365D1" w:rsidRDefault="00A365D1" w:rsidP="00A66614">
      <w:pPr>
        <w:tabs>
          <w:tab w:val="left" w:pos="2895"/>
        </w:tabs>
        <w:spacing w:after="0" w:line="240" w:lineRule="auto"/>
      </w:pPr>
    </w:p>
    <w:p w14:paraId="43FAF571" w14:textId="77777777" w:rsidR="00A365D1" w:rsidRPr="00A365D1" w:rsidRDefault="00A365D1" w:rsidP="00A66614">
      <w:pPr>
        <w:tabs>
          <w:tab w:val="left" w:pos="2895"/>
        </w:tabs>
        <w:spacing w:after="0" w:line="240" w:lineRule="auto"/>
      </w:pPr>
    </w:p>
    <w:p w14:paraId="0DA6BA4F" w14:textId="77777777" w:rsidR="00A365D1" w:rsidRPr="00A365D1" w:rsidRDefault="00A365D1" w:rsidP="00A66614">
      <w:pPr>
        <w:tabs>
          <w:tab w:val="left" w:pos="2895"/>
        </w:tabs>
        <w:spacing w:after="0" w:line="240" w:lineRule="auto"/>
      </w:pPr>
    </w:p>
    <w:p w14:paraId="50461C66" w14:textId="77777777" w:rsidR="00A365D1" w:rsidRPr="00A365D1" w:rsidRDefault="00A365D1" w:rsidP="00A66614">
      <w:pPr>
        <w:tabs>
          <w:tab w:val="left" w:pos="2895"/>
        </w:tabs>
        <w:spacing w:after="0" w:line="240" w:lineRule="auto"/>
      </w:pPr>
      <w:r w:rsidRPr="00A365D1">
        <w:t>1 c) Berechnen Sie den Wert des Terms   a² – (3a +1)   für a = – 4  .</w:t>
      </w:r>
    </w:p>
    <w:p w14:paraId="2CBC5BA2" w14:textId="77777777" w:rsidR="00A365D1" w:rsidRPr="00A365D1" w:rsidRDefault="00A365D1" w:rsidP="00A66614">
      <w:pPr>
        <w:tabs>
          <w:tab w:val="left" w:pos="2895"/>
        </w:tabs>
        <w:spacing w:after="0" w:line="240" w:lineRule="auto"/>
      </w:pPr>
      <w:r w:rsidRPr="00A365D1">
        <w:t xml:space="preserve">       </w:t>
      </w:r>
    </w:p>
    <w:p w14:paraId="511422E1" w14:textId="77777777" w:rsidR="00A365D1" w:rsidRPr="00A365D1" w:rsidRDefault="00A365D1" w:rsidP="006A0143">
      <w:pPr>
        <w:spacing w:after="0" w:line="240" w:lineRule="auto"/>
        <w:jc w:val="right"/>
      </w:pPr>
      <w:r w:rsidRPr="00A365D1">
        <w:rPr>
          <w:rFonts w:eastAsia="Times New Roman" w:cs="Times New Roman"/>
          <w:noProof/>
          <w:lang w:eastAsia="de-DE"/>
        </w:rPr>
        <w:drawing>
          <wp:inline distT="0" distB="0" distL="0" distR="0" wp14:anchorId="0AB2495E" wp14:editId="74B5609B">
            <wp:extent cx="4980940" cy="1158240"/>
            <wp:effectExtent l="0" t="0" r="0" b="3810"/>
            <wp:docPr id="293" name="Grafik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80940" cy="1158240"/>
                    </a:xfrm>
                    <a:prstGeom prst="rect">
                      <a:avLst/>
                    </a:prstGeom>
                    <a:noFill/>
                  </pic:spPr>
                </pic:pic>
              </a:graphicData>
            </a:graphic>
          </wp:inline>
        </w:drawing>
      </w:r>
      <w:r w:rsidRPr="00A365D1">
        <w:rPr>
          <w:rFonts w:eastAsia="Times New Roman" w:cs="Times New Roman"/>
          <w:u w:val="single"/>
          <w:lang w:eastAsia="de-DE"/>
        </w:rPr>
        <w:t xml:space="preserve">      </w:t>
      </w:r>
      <w:r w:rsidRPr="00A365D1">
        <w:rPr>
          <w:rFonts w:eastAsia="Times New Roman" w:cs="Times New Roman"/>
          <w:lang w:eastAsia="de-DE"/>
        </w:rPr>
        <w:t>/1 BE</w:t>
      </w:r>
    </w:p>
    <w:p w14:paraId="0C8AE117" w14:textId="77777777" w:rsidR="00A365D1" w:rsidRPr="00A365D1" w:rsidRDefault="00A365D1" w:rsidP="00E045AC">
      <w:pPr>
        <w:spacing w:after="0" w:line="240" w:lineRule="auto"/>
      </w:pPr>
    </w:p>
    <w:p w14:paraId="46E9F08B" w14:textId="77777777" w:rsidR="00A365D1" w:rsidRPr="00A365D1" w:rsidRDefault="00A365D1" w:rsidP="00E045AC">
      <w:pPr>
        <w:spacing w:after="0" w:line="240" w:lineRule="auto"/>
        <w:rPr>
          <w:rFonts w:eastAsia="Times New Roman" w:cs="Times New Roman"/>
          <w:lang w:eastAsia="de-DE"/>
        </w:rPr>
      </w:pPr>
      <w:r w:rsidRPr="00A365D1">
        <w:t xml:space="preserve">1 d) </w:t>
      </w:r>
      <w:r w:rsidRPr="00A365D1">
        <w:rPr>
          <w:rFonts w:eastAsia="Times New Roman" w:cs="Times New Roman"/>
          <w:lang w:eastAsia="de-DE"/>
        </w:rPr>
        <w:t>Der Body-Mass-Index BMI berechnet sich nach der Formel</w:t>
      </w:r>
    </w:p>
    <w:p w14:paraId="17BDDF63" w14:textId="77777777" w:rsidR="00A365D1" w:rsidRPr="00A365D1" w:rsidRDefault="00A365D1" w:rsidP="00E045AC">
      <w:pPr>
        <w:spacing w:after="0" w:line="240" w:lineRule="auto"/>
        <w:ind w:left="360"/>
        <w:rPr>
          <w:rFonts w:eastAsia="Times New Roman" w:cs="Times New Roman"/>
          <w:lang w:eastAsia="de-DE"/>
        </w:rPr>
      </w:pPr>
    </w:p>
    <w:p w14:paraId="6A2F991A" w14:textId="77777777" w:rsidR="00A365D1" w:rsidRPr="00A365D1" w:rsidRDefault="00A365D1" w:rsidP="00E045AC">
      <w:pPr>
        <w:spacing w:after="0" w:line="240" w:lineRule="auto"/>
        <w:ind w:left="360"/>
        <w:jc w:val="center"/>
        <w:rPr>
          <w:rFonts w:eastAsia="Times New Roman" w:cs="Times New Roman"/>
          <w:position w:val="-28"/>
          <w:lang w:eastAsia="de-DE"/>
        </w:rPr>
      </w:pPr>
      <w:r w:rsidRPr="00A365D1">
        <w:rPr>
          <w:rFonts w:eastAsia="Times New Roman" w:cs="Times New Roman"/>
          <w:position w:val="-28"/>
          <w:lang w:eastAsia="de-DE"/>
        </w:rPr>
        <w:object w:dxaOrig="1620" w:dyaOrig="660" w14:anchorId="3AC2ACA9">
          <v:shape id="_x0000_i1026" type="#_x0000_t75" style="width:110.95pt;height:45pt" o:ole="">
            <v:imagedata r:id="rId28" o:title=""/>
          </v:shape>
          <o:OLEObject Type="Embed" ProgID="Equation.DSMT4" ShapeID="_x0000_i1026" DrawAspect="Content" ObjectID="_1648530332" r:id="rId29"/>
        </w:object>
      </w:r>
    </w:p>
    <w:p w14:paraId="3F1166DE" w14:textId="77777777" w:rsidR="00A365D1" w:rsidRPr="00A365D1" w:rsidRDefault="00A365D1" w:rsidP="00E045AC">
      <w:pPr>
        <w:spacing w:after="0" w:line="240" w:lineRule="auto"/>
        <w:ind w:left="360"/>
        <w:jc w:val="center"/>
        <w:rPr>
          <w:rFonts w:eastAsia="Times New Roman" w:cs="Times New Roman"/>
          <w:lang w:eastAsia="de-DE"/>
        </w:rPr>
      </w:pPr>
    </w:p>
    <w:p w14:paraId="19A4261F" w14:textId="77777777" w:rsidR="00A365D1" w:rsidRPr="00A365D1" w:rsidRDefault="00A365D1" w:rsidP="00E045AC">
      <w:pPr>
        <w:spacing w:after="0" w:line="240" w:lineRule="auto"/>
        <w:ind w:left="360"/>
        <w:rPr>
          <w:rFonts w:eastAsia="Times New Roman" w:cs="Times New Roman"/>
          <w:lang w:eastAsia="de-DE"/>
        </w:rPr>
      </w:pPr>
      <w:r w:rsidRPr="00A365D1">
        <w:rPr>
          <w:rFonts w:eastAsia="Times New Roman" w:cs="Times New Roman"/>
          <w:lang w:eastAsia="de-DE"/>
        </w:rPr>
        <w:t xml:space="preserve">Dabei wird das Körpergewicht in Kilogramm, und die Körpergröße in Meter angegeben. </w:t>
      </w:r>
    </w:p>
    <w:p w14:paraId="49573413" w14:textId="77777777" w:rsidR="00A365D1" w:rsidRPr="00A365D1" w:rsidRDefault="00A365D1" w:rsidP="00E045AC">
      <w:pPr>
        <w:spacing w:after="0" w:line="240" w:lineRule="auto"/>
        <w:rPr>
          <w:rFonts w:eastAsia="Times New Roman" w:cs="Times New Roman"/>
          <w:lang w:eastAsia="de-DE"/>
        </w:rPr>
      </w:pPr>
      <w:r w:rsidRPr="00A365D1">
        <w:rPr>
          <w:rFonts w:eastAsia="Times New Roman" w:cs="Times New Roman"/>
          <w:lang w:eastAsia="de-DE"/>
        </w:rPr>
        <w:t xml:space="preserve">       Ein 20- jähriger Mann wiegt 79 kg und hat eine Körpergröße von 1,80 m.</w:t>
      </w:r>
    </w:p>
    <w:p w14:paraId="31759B50" w14:textId="77777777" w:rsidR="00A365D1" w:rsidRPr="00A365D1" w:rsidRDefault="00A365D1" w:rsidP="00E045AC">
      <w:pPr>
        <w:rPr>
          <w:rFonts w:eastAsia="Times New Roman" w:cs="Times New Roman"/>
          <w:lang w:eastAsia="de-DE"/>
        </w:rPr>
      </w:pPr>
      <w:r w:rsidRPr="00A365D1">
        <w:rPr>
          <w:rFonts w:eastAsia="Times New Roman" w:cs="Times New Roman"/>
          <w:lang w:eastAsia="de-DE"/>
        </w:rPr>
        <w:t xml:space="preserve">       Berechnen Sie den Body-Mass-Index dieses Mannes.</w:t>
      </w:r>
    </w:p>
    <w:p w14:paraId="07D420CF" w14:textId="77777777" w:rsidR="00A365D1" w:rsidRPr="00A365D1" w:rsidRDefault="00A365D1" w:rsidP="00337045">
      <w:pPr>
        <w:spacing w:after="0" w:line="240" w:lineRule="auto"/>
      </w:pPr>
      <w:r w:rsidRPr="00A365D1">
        <w:rPr>
          <w:rFonts w:eastAsia="Times New Roman" w:cs="Times New Roman"/>
          <w:lang w:eastAsia="de-DE"/>
        </w:rPr>
        <w:t xml:space="preserve">       Der BMI beträgt_________.</w:t>
      </w:r>
    </w:p>
    <w:p w14:paraId="6FFB6962" w14:textId="77777777" w:rsidR="00A365D1" w:rsidRPr="00A365D1" w:rsidRDefault="00A365D1" w:rsidP="003C3177">
      <w:pPr>
        <w:jc w:val="right"/>
      </w:pPr>
      <w:r w:rsidRPr="00A365D1">
        <w:rPr>
          <w:rFonts w:eastAsia="Times New Roman" w:cs="Times New Roman"/>
          <w:u w:val="single"/>
          <w:lang w:eastAsia="de-DE"/>
        </w:rPr>
        <w:t xml:space="preserve">      </w:t>
      </w:r>
      <w:r w:rsidRPr="00A365D1">
        <w:rPr>
          <w:rFonts w:eastAsia="Times New Roman" w:cs="Times New Roman"/>
          <w:lang w:eastAsia="de-DE"/>
        </w:rPr>
        <w:t>/1 BE</w:t>
      </w:r>
    </w:p>
    <w:p w14:paraId="1B06B9AF" w14:textId="77777777" w:rsidR="00A365D1" w:rsidRPr="00A365D1" w:rsidRDefault="00A365D1" w:rsidP="003C3177">
      <w:pPr>
        <w:rPr>
          <w:rFonts w:cstheme="minorHAnsi"/>
        </w:rPr>
      </w:pPr>
      <w:r w:rsidRPr="00A365D1">
        <w:t xml:space="preserve">1 e) </w:t>
      </w:r>
      <w:r w:rsidRPr="00A365D1">
        <w:rPr>
          <w:rFonts w:cstheme="minorHAnsi"/>
        </w:rPr>
        <w:t>Ist die Aussage wahr oder falsch? Kreuzen Sie an.</w:t>
      </w:r>
    </w:p>
    <w:tbl>
      <w:tblPr>
        <w:tblStyle w:val="Tabellenraster"/>
        <w:tblW w:w="0" w:type="auto"/>
        <w:tblLook w:val="04A0" w:firstRow="1" w:lastRow="0" w:firstColumn="1" w:lastColumn="0" w:noHBand="0" w:noVBand="1"/>
      </w:tblPr>
      <w:tblGrid>
        <w:gridCol w:w="7621"/>
        <w:gridCol w:w="851"/>
        <w:gridCol w:w="816"/>
      </w:tblGrid>
      <w:tr w:rsidR="00A365D1" w:rsidRPr="00A365D1" w14:paraId="6522B194" w14:textId="77777777" w:rsidTr="001C7A19">
        <w:tc>
          <w:tcPr>
            <w:tcW w:w="7621" w:type="dxa"/>
            <w:tcBorders>
              <w:top w:val="nil"/>
              <w:left w:val="nil"/>
            </w:tcBorders>
          </w:tcPr>
          <w:p w14:paraId="6C0E2365" w14:textId="77777777" w:rsidR="00A365D1" w:rsidRPr="00A365D1" w:rsidRDefault="00A365D1" w:rsidP="00253B2A">
            <w:pPr>
              <w:rPr>
                <w:rFonts w:cstheme="minorHAnsi"/>
              </w:rPr>
            </w:pPr>
          </w:p>
        </w:tc>
        <w:tc>
          <w:tcPr>
            <w:tcW w:w="851" w:type="dxa"/>
          </w:tcPr>
          <w:p w14:paraId="7570DC10" w14:textId="77777777" w:rsidR="00A365D1" w:rsidRPr="00A365D1" w:rsidRDefault="00A365D1" w:rsidP="00253B2A">
            <w:pPr>
              <w:rPr>
                <w:rFonts w:cstheme="minorHAnsi"/>
              </w:rPr>
            </w:pPr>
            <w:r w:rsidRPr="00A365D1">
              <w:rPr>
                <w:rFonts w:cstheme="minorHAnsi"/>
              </w:rPr>
              <w:t>wahr</w:t>
            </w:r>
          </w:p>
        </w:tc>
        <w:tc>
          <w:tcPr>
            <w:tcW w:w="816" w:type="dxa"/>
          </w:tcPr>
          <w:p w14:paraId="05B7541E" w14:textId="77777777" w:rsidR="00A365D1" w:rsidRPr="00A365D1" w:rsidRDefault="00A365D1" w:rsidP="00253B2A">
            <w:pPr>
              <w:rPr>
                <w:rFonts w:cstheme="minorHAnsi"/>
              </w:rPr>
            </w:pPr>
            <w:r w:rsidRPr="00A365D1">
              <w:rPr>
                <w:rFonts w:cstheme="minorHAnsi"/>
              </w:rPr>
              <w:t>falsch</w:t>
            </w:r>
          </w:p>
        </w:tc>
      </w:tr>
      <w:tr w:rsidR="00A365D1" w:rsidRPr="00A365D1" w14:paraId="7CD8DB53" w14:textId="77777777" w:rsidTr="001C7A19">
        <w:trPr>
          <w:trHeight w:val="684"/>
        </w:trPr>
        <w:tc>
          <w:tcPr>
            <w:tcW w:w="7621" w:type="dxa"/>
            <w:vAlign w:val="center"/>
          </w:tcPr>
          <w:p w14:paraId="7F035AD2" w14:textId="77777777" w:rsidR="00A365D1" w:rsidRPr="00A365D1" w:rsidRDefault="00A365D1" w:rsidP="001C7A19">
            <w:pPr>
              <w:rPr>
                <w:rFonts w:cstheme="minorHAnsi"/>
              </w:rPr>
            </w:pPr>
            <w:r w:rsidRPr="00A365D1">
              <w:rPr>
                <w:rFonts w:cstheme="minorHAnsi"/>
              </w:rPr>
              <w:t>Das Dreieck mit den Seitenlängen 6 cm, 8 cm und 10 cm ist rechtwinklig.</w:t>
            </w:r>
          </w:p>
        </w:tc>
        <w:tc>
          <w:tcPr>
            <w:tcW w:w="851" w:type="dxa"/>
            <w:vAlign w:val="center"/>
          </w:tcPr>
          <w:p w14:paraId="3EC0253F" w14:textId="77777777" w:rsidR="00A365D1" w:rsidRPr="00A365D1" w:rsidRDefault="00A365D1" w:rsidP="001C7A19">
            <w:pPr>
              <w:rPr>
                <w:rFonts w:cstheme="minorHAnsi"/>
              </w:rPr>
            </w:pPr>
          </w:p>
        </w:tc>
        <w:tc>
          <w:tcPr>
            <w:tcW w:w="816" w:type="dxa"/>
            <w:vAlign w:val="center"/>
          </w:tcPr>
          <w:p w14:paraId="6C61BE92" w14:textId="77777777" w:rsidR="00A365D1" w:rsidRPr="00A365D1" w:rsidRDefault="00A365D1" w:rsidP="001C7A19">
            <w:pPr>
              <w:rPr>
                <w:rFonts w:cstheme="minorHAnsi"/>
              </w:rPr>
            </w:pPr>
          </w:p>
        </w:tc>
      </w:tr>
      <w:tr w:rsidR="00A365D1" w:rsidRPr="00A365D1" w14:paraId="7993B088" w14:textId="77777777" w:rsidTr="001C7A19">
        <w:trPr>
          <w:trHeight w:val="684"/>
        </w:trPr>
        <w:tc>
          <w:tcPr>
            <w:tcW w:w="7621" w:type="dxa"/>
            <w:vAlign w:val="center"/>
          </w:tcPr>
          <w:p w14:paraId="2662FBC3" w14:textId="77777777" w:rsidR="00A365D1" w:rsidRPr="00A365D1" w:rsidRDefault="00A365D1" w:rsidP="001C7A19">
            <w:pPr>
              <w:rPr>
                <w:rFonts w:cstheme="minorHAnsi"/>
              </w:rPr>
            </w:pPr>
            <w:r w:rsidRPr="00A365D1">
              <w:rPr>
                <w:rFonts w:cstheme="minorHAnsi"/>
              </w:rPr>
              <w:t xml:space="preserve"> In jedem Dreieck gilt sin α = </w:t>
            </w:r>
            <m:oMath>
              <m:f>
                <m:fPr>
                  <m:ctrlPr>
                    <w:rPr>
                      <w:rFonts w:ascii="Cambria Math" w:hAnsi="Cambria Math" w:cstheme="minorHAnsi"/>
                    </w:rPr>
                  </m:ctrlPr>
                </m:fPr>
                <m:num>
                  <m:r>
                    <m:rPr>
                      <m:sty m:val="p"/>
                    </m:rPr>
                    <w:rPr>
                      <w:rFonts w:ascii="Cambria Math" w:hAnsi="Cambria Math" w:cstheme="minorHAnsi"/>
                    </w:rPr>
                    <m:t>Gegenkathete</m:t>
                  </m:r>
                </m:num>
                <m:den>
                  <m:r>
                    <w:rPr>
                      <w:rFonts w:ascii="Cambria Math" w:hAnsi="Cambria Math" w:cstheme="minorHAnsi"/>
                    </w:rPr>
                    <m:t>Hypothenuse</m:t>
                  </m:r>
                </m:den>
              </m:f>
            </m:oMath>
          </w:p>
        </w:tc>
        <w:tc>
          <w:tcPr>
            <w:tcW w:w="851" w:type="dxa"/>
            <w:vAlign w:val="center"/>
          </w:tcPr>
          <w:p w14:paraId="3E611E03" w14:textId="77777777" w:rsidR="00A365D1" w:rsidRPr="00A365D1" w:rsidRDefault="00A365D1" w:rsidP="001C7A19">
            <w:pPr>
              <w:rPr>
                <w:rFonts w:cstheme="minorHAnsi"/>
              </w:rPr>
            </w:pPr>
          </w:p>
        </w:tc>
        <w:tc>
          <w:tcPr>
            <w:tcW w:w="816" w:type="dxa"/>
            <w:vAlign w:val="center"/>
          </w:tcPr>
          <w:p w14:paraId="2EC93F71" w14:textId="77777777" w:rsidR="00A365D1" w:rsidRPr="00A365D1" w:rsidRDefault="00A365D1" w:rsidP="001C7A19">
            <w:pPr>
              <w:rPr>
                <w:rFonts w:cstheme="minorHAnsi"/>
              </w:rPr>
            </w:pPr>
          </w:p>
        </w:tc>
      </w:tr>
    </w:tbl>
    <w:p w14:paraId="31E8537C" w14:textId="77777777" w:rsidR="00A365D1" w:rsidRPr="00A365D1" w:rsidRDefault="00A365D1" w:rsidP="00337045">
      <w:pPr>
        <w:jc w:val="right"/>
      </w:pPr>
      <w:bookmarkStart w:id="6" w:name="_Hlk529205392"/>
      <w:r w:rsidRPr="00A365D1">
        <w:rPr>
          <w:rFonts w:eastAsia="Times New Roman" w:cs="Times New Roman"/>
          <w:u w:val="single"/>
          <w:lang w:eastAsia="de-DE"/>
        </w:rPr>
        <w:t xml:space="preserve">      </w:t>
      </w:r>
      <w:r w:rsidRPr="00A365D1">
        <w:rPr>
          <w:rFonts w:eastAsia="Times New Roman" w:cs="Times New Roman"/>
          <w:lang w:eastAsia="de-DE"/>
        </w:rPr>
        <w:t>/2 BE</w:t>
      </w:r>
      <w:bookmarkEnd w:id="6"/>
    </w:p>
    <w:p w14:paraId="38D77C1D" w14:textId="77777777" w:rsidR="00A365D1" w:rsidRPr="00A365D1" w:rsidRDefault="00A365D1" w:rsidP="00AA77C8">
      <w:pPr>
        <w:pStyle w:val="KeinLeerraum"/>
      </w:pPr>
      <w:r w:rsidRPr="00A365D1">
        <w:t xml:space="preserve">1 f) Bei einer Verlosung mit den Losnummern 1 bis 100 gewinnt jede Losnummer mit            </w:t>
      </w:r>
    </w:p>
    <w:p w14:paraId="3DC123A0" w14:textId="77777777" w:rsidR="00A365D1" w:rsidRPr="00A365D1" w:rsidRDefault="00A365D1" w:rsidP="00AA77C8">
      <w:pPr>
        <w:pStyle w:val="KeinLeerraum"/>
      </w:pPr>
      <w:r w:rsidRPr="00A365D1">
        <w:t xml:space="preserve">      der Endziffer 0 und jede Losnummer mit der Endziffer 7.</w:t>
      </w:r>
    </w:p>
    <w:p w14:paraId="358088B8" w14:textId="77777777" w:rsidR="00A365D1" w:rsidRPr="00A365D1" w:rsidRDefault="00A365D1" w:rsidP="00AA77C8">
      <w:pPr>
        <w:pStyle w:val="KeinLeerraum"/>
      </w:pPr>
      <w:r w:rsidRPr="00A365D1">
        <w:t xml:space="preserve">      Ein Los wird gezogen.</w:t>
      </w:r>
    </w:p>
    <w:p w14:paraId="1F09BB49" w14:textId="77777777" w:rsidR="00A365D1" w:rsidRPr="00A365D1" w:rsidRDefault="00A365D1" w:rsidP="008E603C">
      <w:r w:rsidRPr="00A365D1">
        <w:rPr>
          <w:rFonts w:eastAsia="Times New Roman" w:cs="Times New Roman"/>
          <w:noProof/>
          <w:lang w:eastAsia="de-DE"/>
        </w:rPr>
        <w:drawing>
          <wp:anchor distT="0" distB="0" distL="114300" distR="114300" simplePos="0" relativeHeight="251700224" behindDoc="0" locked="0" layoutInCell="1" allowOverlap="1" wp14:anchorId="6D4802C2" wp14:editId="7E9EAE41">
            <wp:simplePos x="0" y="0"/>
            <wp:positionH relativeFrom="column">
              <wp:posOffset>395605</wp:posOffset>
            </wp:positionH>
            <wp:positionV relativeFrom="paragraph">
              <wp:posOffset>287655</wp:posOffset>
            </wp:positionV>
            <wp:extent cx="4980940" cy="1158240"/>
            <wp:effectExtent l="0" t="0" r="0" b="3810"/>
            <wp:wrapThrough wrapText="bothSides">
              <wp:wrapPolygon edited="0">
                <wp:start x="0" y="0"/>
                <wp:lineTo x="0" y="21316"/>
                <wp:lineTo x="21479" y="21316"/>
                <wp:lineTo x="21479" y="0"/>
                <wp:lineTo x="0" y="0"/>
              </wp:wrapPolygon>
            </wp:wrapThrough>
            <wp:docPr id="294" name="Grafik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80940" cy="1158240"/>
                    </a:xfrm>
                    <a:prstGeom prst="rect">
                      <a:avLst/>
                    </a:prstGeom>
                    <a:noFill/>
                  </pic:spPr>
                </pic:pic>
              </a:graphicData>
            </a:graphic>
          </wp:anchor>
        </w:drawing>
      </w:r>
      <w:r w:rsidRPr="00A365D1">
        <w:t xml:space="preserve">      Berechnen </w:t>
      </w:r>
      <w:r w:rsidRPr="00A365D1">
        <w:lastRenderedPageBreak/>
        <w:t>Sie die Gewinnwahrscheinlichkeit.</w:t>
      </w:r>
    </w:p>
    <w:p w14:paraId="53629B16" w14:textId="77777777" w:rsidR="00A365D1" w:rsidRPr="00A365D1" w:rsidRDefault="00A365D1" w:rsidP="008E603C"/>
    <w:p w14:paraId="08E48458" w14:textId="77777777" w:rsidR="00A365D1" w:rsidRPr="00A365D1" w:rsidRDefault="00A365D1" w:rsidP="00857BDF"/>
    <w:p w14:paraId="41B5E648" w14:textId="77777777" w:rsidR="00A365D1" w:rsidRPr="00A365D1" w:rsidRDefault="00A365D1" w:rsidP="00857BDF"/>
    <w:p w14:paraId="7A50287A" w14:textId="77777777" w:rsidR="00A365D1" w:rsidRPr="00A365D1" w:rsidRDefault="00A365D1" w:rsidP="00857BDF"/>
    <w:p w14:paraId="702DC5BB" w14:textId="77777777" w:rsidR="00A365D1" w:rsidRPr="00A365D1" w:rsidRDefault="00A365D1" w:rsidP="00BC64C2">
      <w:pPr>
        <w:jc w:val="right"/>
      </w:pPr>
      <w:r w:rsidRPr="00A365D1">
        <w:rPr>
          <w:rFonts w:eastAsia="Times New Roman" w:cs="Times New Roman"/>
          <w:u w:val="single"/>
          <w:lang w:eastAsia="de-DE"/>
        </w:rPr>
        <w:t xml:space="preserve">      </w:t>
      </w:r>
      <w:r w:rsidRPr="00A365D1">
        <w:rPr>
          <w:rFonts w:eastAsia="Times New Roman" w:cs="Times New Roman"/>
          <w:lang w:eastAsia="de-DE"/>
        </w:rPr>
        <w:t>/1 BE</w:t>
      </w:r>
    </w:p>
    <w:p w14:paraId="2707890D" w14:textId="77777777" w:rsidR="00A365D1" w:rsidRPr="00A365D1" w:rsidRDefault="00A365D1" w:rsidP="005E0FBF">
      <w:r w:rsidRPr="00A365D1">
        <w:t>1 g) Kreuzen Sie zu 7,5 dm² die gleiche Flächenangabe an.</w:t>
      </w:r>
    </w:p>
    <w:p w14:paraId="672183C6" w14:textId="77777777" w:rsidR="00A365D1" w:rsidRPr="00A365D1" w:rsidRDefault="00A365D1" w:rsidP="005E0FBF">
      <w:r w:rsidRPr="00A365D1">
        <w:t xml:space="preserve">      0,75 m²  □ </w:t>
      </w:r>
      <w:r w:rsidRPr="00A365D1">
        <w:tab/>
        <w:t xml:space="preserve">      7 </w:t>
      </w:r>
      <m:oMath>
        <m:f>
          <m:fPr>
            <m:ctrlPr>
              <w:rPr>
                <w:rFonts w:ascii="Cambria Math" w:hAnsi="Cambria Math"/>
                <w:i/>
              </w:rPr>
            </m:ctrlPr>
          </m:fPr>
          <m:num>
            <m:r>
              <w:rPr>
                <w:rFonts w:ascii="Cambria Math" w:hAnsi="Cambria Math"/>
              </w:rPr>
              <m:t>5</m:t>
            </m:r>
          </m:num>
          <m:den>
            <m:r>
              <w:rPr>
                <w:rFonts w:ascii="Cambria Math" w:hAnsi="Cambria Math"/>
              </w:rPr>
              <m:t>100</m:t>
            </m:r>
          </m:den>
        </m:f>
      </m:oMath>
      <w:r w:rsidRPr="00A365D1">
        <w:t xml:space="preserve"> dm²  □          </w:t>
      </w:r>
      <w:r w:rsidRPr="00A365D1">
        <w:tab/>
        <w:t xml:space="preserve"> 750 cm²  □      </w:t>
      </w:r>
      <w:r w:rsidRPr="00A365D1">
        <w:tab/>
        <w:t xml:space="preserve">  75 cm²     □</w:t>
      </w:r>
    </w:p>
    <w:p w14:paraId="0BC92AC9" w14:textId="77777777" w:rsidR="00A365D1" w:rsidRPr="00A365D1" w:rsidRDefault="00A365D1" w:rsidP="00AE5F62">
      <w:pPr>
        <w:jc w:val="right"/>
      </w:pPr>
      <w:r w:rsidRPr="00A365D1">
        <w:rPr>
          <w:rFonts w:eastAsia="Times New Roman" w:cs="Times New Roman"/>
          <w:u w:val="single"/>
          <w:lang w:eastAsia="de-DE"/>
        </w:rPr>
        <w:t xml:space="preserve">      </w:t>
      </w:r>
      <w:r w:rsidRPr="00A365D1">
        <w:rPr>
          <w:rFonts w:eastAsia="Times New Roman" w:cs="Times New Roman"/>
          <w:lang w:eastAsia="de-DE"/>
        </w:rPr>
        <w:t>/1 BE</w:t>
      </w:r>
    </w:p>
    <w:p w14:paraId="38B245B9" w14:textId="77777777" w:rsidR="00A365D1" w:rsidRPr="00A365D1" w:rsidRDefault="00A365D1" w:rsidP="00E722C9">
      <w:pPr>
        <w:ind w:left="426" w:hanging="426"/>
      </w:pPr>
      <w:r w:rsidRPr="00A365D1">
        <w:rPr>
          <w:b/>
        </w:rPr>
        <w:t xml:space="preserve">Arbeitsblatt                                                                                      </w:t>
      </w:r>
    </w:p>
    <w:p w14:paraId="2A29A0AD" w14:textId="77777777" w:rsidR="00A365D1" w:rsidRPr="00A365D1" w:rsidRDefault="00A365D1" w:rsidP="00E722C9">
      <w:pPr>
        <w:ind w:left="426" w:hanging="426"/>
      </w:pPr>
      <w:r w:rsidRPr="00A365D1">
        <w:t>Name:_</w:t>
      </w:r>
      <w:r w:rsidRPr="00A365D1">
        <w:rPr>
          <w:u w:val="single"/>
        </w:rPr>
        <w:tab/>
      </w:r>
      <w:r w:rsidRPr="00A365D1">
        <w:rPr>
          <w:u w:val="single"/>
        </w:rPr>
        <w:tab/>
      </w:r>
      <w:r w:rsidRPr="00A365D1">
        <w:rPr>
          <w:u w:val="single"/>
        </w:rPr>
        <w:tab/>
      </w:r>
      <w:r w:rsidRPr="00A365D1">
        <w:rPr>
          <w:u w:val="single"/>
        </w:rPr>
        <w:tab/>
      </w:r>
      <w:r w:rsidRPr="00A365D1">
        <w:rPr>
          <w:u w:val="single"/>
        </w:rPr>
        <w:tab/>
      </w:r>
      <w:r w:rsidRPr="00A365D1">
        <w:t>______________</w:t>
      </w:r>
    </w:p>
    <w:p w14:paraId="1A05D7DB" w14:textId="77777777" w:rsidR="00A365D1" w:rsidRPr="00A365D1" w:rsidRDefault="00A365D1">
      <w:r w:rsidRPr="00A365D1">
        <w:rPr>
          <w:noProof/>
          <w:lang w:eastAsia="de-DE"/>
        </w:rPr>
        <w:drawing>
          <wp:anchor distT="0" distB="0" distL="114300" distR="114300" simplePos="0" relativeHeight="251702272" behindDoc="1" locked="0" layoutInCell="1" allowOverlap="1" wp14:anchorId="407AA8E4" wp14:editId="3CAE05ED">
            <wp:simplePos x="0" y="0"/>
            <wp:positionH relativeFrom="column">
              <wp:posOffset>2795905</wp:posOffset>
            </wp:positionH>
            <wp:positionV relativeFrom="paragraph">
              <wp:posOffset>19685</wp:posOffset>
            </wp:positionV>
            <wp:extent cx="2207260" cy="1828800"/>
            <wp:effectExtent l="0" t="0" r="2540" b="0"/>
            <wp:wrapNone/>
            <wp:docPr id="295" name="Grafik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207260" cy="1828800"/>
                    </a:xfrm>
                    <a:prstGeom prst="rect">
                      <a:avLst/>
                    </a:prstGeom>
                    <a:noFill/>
                  </pic:spPr>
                </pic:pic>
              </a:graphicData>
            </a:graphic>
            <wp14:sizeRelH relativeFrom="page">
              <wp14:pctWidth>0</wp14:pctWidth>
            </wp14:sizeRelH>
            <wp14:sizeRelV relativeFrom="page">
              <wp14:pctHeight>0</wp14:pctHeight>
            </wp14:sizeRelV>
          </wp:anchor>
        </w:drawing>
      </w:r>
    </w:p>
    <w:p w14:paraId="6D369937" w14:textId="77777777" w:rsidR="00A365D1" w:rsidRPr="00A365D1" w:rsidRDefault="00A365D1" w:rsidP="00FB76F2">
      <w:pPr>
        <w:rPr>
          <w:rFonts w:eastAsia="Times New Roman" w:cstheme="minorHAnsi"/>
          <w:lang w:eastAsia="de-DE"/>
        </w:rPr>
      </w:pPr>
      <w:r w:rsidRPr="00A365D1">
        <w:t>1a</w:t>
      </w:r>
      <w:r w:rsidRPr="00A365D1">
        <w:rPr>
          <w:rFonts w:cstheme="minorHAnsi"/>
        </w:rPr>
        <w:t xml:space="preserve">) </w:t>
      </w:r>
      <w:r w:rsidRPr="00A365D1">
        <w:rPr>
          <w:rFonts w:eastAsia="Times New Roman" w:cstheme="minorHAnsi"/>
          <w:lang w:eastAsia="de-DE"/>
        </w:rPr>
        <w:t>Der Tank fasst 40 Liter.</w:t>
      </w:r>
    </w:p>
    <w:p w14:paraId="62A0B6B5" w14:textId="77777777" w:rsidR="00A365D1" w:rsidRPr="00A365D1" w:rsidRDefault="00A365D1" w:rsidP="00FB76F2">
      <w:pPr>
        <w:spacing w:after="0" w:line="240" w:lineRule="auto"/>
        <w:rPr>
          <w:rFonts w:eastAsia="Times New Roman" w:cstheme="minorHAnsi"/>
          <w:lang w:eastAsia="de-DE"/>
        </w:rPr>
      </w:pPr>
      <w:r w:rsidRPr="00A365D1">
        <w:rPr>
          <w:rFonts w:eastAsia="Times New Roman" w:cstheme="minorHAnsi"/>
          <w:lang w:eastAsia="de-DE"/>
        </w:rPr>
        <w:t xml:space="preserve">     Geben Sie an, wie viel Liter </w:t>
      </w:r>
    </w:p>
    <w:p w14:paraId="4A8E34F7" w14:textId="77777777" w:rsidR="00A365D1" w:rsidRPr="00A365D1" w:rsidRDefault="00A365D1" w:rsidP="00FB76F2">
      <w:pPr>
        <w:spacing w:after="0" w:line="240" w:lineRule="auto"/>
        <w:rPr>
          <w:rFonts w:eastAsia="Times New Roman" w:cstheme="minorHAnsi"/>
          <w:lang w:eastAsia="de-DE"/>
        </w:rPr>
      </w:pPr>
      <w:r w:rsidRPr="00A365D1">
        <w:rPr>
          <w:rFonts w:eastAsia="Times New Roman" w:cstheme="minorHAnsi"/>
          <w:lang w:eastAsia="de-DE"/>
        </w:rPr>
        <w:t xml:space="preserve">     sich noch im Tank befinden? </w:t>
      </w:r>
    </w:p>
    <w:p w14:paraId="4C92C132" w14:textId="77777777" w:rsidR="00A365D1" w:rsidRPr="00A365D1" w:rsidRDefault="00A365D1" w:rsidP="00806EF9">
      <w:pPr>
        <w:jc w:val="right"/>
      </w:pPr>
      <w:r w:rsidRPr="00A365D1">
        <w:t>…../1BE</w:t>
      </w:r>
    </w:p>
    <w:p w14:paraId="350A705C" w14:textId="77777777" w:rsidR="00A365D1" w:rsidRPr="00A365D1" w:rsidRDefault="00A365D1" w:rsidP="00E76F41">
      <w:pPr>
        <w:tabs>
          <w:tab w:val="left" w:pos="345"/>
        </w:tabs>
      </w:pPr>
      <w:r w:rsidRPr="00A365D1">
        <w:tab/>
        <w:t>Im Tank sind noch __________Liter.</w:t>
      </w:r>
    </w:p>
    <w:p w14:paraId="6C85410D" w14:textId="77777777" w:rsidR="00A365D1" w:rsidRPr="00A365D1" w:rsidRDefault="00A365D1" w:rsidP="00806EF9">
      <w:pPr>
        <w:jc w:val="right"/>
      </w:pPr>
    </w:p>
    <w:p w14:paraId="4F1D8270" w14:textId="77777777" w:rsidR="00A365D1" w:rsidRPr="00A365D1" w:rsidRDefault="00A365D1" w:rsidP="00891C0F"/>
    <w:p w14:paraId="3A21E020" w14:textId="77777777" w:rsidR="00A365D1" w:rsidRPr="00A365D1" w:rsidRDefault="00A365D1" w:rsidP="000E357A">
      <w:r w:rsidRPr="00A365D1">
        <w:t>1b) Acht Packungen Apfelsaft kosten 7,92€. Berechnen Sie den Preis für drei Packungen Apfelsaft.</w:t>
      </w:r>
    </w:p>
    <w:p w14:paraId="409FF282" w14:textId="77777777" w:rsidR="00A365D1" w:rsidRPr="00A365D1" w:rsidRDefault="00A365D1" w:rsidP="00E76F41">
      <w:pPr>
        <w:ind w:firstLine="708"/>
      </w:pPr>
      <w:r w:rsidRPr="00A365D1">
        <w:rPr>
          <w:rFonts w:eastAsia="Times New Roman" w:cs="Times New Roman"/>
          <w:noProof/>
          <w:lang w:eastAsia="de-DE"/>
        </w:rPr>
        <w:drawing>
          <wp:inline distT="0" distB="0" distL="0" distR="0" wp14:anchorId="7B26196E" wp14:editId="7FAA83F9">
            <wp:extent cx="4980940" cy="1158240"/>
            <wp:effectExtent l="0" t="0" r="0" b="3810"/>
            <wp:docPr id="296" name="Grafik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80940" cy="1158240"/>
                    </a:xfrm>
                    <a:prstGeom prst="rect">
                      <a:avLst/>
                    </a:prstGeom>
                    <a:noFill/>
                  </pic:spPr>
                </pic:pic>
              </a:graphicData>
            </a:graphic>
          </wp:inline>
        </w:drawing>
      </w:r>
    </w:p>
    <w:p w14:paraId="5327389F" w14:textId="77777777" w:rsidR="00A365D1" w:rsidRPr="00A365D1" w:rsidRDefault="00A365D1" w:rsidP="00E76F41">
      <w:pPr>
        <w:jc w:val="right"/>
      </w:pPr>
      <w:r w:rsidRPr="00A365D1">
        <w:t>…../1BE</w:t>
      </w:r>
    </w:p>
    <w:p w14:paraId="22B40BF9" w14:textId="77777777" w:rsidR="00A365D1" w:rsidRPr="00A365D1" w:rsidRDefault="00A365D1" w:rsidP="000F457C">
      <w:r w:rsidRPr="00A365D1">
        <w:t>1c) Stellen Sie die Gleichung nach h um:   V = a² h</w:t>
      </w:r>
    </w:p>
    <w:p w14:paraId="703C0B9F" w14:textId="77777777" w:rsidR="00A365D1" w:rsidRPr="00A365D1" w:rsidRDefault="00A365D1" w:rsidP="000F457C">
      <w:pPr>
        <w:jc w:val="center"/>
      </w:pPr>
      <w:r w:rsidRPr="00A365D1">
        <w:rPr>
          <w:noProof/>
          <w:lang w:eastAsia="de-DE"/>
        </w:rPr>
        <w:lastRenderedPageBreak/>
        <w:drawing>
          <wp:inline distT="0" distB="0" distL="0" distR="0" wp14:anchorId="4B95E0C4" wp14:editId="4FDC9C0A">
            <wp:extent cx="4980940" cy="1158240"/>
            <wp:effectExtent l="0" t="0" r="0" b="3810"/>
            <wp:docPr id="297" name="Grafik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80940" cy="1158240"/>
                    </a:xfrm>
                    <a:prstGeom prst="rect">
                      <a:avLst/>
                    </a:prstGeom>
                    <a:noFill/>
                  </pic:spPr>
                </pic:pic>
              </a:graphicData>
            </a:graphic>
          </wp:inline>
        </w:drawing>
      </w:r>
    </w:p>
    <w:p w14:paraId="4A96CD7E" w14:textId="77777777" w:rsidR="00A365D1" w:rsidRPr="00A365D1" w:rsidRDefault="00A365D1" w:rsidP="00B36987">
      <w:pPr>
        <w:jc w:val="right"/>
      </w:pPr>
      <w:r w:rsidRPr="00A365D1">
        <w:t>…../1BE</w:t>
      </w:r>
    </w:p>
    <w:p w14:paraId="165648D9" w14:textId="77777777" w:rsidR="00A365D1" w:rsidRPr="00A365D1" w:rsidRDefault="00A365D1" w:rsidP="00A61BB9">
      <w:r w:rsidRPr="00A365D1">
        <w:t>1d) Gegeben ist die Funktion y = f(x) = x² +3x -2. Der Punkt P gehört zu dieser Funktion.</w:t>
      </w:r>
    </w:p>
    <w:p w14:paraId="073559CB" w14:textId="77777777" w:rsidR="00A365D1" w:rsidRPr="00A365D1" w:rsidRDefault="00A365D1" w:rsidP="00A61BB9">
      <w:r w:rsidRPr="00A365D1">
        <w:t xml:space="preserve">       Ergänzen Sie die Koordinaten des Punktes P </w:t>
      </w:r>
      <w:proofErr w:type="gramStart"/>
      <w:r w:rsidRPr="00A365D1">
        <w:t>( 100</w:t>
      </w:r>
      <w:proofErr w:type="gramEnd"/>
      <w:r w:rsidRPr="00A365D1">
        <w:t xml:space="preserve"> ;_________). </w:t>
      </w:r>
    </w:p>
    <w:p w14:paraId="24C273A0" w14:textId="77777777" w:rsidR="00A365D1" w:rsidRPr="00A365D1" w:rsidRDefault="00A365D1" w:rsidP="00A61BB9">
      <w:pPr>
        <w:jc w:val="right"/>
      </w:pPr>
      <w:r w:rsidRPr="00A365D1">
        <w:t>…../1BE</w:t>
      </w:r>
    </w:p>
    <w:p w14:paraId="52DA816A" w14:textId="77777777" w:rsidR="00A365D1" w:rsidRPr="00A365D1" w:rsidRDefault="00A365D1" w:rsidP="00F152C9">
      <w:pPr>
        <w:ind w:left="284" w:hanging="284"/>
      </w:pPr>
      <w:r w:rsidRPr="00A365D1">
        <w:t>1e) Ein quaderförmiges Aquarium ist 60 cm lang, 20 cm breit und 25 cm hoch.                                                           Es wird mit 24 Liter Wasser gefüllt. Berechnen Sie die Höhe des Wassers im Aquarium.         …./3BE</w:t>
      </w:r>
    </w:p>
    <w:p w14:paraId="23A39381" w14:textId="77777777" w:rsidR="00A365D1" w:rsidRPr="00A365D1" w:rsidRDefault="00A365D1" w:rsidP="00EB2E1B">
      <w:pPr>
        <w:ind w:left="284" w:hanging="284"/>
        <w:jc w:val="center"/>
      </w:pPr>
      <w:r w:rsidRPr="00A365D1">
        <w:rPr>
          <w:noProof/>
          <w:lang w:eastAsia="de-DE"/>
        </w:rPr>
        <w:drawing>
          <wp:inline distT="0" distB="0" distL="0" distR="0" wp14:anchorId="5D5B077E" wp14:editId="083B6124">
            <wp:extent cx="4980940" cy="1158240"/>
            <wp:effectExtent l="0" t="0" r="0" b="3810"/>
            <wp:docPr id="298" name="Grafik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80940" cy="1158240"/>
                    </a:xfrm>
                    <a:prstGeom prst="rect">
                      <a:avLst/>
                    </a:prstGeom>
                    <a:noFill/>
                  </pic:spPr>
                </pic:pic>
              </a:graphicData>
            </a:graphic>
          </wp:inline>
        </w:drawing>
      </w:r>
    </w:p>
    <w:p w14:paraId="555E8717" w14:textId="77777777" w:rsidR="00A365D1" w:rsidRPr="00A365D1" w:rsidRDefault="00A365D1" w:rsidP="00AC537F">
      <w:r w:rsidRPr="00A365D1">
        <w:t xml:space="preserve">1f) Bei einer Verlosung mit den Losnummern 1 bis 100 gewinnt jede Losnummer </w:t>
      </w:r>
    </w:p>
    <w:p w14:paraId="26716548" w14:textId="77777777" w:rsidR="00A365D1" w:rsidRPr="00A365D1" w:rsidRDefault="00A365D1" w:rsidP="00AC537F">
      <w:r w:rsidRPr="00A365D1">
        <w:t xml:space="preserve">      mit der Endziffer 5.</w:t>
      </w:r>
    </w:p>
    <w:p w14:paraId="67475285" w14:textId="77777777" w:rsidR="00A365D1" w:rsidRPr="00A365D1" w:rsidRDefault="00A365D1" w:rsidP="00AC537F">
      <w:r w:rsidRPr="00A365D1">
        <w:t xml:space="preserve">      Bestimmen Sie die Gewinnwahrscheinlichkeit beim zufälligen Ziehen eines Loses.</w:t>
      </w:r>
    </w:p>
    <w:p w14:paraId="3635B094" w14:textId="77777777" w:rsidR="00A365D1" w:rsidRPr="00A365D1" w:rsidRDefault="00A365D1" w:rsidP="00647701">
      <w:pPr>
        <w:jc w:val="center"/>
      </w:pPr>
      <w:r w:rsidRPr="00A365D1">
        <w:rPr>
          <w:noProof/>
          <w:lang w:eastAsia="de-DE"/>
        </w:rPr>
        <w:drawing>
          <wp:inline distT="0" distB="0" distL="0" distR="0" wp14:anchorId="690A58EC" wp14:editId="4D025470">
            <wp:extent cx="4980940" cy="1158240"/>
            <wp:effectExtent l="0" t="0" r="0" b="3810"/>
            <wp:docPr id="299" name="Grafik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980940" cy="1158240"/>
                    </a:xfrm>
                    <a:prstGeom prst="rect">
                      <a:avLst/>
                    </a:prstGeom>
                    <a:noFill/>
                  </pic:spPr>
                </pic:pic>
              </a:graphicData>
            </a:graphic>
          </wp:inline>
        </w:drawing>
      </w:r>
    </w:p>
    <w:p w14:paraId="44C3E5B2" w14:textId="77777777" w:rsidR="00A365D1" w:rsidRPr="00A365D1" w:rsidRDefault="00A365D1" w:rsidP="007B668C">
      <w:pPr>
        <w:ind w:left="284" w:hanging="284"/>
        <w:jc w:val="right"/>
      </w:pPr>
      <w:r w:rsidRPr="00A365D1">
        <w:t>…./1BE</w:t>
      </w:r>
    </w:p>
    <w:p w14:paraId="2A4FC5E4" w14:textId="77777777" w:rsidR="00A365D1" w:rsidRPr="00A365D1" w:rsidRDefault="00A365D1" w:rsidP="00966BC8">
      <w:r w:rsidRPr="00A365D1">
        <w:t>1g) Ergänzen Sie die Tabelle für den Maßstab 1 : 100 000.</w:t>
      </w:r>
    </w:p>
    <w:tbl>
      <w:tblPr>
        <w:tblStyle w:val="Tabellenraster"/>
        <w:tblW w:w="0" w:type="auto"/>
        <w:tblLook w:val="04A0" w:firstRow="1" w:lastRow="0" w:firstColumn="1" w:lastColumn="0" w:noHBand="0" w:noVBand="1"/>
      </w:tblPr>
      <w:tblGrid>
        <w:gridCol w:w="4541"/>
        <w:gridCol w:w="4521"/>
      </w:tblGrid>
      <w:tr w:rsidR="00A365D1" w:rsidRPr="00A365D1" w14:paraId="7F7F8CDC" w14:textId="77777777" w:rsidTr="00966BC8">
        <w:tc>
          <w:tcPr>
            <w:tcW w:w="4541" w:type="dxa"/>
          </w:tcPr>
          <w:p w14:paraId="516788B4" w14:textId="77777777" w:rsidR="00A365D1" w:rsidRPr="00A365D1" w:rsidRDefault="00A365D1" w:rsidP="00394AE5">
            <w:pPr>
              <w:jc w:val="center"/>
              <w:rPr>
                <w:rFonts w:cstheme="minorHAnsi"/>
              </w:rPr>
            </w:pPr>
            <w:r w:rsidRPr="00A365D1">
              <w:rPr>
                <w:rFonts w:cstheme="minorHAnsi"/>
              </w:rPr>
              <w:t xml:space="preserve">Streckenlänge auf der Karte </w:t>
            </w:r>
          </w:p>
          <w:p w14:paraId="0BF4492B" w14:textId="77777777" w:rsidR="00A365D1" w:rsidRPr="00A365D1" w:rsidRDefault="00A365D1" w:rsidP="00394AE5">
            <w:pPr>
              <w:jc w:val="center"/>
              <w:rPr>
                <w:rFonts w:cstheme="minorHAnsi"/>
              </w:rPr>
            </w:pPr>
            <w:r w:rsidRPr="00A365D1">
              <w:rPr>
                <w:rFonts w:cstheme="minorHAnsi"/>
              </w:rPr>
              <w:t>in cm</w:t>
            </w:r>
          </w:p>
        </w:tc>
        <w:tc>
          <w:tcPr>
            <w:tcW w:w="4521" w:type="dxa"/>
          </w:tcPr>
          <w:p w14:paraId="35A7C00D" w14:textId="77777777" w:rsidR="00A365D1" w:rsidRPr="00A365D1" w:rsidRDefault="00A365D1" w:rsidP="00394AE5">
            <w:pPr>
              <w:jc w:val="center"/>
              <w:rPr>
                <w:rFonts w:cstheme="minorHAnsi"/>
              </w:rPr>
            </w:pPr>
            <w:r w:rsidRPr="00A365D1">
              <w:rPr>
                <w:rFonts w:cstheme="minorHAnsi"/>
              </w:rPr>
              <w:t>wahre Länge der Strecke im Gelände in km</w:t>
            </w:r>
          </w:p>
        </w:tc>
      </w:tr>
      <w:tr w:rsidR="00A365D1" w:rsidRPr="00A365D1" w14:paraId="215CBB3A" w14:textId="77777777" w:rsidTr="00966BC8">
        <w:tc>
          <w:tcPr>
            <w:tcW w:w="4541" w:type="dxa"/>
          </w:tcPr>
          <w:p w14:paraId="5B4BC177" w14:textId="77777777" w:rsidR="00A365D1" w:rsidRPr="00A365D1" w:rsidRDefault="00A365D1" w:rsidP="00394AE5">
            <w:pPr>
              <w:jc w:val="center"/>
              <w:rPr>
                <w:rFonts w:cstheme="minorHAnsi"/>
              </w:rPr>
            </w:pPr>
            <w:r w:rsidRPr="00A365D1">
              <w:rPr>
                <w:rFonts w:cstheme="minorHAnsi"/>
              </w:rPr>
              <w:t>4,5</w:t>
            </w:r>
          </w:p>
        </w:tc>
        <w:tc>
          <w:tcPr>
            <w:tcW w:w="4521" w:type="dxa"/>
          </w:tcPr>
          <w:p w14:paraId="0449E181" w14:textId="77777777" w:rsidR="00A365D1" w:rsidRPr="00A365D1" w:rsidRDefault="00A365D1" w:rsidP="00394AE5">
            <w:pPr>
              <w:jc w:val="center"/>
              <w:rPr>
                <w:rFonts w:cstheme="minorHAnsi"/>
              </w:rPr>
            </w:pPr>
          </w:p>
        </w:tc>
      </w:tr>
      <w:tr w:rsidR="00A365D1" w:rsidRPr="00A365D1" w14:paraId="749FC2EC" w14:textId="77777777" w:rsidTr="00966BC8">
        <w:tc>
          <w:tcPr>
            <w:tcW w:w="4541" w:type="dxa"/>
          </w:tcPr>
          <w:p w14:paraId="7D875DBC" w14:textId="77777777" w:rsidR="00A365D1" w:rsidRPr="00A365D1" w:rsidRDefault="00A365D1" w:rsidP="00394AE5">
            <w:pPr>
              <w:jc w:val="center"/>
              <w:rPr>
                <w:rFonts w:cstheme="minorHAnsi"/>
              </w:rPr>
            </w:pPr>
          </w:p>
        </w:tc>
        <w:tc>
          <w:tcPr>
            <w:tcW w:w="4521" w:type="dxa"/>
          </w:tcPr>
          <w:p w14:paraId="4D23E1F1" w14:textId="77777777" w:rsidR="00A365D1" w:rsidRPr="00A365D1" w:rsidRDefault="00A365D1" w:rsidP="00394AE5">
            <w:pPr>
              <w:jc w:val="center"/>
              <w:rPr>
                <w:rFonts w:cstheme="minorHAnsi"/>
              </w:rPr>
            </w:pPr>
            <w:r w:rsidRPr="00A365D1">
              <w:rPr>
                <w:rFonts w:cstheme="minorHAnsi"/>
              </w:rPr>
              <w:t>6,0</w:t>
            </w:r>
          </w:p>
        </w:tc>
      </w:tr>
    </w:tbl>
    <w:p w14:paraId="3005D8E9" w14:textId="77777777" w:rsidR="00A365D1" w:rsidRPr="00A365D1" w:rsidRDefault="00A365D1" w:rsidP="00966BC8">
      <w:pPr>
        <w:ind w:left="284" w:hanging="284"/>
        <w:jc w:val="right"/>
      </w:pPr>
      <w:r w:rsidRPr="00A365D1">
        <w:t>…./2BE</w:t>
      </w:r>
    </w:p>
    <w:p w14:paraId="6B5F422D" w14:textId="77777777" w:rsidR="00A365D1" w:rsidRPr="00A365D1" w:rsidRDefault="00A365D1" w:rsidP="00F25E41">
      <w:pPr>
        <w:ind w:left="284" w:hanging="284"/>
        <w:rPr>
          <w:rFonts w:cstheme="minorHAnsi"/>
        </w:rPr>
      </w:pPr>
    </w:p>
    <w:p w14:paraId="7D36254E" w14:textId="77777777" w:rsidR="00A365D1" w:rsidRPr="00A365D1" w:rsidRDefault="00A365D1">
      <w:pPr>
        <w:pStyle w:val="Titel"/>
        <w:rPr>
          <w:rFonts w:asciiTheme="minorHAnsi" w:hAnsiTheme="minorHAnsi"/>
          <w:sz w:val="22"/>
          <w:szCs w:val="22"/>
        </w:rPr>
      </w:pPr>
      <w:r w:rsidRPr="00A365D1">
        <w:rPr>
          <w:rFonts w:asciiTheme="minorHAnsi" w:hAnsiTheme="minorHAnsi"/>
          <w:sz w:val="22"/>
          <w:szCs w:val="22"/>
        </w:rPr>
        <w:t>Die Funktion y = a x²</w:t>
      </w:r>
    </w:p>
    <w:p w14:paraId="21421421" w14:textId="77777777" w:rsidR="00A365D1" w:rsidRPr="00A365D1" w:rsidRDefault="00A365D1"/>
    <w:p w14:paraId="7F0AF3F3" w14:textId="77777777" w:rsidR="00A365D1" w:rsidRPr="00A365D1" w:rsidRDefault="00A365D1">
      <w:r w:rsidRPr="00A365D1">
        <w:t>Welchen Einfluss hat der Koeffizient a auf die grafische Darstellung?</w:t>
      </w:r>
    </w:p>
    <w:p w14:paraId="623DB9CC" w14:textId="77777777" w:rsidR="00A365D1" w:rsidRPr="00A365D1" w:rsidRDefault="00A365D1"/>
    <w:p w14:paraId="750D9EFF" w14:textId="77777777" w:rsidR="00A365D1" w:rsidRPr="00A365D1" w:rsidRDefault="00A365D1">
      <w:r w:rsidRPr="00A365D1">
        <w:t xml:space="preserve">Erstelle für die Funktionen y = </w:t>
      </w:r>
      <w:proofErr w:type="gramStart"/>
      <w:r w:rsidRPr="00A365D1">
        <w:t>2x² ,</w:t>
      </w:r>
      <w:proofErr w:type="gramEnd"/>
      <w:r w:rsidRPr="00A365D1">
        <w:t xml:space="preserve"> y = 1/2x², y = 3x²; </w:t>
      </w:r>
    </w:p>
    <w:p w14:paraId="26999F50" w14:textId="77777777" w:rsidR="00A365D1" w:rsidRPr="00A365D1" w:rsidRDefault="00A365D1">
      <w:r w:rsidRPr="00A365D1">
        <w:t xml:space="preserve">y = -1x² und y = 0,25 x² je eine Wertetabelle für –2 </w:t>
      </w:r>
      <w:r w:rsidRPr="00A365D1">
        <w:rPr>
          <w:position w:val="-4"/>
        </w:rPr>
        <w:object w:dxaOrig="200" w:dyaOrig="240" w14:anchorId="139B53D8">
          <v:shape id="_x0000_i1027" type="#_x0000_t75" style="width:10pt;height:12pt" o:ole="">
            <v:imagedata r:id="rId31" o:title=""/>
          </v:shape>
          <o:OLEObject Type="Embed" ProgID="Equation.DSMT4" ShapeID="_x0000_i1027" DrawAspect="Content" ObjectID="_1648530333" r:id="rId32"/>
        </w:object>
      </w:r>
      <w:r w:rsidRPr="00A365D1">
        <w:t xml:space="preserve"> x </w:t>
      </w:r>
      <w:r w:rsidRPr="00A365D1">
        <w:rPr>
          <w:position w:val="-4"/>
        </w:rPr>
        <w:object w:dxaOrig="200" w:dyaOrig="240" w14:anchorId="48EC3C3E">
          <v:shape id="_x0000_i1028" type="#_x0000_t75" style="width:10pt;height:12pt" o:ole="">
            <v:imagedata r:id="rId31" o:title=""/>
          </v:shape>
          <o:OLEObject Type="Embed" ProgID="Equation.DSMT4" ShapeID="_x0000_i1028" DrawAspect="Content" ObjectID="_1648530334" r:id="rId33"/>
        </w:object>
      </w:r>
      <w:r w:rsidRPr="00A365D1">
        <w:t xml:space="preserve"> 2 (Schrittweite 0,5) . Zeichne alle Funktionen in ein Koordinatensystem.</w:t>
      </w:r>
    </w:p>
    <w:p w14:paraId="6E819182" w14:textId="77777777" w:rsidR="00A365D1" w:rsidRPr="00A365D1" w:rsidRDefault="00A365D1"/>
    <w:p w14:paraId="7BB81312" w14:textId="77777777" w:rsidR="00A365D1" w:rsidRPr="00A365D1" w:rsidRDefault="00A365D1"/>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1"/>
        <w:gridCol w:w="2099"/>
        <w:gridCol w:w="1294"/>
        <w:gridCol w:w="851"/>
        <w:gridCol w:w="709"/>
        <w:gridCol w:w="708"/>
        <w:gridCol w:w="567"/>
        <w:gridCol w:w="567"/>
        <w:gridCol w:w="567"/>
        <w:gridCol w:w="42"/>
        <w:gridCol w:w="525"/>
      </w:tblGrid>
      <w:tr w:rsidR="00A365D1" w:rsidRPr="00A365D1" w14:paraId="3653BA75" w14:textId="77777777" w:rsidTr="00E33F74">
        <w:tc>
          <w:tcPr>
            <w:tcW w:w="1251" w:type="dxa"/>
            <w:shd w:val="clear" w:color="auto" w:fill="auto"/>
          </w:tcPr>
          <w:p w14:paraId="5FC09A7D" w14:textId="77777777" w:rsidR="00A365D1" w:rsidRPr="00A365D1" w:rsidRDefault="00A365D1">
            <w:r w:rsidRPr="00A365D1">
              <w:t>x</w:t>
            </w:r>
          </w:p>
        </w:tc>
        <w:tc>
          <w:tcPr>
            <w:tcW w:w="2099" w:type="dxa"/>
            <w:shd w:val="clear" w:color="auto" w:fill="auto"/>
          </w:tcPr>
          <w:p w14:paraId="7AF39E79" w14:textId="77777777" w:rsidR="00A365D1" w:rsidRPr="00A365D1" w:rsidRDefault="00A365D1">
            <w:r w:rsidRPr="00A365D1">
              <w:t>-2</w:t>
            </w:r>
          </w:p>
        </w:tc>
        <w:tc>
          <w:tcPr>
            <w:tcW w:w="1294" w:type="dxa"/>
            <w:shd w:val="clear" w:color="auto" w:fill="auto"/>
          </w:tcPr>
          <w:p w14:paraId="6F138BD4" w14:textId="77777777" w:rsidR="00A365D1" w:rsidRPr="00A365D1" w:rsidRDefault="00A365D1">
            <w:r w:rsidRPr="00A365D1">
              <w:t>-1,5</w:t>
            </w:r>
          </w:p>
        </w:tc>
        <w:tc>
          <w:tcPr>
            <w:tcW w:w="851" w:type="dxa"/>
            <w:shd w:val="clear" w:color="auto" w:fill="auto"/>
          </w:tcPr>
          <w:p w14:paraId="5BE8383A" w14:textId="77777777" w:rsidR="00A365D1" w:rsidRPr="00A365D1" w:rsidRDefault="00A365D1">
            <w:r w:rsidRPr="00A365D1">
              <w:t>-1</w:t>
            </w:r>
          </w:p>
        </w:tc>
        <w:tc>
          <w:tcPr>
            <w:tcW w:w="709" w:type="dxa"/>
            <w:shd w:val="clear" w:color="auto" w:fill="auto"/>
          </w:tcPr>
          <w:p w14:paraId="76C1FEC8" w14:textId="77777777" w:rsidR="00A365D1" w:rsidRPr="00A365D1" w:rsidRDefault="00A365D1">
            <w:r w:rsidRPr="00A365D1">
              <w:t>-0,5</w:t>
            </w:r>
          </w:p>
        </w:tc>
        <w:tc>
          <w:tcPr>
            <w:tcW w:w="708" w:type="dxa"/>
            <w:shd w:val="clear" w:color="auto" w:fill="auto"/>
          </w:tcPr>
          <w:p w14:paraId="0B582636" w14:textId="77777777" w:rsidR="00A365D1" w:rsidRPr="00A365D1" w:rsidRDefault="00A365D1">
            <w:r w:rsidRPr="00A365D1">
              <w:t>0</w:t>
            </w:r>
          </w:p>
        </w:tc>
        <w:tc>
          <w:tcPr>
            <w:tcW w:w="567" w:type="dxa"/>
            <w:shd w:val="clear" w:color="auto" w:fill="auto"/>
          </w:tcPr>
          <w:p w14:paraId="4FBE9A24" w14:textId="77777777" w:rsidR="00A365D1" w:rsidRPr="00A365D1" w:rsidRDefault="00A365D1">
            <w:r w:rsidRPr="00A365D1">
              <w:t>0,5</w:t>
            </w:r>
          </w:p>
        </w:tc>
        <w:tc>
          <w:tcPr>
            <w:tcW w:w="567" w:type="dxa"/>
            <w:shd w:val="clear" w:color="auto" w:fill="auto"/>
          </w:tcPr>
          <w:p w14:paraId="5E2C3D94" w14:textId="77777777" w:rsidR="00A365D1" w:rsidRPr="00A365D1" w:rsidRDefault="00A365D1">
            <w:r w:rsidRPr="00A365D1">
              <w:t>1</w:t>
            </w:r>
          </w:p>
        </w:tc>
        <w:tc>
          <w:tcPr>
            <w:tcW w:w="609" w:type="dxa"/>
            <w:gridSpan w:val="2"/>
            <w:shd w:val="clear" w:color="auto" w:fill="auto"/>
          </w:tcPr>
          <w:p w14:paraId="6243432F" w14:textId="77777777" w:rsidR="00A365D1" w:rsidRPr="00A365D1" w:rsidRDefault="00A365D1">
            <w:r w:rsidRPr="00A365D1">
              <w:t>1,5</w:t>
            </w:r>
          </w:p>
        </w:tc>
        <w:tc>
          <w:tcPr>
            <w:tcW w:w="525" w:type="dxa"/>
            <w:shd w:val="clear" w:color="auto" w:fill="auto"/>
          </w:tcPr>
          <w:p w14:paraId="49755BE8" w14:textId="77777777" w:rsidR="00A365D1" w:rsidRPr="00A365D1" w:rsidRDefault="00A365D1">
            <w:r w:rsidRPr="00A365D1">
              <w:t>2</w:t>
            </w:r>
          </w:p>
        </w:tc>
      </w:tr>
      <w:tr w:rsidR="00A365D1" w:rsidRPr="00A365D1" w14:paraId="26D817AD" w14:textId="77777777" w:rsidTr="00E33F74">
        <w:tc>
          <w:tcPr>
            <w:tcW w:w="1251" w:type="dxa"/>
            <w:shd w:val="clear" w:color="auto" w:fill="auto"/>
          </w:tcPr>
          <w:p w14:paraId="4524F8EA" w14:textId="77777777" w:rsidR="00A365D1" w:rsidRPr="00A365D1" w:rsidRDefault="00A365D1">
            <w:r w:rsidRPr="00A365D1">
              <w:t>y= 2x²</w:t>
            </w:r>
          </w:p>
        </w:tc>
        <w:tc>
          <w:tcPr>
            <w:tcW w:w="2099" w:type="dxa"/>
            <w:shd w:val="clear" w:color="auto" w:fill="auto"/>
          </w:tcPr>
          <w:p w14:paraId="366DFDC1" w14:textId="77777777" w:rsidR="00A365D1" w:rsidRPr="00A365D1" w:rsidRDefault="00A365D1">
            <w:r w:rsidRPr="00A365D1">
              <w:t>2∙ (-2)²=8</w:t>
            </w:r>
          </w:p>
        </w:tc>
        <w:tc>
          <w:tcPr>
            <w:tcW w:w="1294" w:type="dxa"/>
            <w:shd w:val="clear" w:color="auto" w:fill="auto"/>
          </w:tcPr>
          <w:p w14:paraId="34AC994D" w14:textId="77777777" w:rsidR="00A365D1" w:rsidRPr="00A365D1" w:rsidRDefault="00A365D1">
            <w:r w:rsidRPr="00A365D1">
              <w:t>4,5</w:t>
            </w:r>
          </w:p>
        </w:tc>
        <w:tc>
          <w:tcPr>
            <w:tcW w:w="851" w:type="dxa"/>
            <w:shd w:val="clear" w:color="auto" w:fill="auto"/>
          </w:tcPr>
          <w:p w14:paraId="5C81DDB0" w14:textId="77777777" w:rsidR="00A365D1" w:rsidRPr="00A365D1" w:rsidRDefault="00A365D1">
            <w:r w:rsidRPr="00A365D1">
              <w:t>2</w:t>
            </w:r>
          </w:p>
        </w:tc>
        <w:tc>
          <w:tcPr>
            <w:tcW w:w="709" w:type="dxa"/>
            <w:shd w:val="clear" w:color="auto" w:fill="auto"/>
          </w:tcPr>
          <w:p w14:paraId="7D22840C" w14:textId="77777777" w:rsidR="00A365D1" w:rsidRPr="00A365D1" w:rsidRDefault="00A365D1">
            <w:r w:rsidRPr="00A365D1">
              <w:t>0,5</w:t>
            </w:r>
          </w:p>
        </w:tc>
        <w:tc>
          <w:tcPr>
            <w:tcW w:w="708" w:type="dxa"/>
            <w:shd w:val="clear" w:color="auto" w:fill="auto"/>
          </w:tcPr>
          <w:p w14:paraId="3030BBC4" w14:textId="77777777" w:rsidR="00A365D1" w:rsidRPr="00A365D1" w:rsidRDefault="00A365D1">
            <w:r w:rsidRPr="00A365D1">
              <w:t>0</w:t>
            </w:r>
          </w:p>
        </w:tc>
        <w:tc>
          <w:tcPr>
            <w:tcW w:w="567" w:type="dxa"/>
            <w:shd w:val="clear" w:color="auto" w:fill="auto"/>
          </w:tcPr>
          <w:p w14:paraId="58A02E56" w14:textId="77777777" w:rsidR="00A365D1" w:rsidRPr="00A365D1" w:rsidRDefault="00A365D1"/>
        </w:tc>
        <w:tc>
          <w:tcPr>
            <w:tcW w:w="567" w:type="dxa"/>
            <w:shd w:val="clear" w:color="auto" w:fill="auto"/>
          </w:tcPr>
          <w:p w14:paraId="141E74CF" w14:textId="77777777" w:rsidR="00A365D1" w:rsidRPr="00A365D1" w:rsidRDefault="00A365D1"/>
        </w:tc>
        <w:tc>
          <w:tcPr>
            <w:tcW w:w="567" w:type="dxa"/>
            <w:shd w:val="clear" w:color="auto" w:fill="auto"/>
          </w:tcPr>
          <w:p w14:paraId="6F73DB53" w14:textId="77777777" w:rsidR="00A365D1" w:rsidRPr="00A365D1" w:rsidRDefault="00A365D1"/>
        </w:tc>
        <w:tc>
          <w:tcPr>
            <w:tcW w:w="567" w:type="dxa"/>
            <w:gridSpan w:val="2"/>
            <w:shd w:val="clear" w:color="auto" w:fill="auto"/>
          </w:tcPr>
          <w:p w14:paraId="4AB1ECD9" w14:textId="77777777" w:rsidR="00A365D1" w:rsidRPr="00A365D1" w:rsidRDefault="00A365D1"/>
        </w:tc>
      </w:tr>
    </w:tbl>
    <w:p w14:paraId="4B110F54" w14:textId="77777777" w:rsidR="00A365D1" w:rsidRPr="00A365D1" w:rsidRDefault="00A365D1"/>
    <w:p w14:paraId="6885EE4B" w14:textId="77777777" w:rsidR="00A365D1" w:rsidRPr="00A365D1" w:rsidRDefault="00A365D1"/>
    <w:p w14:paraId="751398D9" w14:textId="77777777" w:rsidR="00A365D1" w:rsidRPr="00A365D1" w:rsidRDefault="00A365D1">
      <w:r w:rsidRPr="00A365D1">
        <w:t>Zeichne auch die Normalparabel y = x² in dieses Koordinatensystem.</w:t>
      </w:r>
    </w:p>
    <w:p w14:paraId="0BDBA25D" w14:textId="77777777" w:rsidR="00A365D1" w:rsidRPr="00A365D1" w:rsidRDefault="00A365D1"/>
    <w:p w14:paraId="03F0820F" w14:textId="77777777" w:rsidR="00A365D1" w:rsidRPr="00A365D1" w:rsidRDefault="00A365D1">
      <w:r w:rsidRPr="00A365D1">
        <w:t xml:space="preserve">Stelle Gemeinsamkeiten und Unterschiede zwischen den grafischen Darstellungen und der Normalparabel her. </w:t>
      </w:r>
    </w:p>
    <w:p w14:paraId="3CBA3CBC" w14:textId="77777777" w:rsidR="00A365D1" w:rsidRPr="00A365D1" w:rsidRDefault="00A365D1"/>
    <w:p w14:paraId="4FB8D67B" w14:textId="77777777" w:rsidR="00A365D1" w:rsidRPr="00A365D1" w:rsidRDefault="00A365D1">
      <w:r w:rsidRPr="00A365D1">
        <w:t>Die grafischen Darstellungen der Funktionen y = ax² sind _________________ mit dem Scheitelpunkt S (    ;     )</w:t>
      </w:r>
      <w:proofErr w:type="gramStart"/>
      <w:r w:rsidRPr="00A365D1">
        <w:t>,aber</w:t>
      </w:r>
      <w:proofErr w:type="gramEnd"/>
      <w:r w:rsidRPr="00A365D1">
        <w:t xml:space="preserve"> keine Normalparabeln.</w:t>
      </w:r>
    </w:p>
    <w:p w14:paraId="010912E4" w14:textId="77777777" w:rsidR="00A365D1" w:rsidRPr="00A365D1" w:rsidRDefault="00A365D1">
      <w:r w:rsidRPr="00A365D1">
        <w:t xml:space="preserve">Die Funktionen mit dem Faktor a &gt; 1 sind gestreckt (also schmaler), die Funktionen mit a&lt; 1 sind gestaucht </w:t>
      </w:r>
      <w:proofErr w:type="gramStart"/>
      <w:r w:rsidRPr="00A365D1">
        <w:t>( also</w:t>
      </w:r>
      <w:proofErr w:type="gramEnd"/>
      <w:r w:rsidRPr="00A365D1">
        <w:t xml:space="preserve"> breiter).</w:t>
      </w:r>
    </w:p>
    <w:p w14:paraId="54265F03" w14:textId="77777777" w:rsidR="00A365D1" w:rsidRPr="00A365D1" w:rsidRDefault="00A365D1">
      <w:r w:rsidRPr="00A365D1">
        <w:t>Die Funktionen mit a &lt; 0 sind an der x -Achse gespiegelte, also nach unten geöffnete, Parabeln.</w:t>
      </w:r>
    </w:p>
    <w:p w14:paraId="5F17DA0B" w14:textId="77777777" w:rsidR="00A365D1" w:rsidRPr="00A365D1" w:rsidRDefault="00A365D1"/>
    <w:p w14:paraId="3114C924" w14:textId="77777777" w:rsidR="00A365D1" w:rsidRPr="00A365D1" w:rsidRDefault="002F05FF" w:rsidP="00E33F74">
      <w:pPr>
        <w:jc w:val="center"/>
        <w:rPr>
          <w:noProof/>
        </w:rPr>
      </w:pPr>
      <w:r>
        <w:rPr>
          <w:noProof/>
        </w:rPr>
        <w:lastRenderedPageBreak/>
        <w:pict w14:anchorId="29CFE7E6">
          <v:shape id="Grafik 1" o:spid="_x0000_i1029" type="#_x0000_t75" style="width:314.4pt;height:242.45pt;visibility:visible">
            <v:imagedata r:id="rId34" o:title=""/>
          </v:shape>
        </w:pict>
      </w:r>
    </w:p>
    <w:p w14:paraId="05752833" w14:textId="77777777" w:rsidR="00A365D1" w:rsidRPr="00A365D1" w:rsidRDefault="00A365D1" w:rsidP="0013487A">
      <w:r w:rsidRPr="00A365D1">
        <w:rPr>
          <w:noProof/>
        </w:rPr>
        <w:t xml:space="preserve">Anwendung: Brücken, Toreinfahrten </w:t>
      </w:r>
    </w:p>
    <w:p w14:paraId="69686AD5" w14:textId="77777777" w:rsidR="00805342" w:rsidRDefault="00805342">
      <w:pPr>
        <w:rPr>
          <w:rFonts w:eastAsiaTheme="majorEastAsia" w:cstheme="minorHAnsi"/>
          <w:color w:val="000000"/>
        </w:rPr>
      </w:pPr>
    </w:p>
    <w:p w14:paraId="6450AB7A" w14:textId="77777777" w:rsidR="002A2D29" w:rsidRDefault="002A2D29">
      <w:pPr>
        <w:rPr>
          <w:rFonts w:eastAsiaTheme="majorEastAsia" w:cstheme="minorHAnsi"/>
          <w:color w:val="000000"/>
        </w:rPr>
      </w:pPr>
      <w:r>
        <w:rPr>
          <w:rFonts w:eastAsiaTheme="majorEastAsia" w:cstheme="minorHAnsi"/>
          <w:color w:val="000000"/>
        </w:rPr>
        <w:br w:type="page"/>
      </w:r>
    </w:p>
    <w:p w14:paraId="5A288D77" w14:textId="05CF5D43" w:rsidR="00A365D1" w:rsidRDefault="002A2D29">
      <w:pPr>
        <w:rPr>
          <w:rFonts w:eastAsiaTheme="majorEastAsia" w:cstheme="minorHAnsi"/>
          <w:b/>
          <w:bCs/>
          <w:color w:val="000000"/>
          <w:sz w:val="28"/>
          <w:szCs w:val="28"/>
        </w:rPr>
      </w:pPr>
      <w:r w:rsidRPr="002A2D29">
        <w:rPr>
          <w:rFonts w:eastAsiaTheme="majorEastAsia" w:cstheme="minorHAnsi"/>
          <w:b/>
          <w:bCs/>
          <w:color w:val="000000"/>
          <w:sz w:val="28"/>
          <w:szCs w:val="28"/>
        </w:rPr>
        <w:lastRenderedPageBreak/>
        <w:t>Deutsch</w:t>
      </w:r>
    </w:p>
    <w:p w14:paraId="3C7F89D3" w14:textId="77777777" w:rsidR="002A2D29" w:rsidRPr="002A2D29" w:rsidRDefault="002A2D29" w:rsidP="002A2D29">
      <w:pPr>
        <w:spacing w:after="0" w:line="240" w:lineRule="auto"/>
        <w:jc w:val="both"/>
        <w:rPr>
          <w:rFonts w:ascii="Calibri" w:eastAsia="Times New Roman" w:hAnsi="Calibri" w:cs="Calibri"/>
          <w:b/>
          <w:lang w:eastAsia="de-DE"/>
        </w:rPr>
      </w:pPr>
      <w:r w:rsidRPr="002A2D29">
        <w:rPr>
          <w:rFonts w:ascii="Calibri" w:eastAsia="Times New Roman" w:hAnsi="Calibri" w:cs="Calibri"/>
          <w:b/>
          <w:lang w:eastAsia="de-DE"/>
        </w:rPr>
        <w:t xml:space="preserve">1. </w:t>
      </w:r>
    </w:p>
    <w:p w14:paraId="03D729DD" w14:textId="77777777" w:rsidR="002A2D29" w:rsidRPr="002A2D29" w:rsidRDefault="002A2D29" w:rsidP="002A2D29">
      <w:pPr>
        <w:spacing w:after="0" w:line="240" w:lineRule="auto"/>
        <w:jc w:val="both"/>
        <w:rPr>
          <w:rFonts w:ascii="Calibri" w:eastAsia="Times New Roman" w:hAnsi="Calibri" w:cs="Calibri"/>
          <w:lang w:eastAsia="de-DE"/>
        </w:rPr>
      </w:pPr>
      <w:r w:rsidRPr="002A2D29">
        <w:rPr>
          <w:rFonts w:ascii="Calibri" w:eastAsia="Times New Roman" w:hAnsi="Calibri" w:cs="Calibri"/>
          <w:lang w:eastAsia="de-DE"/>
        </w:rPr>
        <w:t>Erörtern Sie das Zitat. Erläutern Sie dabei auch Ihre eigenen beruflichen Pläne.</w:t>
      </w:r>
    </w:p>
    <w:p w14:paraId="706DBE53" w14:textId="77777777" w:rsidR="002A2D29" w:rsidRPr="002A2D29" w:rsidRDefault="002A2D29" w:rsidP="002A2D29">
      <w:pPr>
        <w:spacing w:after="0" w:line="240" w:lineRule="auto"/>
        <w:jc w:val="both"/>
        <w:rPr>
          <w:rFonts w:ascii="Calibri" w:eastAsia="Times New Roman" w:hAnsi="Calibri" w:cs="Calibri"/>
          <w:b/>
          <w:lang w:eastAsia="de-DE"/>
        </w:rPr>
      </w:pPr>
    </w:p>
    <w:p w14:paraId="3D2B7B73" w14:textId="77777777" w:rsidR="002A2D29" w:rsidRPr="002A2D29" w:rsidRDefault="002A2D29" w:rsidP="002A2D29">
      <w:pPr>
        <w:spacing w:after="0" w:line="240" w:lineRule="auto"/>
        <w:rPr>
          <w:rFonts w:ascii="Calibri" w:eastAsia="Times New Roman" w:hAnsi="Calibri" w:cs="Calibri"/>
          <w:b/>
          <w:lang w:eastAsia="de-DE"/>
        </w:rPr>
      </w:pPr>
      <w:r w:rsidRPr="002A2D29">
        <w:rPr>
          <w:rFonts w:ascii="Calibri" w:eastAsia="Times New Roman" w:hAnsi="Calibri" w:cs="Calibri"/>
          <w:b/>
          <w:lang w:eastAsia="de-DE"/>
        </w:rPr>
        <w:t>„Wähle einen Beruf, den du liebst, und du brauchst keinen Tag in deinem Leben mehr zu arbeiten.“</w:t>
      </w:r>
    </w:p>
    <w:p w14:paraId="482BCA03" w14:textId="77777777" w:rsidR="002A2D29" w:rsidRPr="002A2D29" w:rsidRDefault="002A2D29" w:rsidP="002A2D29">
      <w:pPr>
        <w:spacing w:after="0" w:line="240" w:lineRule="auto"/>
        <w:jc w:val="both"/>
        <w:rPr>
          <w:rFonts w:ascii="Calibri" w:eastAsia="Times New Roman" w:hAnsi="Calibri" w:cs="Calibri"/>
          <w:lang w:eastAsia="de-DE"/>
        </w:rPr>
      </w:pPr>
      <w:r w:rsidRPr="002A2D29">
        <w:rPr>
          <w:rFonts w:ascii="Calibri" w:eastAsia="Times New Roman" w:hAnsi="Calibri" w:cs="Calibri"/>
          <w:lang w:eastAsia="de-DE"/>
        </w:rPr>
        <w:t>Konfuzius (551 v. Chr. – 480 v. Chr.)</w:t>
      </w:r>
    </w:p>
    <w:p w14:paraId="52F1A9C2" w14:textId="77777777" w:rsidR="002A2D29" w:rsidRPr="002A2D29" w:rsidRDefault="002A2D29" w:rsidP="002A2D29">
      <w:pPr>
        <w:spacing w:after="0" w:line="240" w:lineRule="auto"/>
        <w:jc w:val="both"/>
        <w:rPr>
          <w:rFonts w:ascii="Calibri" w:eastAsia="Times New Roman" w:hAnsi="Calibri" w:cs="Calibri"/>
          <w:lang w:eastAsia="de-DE"/>
        </w:rPr>
      </w:pPr>
    </w:p>
    <w:p w14:paraId="1C0A5B0F" w14:textId="77777777" w:rsidR="002A2D29" w:rsidRPr="002A2D29" w:rsidRDefault="002A2D29" w:rsidP="002A2D29">
      <w:pPr>
        <w:spacing w:after="0" w:line="240" w:lineRule="auto"/>
        <w:jc w:val="both"/>
        <w:rPr>
          <w:rFonts w:ascii="Calibri" w:eastAsia="Times New Roman" w:hAnsi="Calibri" w:cs="Calibri"/>
          <w:i/>
          <w:lang w:eastAsia="de-DE"/>
        </w:rPr>
      </w:pPr>
      <w:r w:rsidRPr="002A2D29">
        <w:rPr>
          <w:rFonts w:ascii="Calibri" w:eastAsia="Times New Roman" w:hAnsi="Calibri" w:cs="Calibri"/>
          <w:i/>
          <w:lang w:eastAsia="de-DE"/>
        </w:rPr>
        <w:t>www.aphorismen.de (30. 10. 2014)</w:t>
      </w:r>
    </w:p>
    <w:p w14:paraId="54541149" w14:textId="77777777" w:rsidR="002A2D29" w:rsidRPr="002A2D29" w:rsidRDefault="002A2D29" w:rsidP="002A2D29">
      <w:pPr>
        <w:spacing w:before="360" w:after="60" w:line="187" w:lineRule="exact"/>
        <w:outlineLvl w:val="3"/>
        <w:rPr>
          <w:rFonts w:ascii="Calibri" w:eastAsia="Times New Roman" w:hAnsi="Calibri" w:cs="Calibri"/>
          <w:b/>
          <w:lang w:eastAsia="x-none"/>
        </w:rPr>
      </w:pPr>
      <w:r w:rsidRPr="002A2D29">
        <w:rPr>
          <w:rFonts w:ascii="Calibri" w:eastAsia="Times New Roman" w:hAnsi="Calibri" w:cs="Calibri"/>
          <w:b/>
          <w:lang w:eastAsia="x-none"/>
        </w:rPr>
        <w:t>2.</w:t>
      </w:r>
    </w:p>
    <w:p w14:paraId="3827F842" w14:textId="77777777" w:rsidR="002A2D29" w:rsidRPr="002A2D29" w:rsidRDefault="002A2D29" w:rsidP="002A2D29">
      <w:pPr>
        <w:tabs>
          <w:tab w:val="left" w:pos="284"/>
        </w:tabs>
        <w:spacing w:before="120" w:after="0" w:line="187" w:lineRule="exact"/>
        <w:ind w:left="510" w:hanging="510"/>
        <w:jc w:val="both"/>
        <w:rPr>
          <w:rFonts w:ascii="Calibri" w:eastAsia="Times New Roman" w:hAnsi="Calibri" w:cs="Calibri"/>
          <w:lang w:eastAsia="de-DE"/>
        </w:rPr>
      </w:pPr>
      <w:r w:rsidRPr="002A2D29">
        <w:rPr>
          <w:rFonts w:ascii="Calibri" w:eastAsia="Times New Roman" w:hAnsi="Calibri" w:cs="Calibri"/>
          <w:lang w:eastAsia="de-DE"/>
        </w:rPr>
        <w:t>2.1</w:t>
      </w:r>
      <w:r w:rsidRPr="002A2D29">
        <w:rPr>
          <w:rFonts w:ascii="Calibri" w:eastAsia="Times New Roman" w:hAnsi="Calibri" w:cs="Calibri"/>
          <w:lang w:eastAsia="de-DE"/>
        </w:rPr>
        <w:tab/>
        <w:t>a)</w:t>
      </w:r>
      <w:r w:rsidRPr="002A2D29">
        <w:rPr>
          <w:rFonts w:ascii="Calibri" w:eastAsia="Times New Roman" w:hAnsi="Calibri" w:cs="Calibri"/>
          <w:lang w:eastAsia="de-DE"/>
        </w:rPr>
        <w:tab/>
        <w:t xml:space="preserve">Entnehmen Sie dem Text von Eva </w:t>
      </w:r>
      <w:proofErr w:type="spellStart"/>
      <w:r w:rsidRPr="002A2D29">
        <w:rPr>
          <w:rFonts w:ascii="Calibri" w:eastAsia="Times New Roman" w:hAnsi="Calibri" w:cs="Calibri"/>
          <w:lang w:eastAsia="de-DE"/>
        </w:rPr>
        <w:t>Zeltner</w:t>
      </w:r>
      <w:proofErr w:type="spellEnd"/>
      <w:r w:rsidRPr="002A2D29">
        <w:rPr>
          <w:rFonts w:ascii="Calibri" w:eastAsia="Times New Roman" w:hAnsi="Calibri" w:cs="Calibri"/>
          <w:lang w:eastAsia="de-DE"/>
        </w:rPr>
        <w:t xml:space="preserve"> sechs zustimmende und sechs ablehnend kritische Aussagen zum Thema „Shopping“ und stellen Sie diese in einer Tabelle dar.</w:t>
      </w:r>
    </w:p>
    <w:p w14:paraId="706BD48A" w14:textId="77777777" w:rsidR="002A2D29" w:rsidRPr="002A2D29" w:rsidRDefault="002A2D29" w:rsidP="002A2D29">
      <w:pPr>
        <w:tabs>
          <w:tab w:val="left" w:pos="284"/>
        </w:tabs>
        <w:spacing w:before="60" w:after="0" w:line="187" w:lineRule="exact"/>
        <w:ind w:left="511" w:hanging="227"/>
        <w:jc w:val="both"/>
        <w:rPr>
          <w:rFonts w:ascii="Calibri" w:eastAsia="Times New Roman" w:hAnsi="Calibri" w:cs="Calibri"/>
          <w:lang w:eastAsia="de-DE"/>
        </w:rPr>
      </w:pPr>
      <w:r w:rsidRPr="002A2D29">
        <w:rPr>
          <w:rFonts w:ascii="Calibri" w:eastAsia="Times New Roman" w:hAnsi="Calibri" w:cs="Calibri"/>
          <w:lang w:eastAsia="de-DE"/>
        </w:rPr>
        <w:t>b)</w:t>
      </w:r>
      <w:r w:rsidRPr="002A2D29">
        <w:rPr>
          <w:rFonts w:ascii="Calibri" w:eastAsia="Times New Roman" w:hAnsi="Calibri" w:cs="Calibri"/>
          <w:lang w:eastAsia="de-DE"/>
        </w:rPr>
        <w:tab/>
        <w:t xml:space="preserve">Übernehmen Sie die folgenden Zitate und geben Sie deren Inhalt mit eigenen Worten in Sätzen wieder. </w:t>
      </w:r>
    </w:p>
    <w:p w14:paraId="73C5A6CB" w14:textId="77777777" w:rsidR="002A2D29" w:rsidRPr="002A2D29" w:rsidRDefault="002A2D29" w:rsidP="002A2D29">
      <w:pPr>
        <w:tabs>
          <w:tab w:val="left" w:pos="284"/>
          <w:tab w:val="left" w:pos="454"/>
          <w:tab w:val="left" w:pos="567"/>
        </w:tabs>
        <w:spacing w:after="0" w:line="187" w:lineRule="exact"/>
        <w:ind w:left="510"/>
        <w:jc w:val="both"/>
        <w:rPr>
          <w:rFonts w:ascii="Calibri" w:eastAsia="Times New Roman" w:hAnsi="Calibri" w:cs="Calibri"/>
          <w:lang w:eastAsia="de-DE"/>
        </w:rPr>
      </w:pPr>
      <w:r w:rsidRPr="002A2D29">
        <w:rPr>
          <w:rFonts w:ascii="Calibri" w:eastAsia="Times New Roman" w:hAnsi="Calibri" w:cs="Calibri"/>
          <w:lang w:eastAsia="de-DE"/>
        </w:rPr>
        <w:t>„Unzählige Frauen jeden Alters sind vom Shopping-Virus befallen.“ (Zeile 13)</w:t>
      </w:r>
    </w:p>
    <w:p w14:paraId="009CB2E9" w14:textId="77777777" w:rsidR="002A2D29" w:rsidRPr="002A2D29" w:rsidRDefault="002A2D29" w:rsidP="002A2D29">
      <w:pPr>
        <w:tabs>
          <w:tab w:val="left" w:pos="284"/>
          <w:tab w:val="left" w:pos="454"/>
          <w:tab w:val="left" w:pos="567"/>
        </w:tabs>
        <w:spacing w:after="0" w:line="187" w:lineRule="exact"/>
        <w:ind w:left="510"/>
        <w:jc w:val="both"/>
        <w:rPr>
          <w:rFonts w:ascii="Calibri" w:eastAsia="Times New Roman" w:hAnsi="Calibri" w:cs="Calibri"/>
          <w:lang w:eastAsia="de-DE"/>
        </w:rPr>
      </w:pPr>
      <w:r w:rsidRPr="002A2D29">
        <w:rPr>
          <w:rFonts w:ascii="Calibri" w:eastAsia="Times New Roman" w:hAnsi="Calibri" w:cs="Calibri"/>
          <w:lang w:eastAsia="de-DE"/>
        </w:rPr>
        <w:t>„Auf die Rechnung folgt dann die Depression.“ (Zeile 22)</w:t>
      </w:r>
    </w:p>
    <w:p w14:paraId="16883D2F" w14:textId="77777777" w:rsidR="002A2D29" w:rsidRPr="002A2D29" w:rsidRDefault="002A2D29" w:rsidP="002A2D29">
      <w:pPr>
        <w:tabs>
          <w:tab w:val="left" w:pos="284"/>
          <w:tab w:val="left" w:pos="454"/>
          <w:tab w:val="left" w:pos="567"/>
        </w:tabs>
        <w:spacing w:after="0" w:line="187" w:lineRule="exact"/>
        <w:ind w:left="510"/>
        <w:jc w:val="both"/>
        <w:rPr>
          <w:rFonts w:ascii="Calibri" w:eastAsia="Times New Roman" w:hAnsi="Calibri" w:cs="Calibri"/>
          <w:lang w:eastAsia="de-DE"/>
        </w:rPr>
      </w:pPr>
      <w:r w:rsidRPr="002A2D29">
        <w:rPr>
          <w:rFonts w:ascii="Calibri" w:eastAsia="Times New Roman" w:hAnsi="Calibri" w:cs="Calibri"/>
          <w:lang w:eastAsia="de-DE"/>
        </w:rPr>
        <w:t>„Die winterliche Massenflucht ins Ausland ist zum neuen Weihnachtsritual geworden.“ (Zeile 32 f.)</w:t>
      </w:r>
    </w:p>
    <w:p w14:paraId="039FF1D2" w14:textId="77777777" w:rsidR="002A2D29" w:rsidRPr="002A2D29" w:rsidRDefault="002A2D29" w:rsidP="002A2D29">
      <w:pPr>
        <w:tabs>
          <w:tab w:val="left" w:pos="284"/>
          <w:tab w:val="left" w:pos="454"/>
          <w:tab w:val="left" w:pos="567"/>
        </w:tabs>
        <w:spacing w:after="0" w:line="187" w:lineRule="exact"/>
        <w:ind w:left="510"/>
        <w:jc w:val="both"/>
        <w:rPr>
          <w:rFonts w:ascii="Calibri" w:eastAsia="Times New Roman" w:hAnsi="Calibri" w:cs="Calibri"/>
          <w:lang w:eastAsia="de-DE"/>
        </w:rPr>
      </w:pPr>
      <w:r w:rsidRPr="002A2D29">
        <w:rPr>
          <w:rFonts w:ascii="Calibri" w:eastAsia="Times New Roman" w:hAnsi="Calibri" w:cs="Calibri"/>
          <w:lang w:eastAsia="de-DE"/>
        </w:rPr>
        <w:t>„Haben statt Sein.“ (Zeile 40)</w:t>
      </w:r>
    </w:p>
    <w:p w14:paraId="2A0CB7AE" w14:textId="77777777" w:rsidR="002A2D29" w:rsidRPr="002A2D29" w:rsidRDefault="002A2D29" w:rsidP="002A2D29">
      <w:pPr>
        <w:tabs>
          <w:tab w:val="left" w:pos="284"/>
        </w:tabs>
        <w:spacing w:before="120" w:after="0" w:line="187" w:lineRule="exact"/>
        <w:ind w:left="284" w:hanging="284"/>
        <w:jc w:val="both"/>
        <w:rPr>
          <w:rFonts w:ascii="Calibri" w:eastAsia="Times New Roman" w:hAnsi="Calibri" w:cs="Calibri"/>
          <w:lang w:eastAsia="de-DE"/>
        </w:rPr>
      </w:pPr>
      <w:r w:rsidRPr="002A2D29">
        <w:rPr>
          <w:rFonts w:ascii="Calibri" w:eastAsia="Times New Roman" w:hAnsi="Calibri" w:cs="Calibri"/>
          <w:lang w:eastAsia="de-DE"/>
        </w:rPr>
        <w:t>2.2</w:t>
      </w:r>
      <w:r w:rsidRPr="002A2D29">
        <w:rPr>
          <w:rFonts w:ascii="Calibri" w:eastAsia="Times New Roman" w:hAnsi="Calibri" w:cs="Calibri"/>
          <w:lang w:eastAsia="de-DE"/>
        </w:rPr>
        <w:tab/>
        <w:t>„Wie viele Dinge es doch gibt, die ich nicht brauche.“</w:t>
      </w:r>
    </w:p>
    <w:p w14:paraId="44EF5AC0" w14:textId="77777777" w:rsidR="002A2D29" w:rsidRPr="002A2D29" w:rsidRDefault="002A2D29" w:rsidP="002A2D29">
      <w:pPr>
        <w:tabs>
          <w:tab w:val="left" w:pos="284"/>
        </w:tabs>
        <w:spacing w:before="120" w:after="0" w:line="187" w:lineRule="exact"/>
        <w:ind w:left="284" w:hanging="284"/>
        <w:jc w:val="right"/>
        <w:rPr>
          <w:rFonts w:ascii="Calibri" w:eastAsia="Times New Roman" w:hAnsi="Calibri" w:cs="Calibri"/>
          <w:lang w:eastAsia="de-DE"/>
        </w:rPr>
      </w:pPr>
      <w:r w:rsidRPr="002A2D29">
        <w:rPr>
          <w:rFonts w:ascii="Calibri" w:eastAsia="Times New Roman" w:hAnsi="Calibri" w:cs="Calibri"/>
          <w:lang w:eastAsia="de-DE"/>
        </w:rPr>
        <w:t>Sokrates (470 – 399 v. Chr.)</w:t>
      </w:r>
    </w:p>
    <w:p w14:paraId="2D79535A" w14:textId="77777777" w:rsidR="002A2D29" w:rsidRPr="002A2D29" w:rsidRDefault="002A2D29" w:rsidP="002A2D29">
      <w:pPr>
        <w:spacing w:before="20" w:after="0" w:line="187" w:lineRule="exact"/>
        <w:jc w:val="right"/>
        <w:rPr>
          <w:rFonts w:ascii="Calibri" w:eastAsia="Times New Roman" w:hAnsi="Calibri" w:cs="Calibri"/>
          <w:i/>
          <w:lang w:eastAsia="de-DE"/>
        </w:rPr>
      </w:pPr>
      <w:r w:rsidRPr="002A2D29">
        <w:rPr>
          <w:rFonts w:ascii="Calibri" w:eastAsia="Times New Roman" w:hAnsi="Calibri" w:cs="Calibri"/>
          <w:i/>
          <w:lang w:eastAsia="de-DE"/>
        </w:rPr>
        <w:t>http://zitate-welt.de/ (31. 08. 2016)</w:t>
      </w:r>
    </w:p>
    <w:p w14:paraId="227F6C87" w14:textId="77777777" w:rsidR="002A2D29" w:rsidRPr="002A2D29" w:rsidRDefault="002A2D29" w:rsidP="002A2D29">
      <w:pPr>
        <w:tabs>
          <w:tab w:val="left" w:pos="284"/>
        </w:tabs>
        <w:spacing w:before="80" w:after="0" w:line="187" w:lineRule="exact"/>
        <w:ind w:left="284"/>
        <w:jc w:val="both"/>
        <w:rPr>
          <w:rFonts w:ascii="Calibri" w:eastAsia="Times New Roman" w:hAnsi="Calibri" w:cs="Calibri"/>
          <w:lang w:eastAsia="de-DE"/>
        </w:rPr>
      </w:pPr>
      <w:r w:rsidRPr="002A2D29">
        <w:rPr>
          <w:rFonts w:ascii="Calibri" w:eastAsia="Times New Roman" w:hAnsi="Calibri" w:cs="Calibri"/>
          <w:lang w:eastAsia="de-DE"/>
        </w:rPr>
        <w:t>Erörtern Sie, ausgehend von diesem Zitat, Ihr eigenes Konsumverhalten.</w:t>
      </w:r>
    </w:p>
    <w:p w14:paraId="0D733FCD" w14:textId="77777777" w:rsidR="002A2D29" w:rsidRPr="002A2D29" w:rsidRDefault="002A2D29" w:rsidP="002A2D29">
      <w:pPr>
        <w:spacing w:before="240" w:after="120" w:line="187" w:lineRule="exact"/>
        <w:jc w:val="both"/>
        <w:rPr>
          <w:rFonts w:ascii="Calibri" w:eastAsia="Times New Roman" w:hAnsi="Calibri" w:cs="Calibri"/>
          <w:b/>
          <w:lang w:eastAsia="de-DE"/>
        </w:rPr>
      </w:pPr>
      <w:r w:rsidRPr="002A2D29">
        <w:rPr>
          <w:rFonts w:ascii="Calibri" w:eastAsia="Times New Roman" w:hAnsi="Calibri" w:cs="Calibri"/>
          <w:b/>
          <w:lang w:eastAsia="de-DE"/>
        </w:rPr>
        <w:t xml:space="preserve">Eva </w:t>
      </w:r>
      <w:proofErr w:type="spellStart"/>
      <w:r w:rsidRPr="002A2D29">
        <w:rPr>
          <w:rFonts w:ascii="Calibri" w:eastAsia="Times New Roman" w:hAnsi="Calibri" w:cs="Calibri"/>
          <w:b/>
          <w:lang w:eastAsia="de-DE"/>
        </w:rPr>
        <w:t>Zeltner</w:t>
      </w:r>
      <w:proofErr w:type="spellEnd"/>
      <w:r w:rsidRPr="002A2D29">
        <w:rPr>
          <w:rFonts w:ascii="Calibri" w:eastAsia="Times New Roman" w:hAnsi="Calibri" w:cs="Calibri"/>
          <w:b/>
          <w:lang w:eastAsia="de-DE"/>
        </w:rPr>
        <w:t>: Seelentröster Shopping</w:t>
      </w:r>
    </w:p>
    <w:p w14:paraId="19635D43"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Shopping begeistert Kinder und Erwachsene.</w:t>
      </w:r>
    </w:p>
    <w:p w14:paraId="13FD9940"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Unglaublich, wie viele Leute heute shoppen gehen. „</w:t>
      </w:r>
      <w:proofErr w:type="spellStart"/>
      <w:r w:rsidRPr="002A2D29">
        <w:rPr>
          <w:rFonts w:ascii="Calibri" w:eastAsia="Times New Roman" w:hAnsi="Calibri" w:cs="Calibri"/>
          <w:lang w:eastAsia="de-DE"/>
        </w:rPr>
        <w:t>Stop</w:t>
      </w:r>
      <w:proofErr w:type="spellEnd"/>
      <w:r w:rsidRPr="002A2D29">
        <w:rPr>
          <w:rFonts w:ascii="Calibri" w:eastAsia="Times New Roman" w:hAnsi="Calibri" w:cs="Calibri"/>
          <w:lang w:eastAsia="de-DE"/>
        </w:rPr>
        <w:t xml:space="preserve"> </w:t>
      </w:r>
      <w:proofErr w:type="spellStart"/>
      <w:r w:rsidRPr="002A2D29">
        <w:rPr>
          <w:rFonts w:ascii="Calibri" w:eastAsia="Times New Roman" w:hAnsi="Calibri" w:cs="Calibri"/>
          <w:lang w:eastAsia="de-DE"/>
        </w:rPr>
        <w:t>the</w:t>
      </w:r>
      <w:proofErr w:type="spellEnd"/>
      <w:r w:rsidRPr="002A2D29">
        <w:rPr>
          <w:rFonts w:ascii="Calibri" w:eastAsia="Times New Roman" w:hAnsi="Calibri" w:cs="Calibri"/>
          <w:lang w:eastAsia="de-DE"/>
        </w:rPr>
        <w:t xml:space="preserve"> </w:t>
      </w:r>
      <w:proofErr w:type="spellStart"/>
      <w:r w:rsidRPr="002A2D29">
        <w:rPr>
          <w:rFonts w:ascii="Calibri" w:eastAsia="Times New Roman" w:hAnsi="Calibri" w:cs="Calibri"/>
          <w:lang w:eastAsia="de-DE"/>
        </w:rPr>
        <w:t>shoppers</w:t>
      </w:r>
      <w:proofErr w:type="spellEnd"/>
      <w:r w:rsidRPr="002A2D29">
        <w:rPr>
          <w:rFonts w:ascii="Calibri" w:eastAsia="Times New Roman" w:hAnsi="Calibri" w:cs="Calibri"/>
          <w:lang w:eastAsia="de-DE"/>
        </w:rPr>
        <w:t>“, nennt sich eine Schweizer Kultband. „Lädele“, die Jagd nach Schnäppchen, ist zu einem Volkssport geworden.</w:t>
      </w:r>
    </w:p>
    <w:p w14:paraId="02ECF1CA"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Während die Youngsters sich in den Shopping Centers zu irgendeinem Deal treffen, gewandt etwas klauen oder auch nur herumhängen, zelebriert</w:t>
      </w:r>
      <w:r w:rsidRPr="002A2D29">
        <w:rPr>
          <w:rFonts w:ascii="Calibri" w:eastAsia="Times New Roman" w:hAnsi="Calibri" w:cs="Calibri"/>
          <w:position w:val="4"/>
          <w:lang w:eastAsia="de-DE"/>
        </w:rPr>
        <w:t>1</w:t>
      </w:r>
      <w:r w:rsidRPr="002A2D29">
        <w:rPr>
          <w:rFonts w:ascii="Calibri" w:eastAsia="Times New Roman" w:hAnsi="Calibri" w:cs="Calibri"/>
          <w:lang w:eastAsia="de-DE"/>
        </w:rPr>
        <w:t xml:space="preserve"> die Pseudojugend Ein</w:t>
      </w:r>
      <w:r w:rsidRPr="002A2D29">
        <w:rPr>
          <w:rFonts w:ascii="Calibri" w:eastAsia="Times New Roman" w:hAnsi="Calibri" w:cs="Calibri"/>
          <w:lang w:eastAsia="de-DE"/>
        </w:rPr>
        <w:softHyphen/>
        <w:t>kaufen als Ritual.</w:t>
      </w:r>
    </w:p>
    <w:p w14:paraId="57047513"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Tag und Nacht wird in Läden gegrapscht, Rezession hin Notwendigkeit her. Zu einlullen</w:t>
      </w:r>
      <w:r w:rsidRPr="002A2D29">
        <w:rPr>
          <w:rFonts w:ascii="Calibri" w:eastAsia="Times New Roman" w:hAnsi="Calibri" w:cs="Calibri"/>
          <w:lang w:eastAsia="de-DE"/>
        </w:rPr>
        <w:softHyphen/>
        <w:t>der softer Musik lässt sich das Portemonnaie leicht aus der Tasche ziehen, und mit der Plastikkarte geht jede Kontrolle übers Budget verloren. Shopping ist Geldverlust, Ab</w:t>
      </w:r>
      <w:r w:rsidRPr="002A2D29">
        <w:rPr>
          <w:rFonts w:ascii="Calibri" w:eastAsia="Times New Roman" w:hAnsi="Calibri" w:cs="Calibri"/>
          <w:lang w:eastAsia="de-DE"/>
        </w:rPr>
        <w:softHyphen/>
        <w:t>wechs</w:t>
      </w:r>
      <w:r w:rsidRPr="002A2D29">
        <w:rPr>
          <w:rFonts w:ascii="Calibri" w:eastAsia="Times New Roman" w:hAnsi="Calibri" w:cs="Calibri"/>
          <w:lang w:eastAsia="de-DE"/>
        </w:rPr>
        <w:softHyphen/>
        <w:t>lung, Zeittöter, Seelentröster. Es hilft über Liebeskummer hinweg und erhöht das Wohlbefinden, kann aber auch zur Sucht werden.</w:t>
      </w:r>
    </w:p>
    <w:p w14:paraId="610C3790"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Unzählige Frauen jeden Alters sind vom Shopping-Virus befallen. Vor dem Kleider</w:t>
      </w:r>
      <w:r w:rsidRPr="002A2D29">
        <w:rPr>
          <w:rFonts w:ascii="Calibri" w:eastAsia="Times New Roman" w:hAnsi="Calibri" w:cs="Calibri"/>
          <w:lang w:eastAsia="de-DE"/>
        </w:rPr>
        <w:softHyphen/>
        <w:t>schrank endet jede Emanzipation. Töchter erleben Mütter, die sich wie Barbiepuppen ausstaffieren.</w:t>
      </w:r>
    </w:p>
    <w:p w14:paraId="2CBC821B"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Das Allerneuste muss her, das 35. Paar Schuhe, ein seidenes Top, zuhause hängen alte Fahnen.</w:t>
      </w:r>
    </w:p>
    <w:p w14:paraId="56D803C6"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Lebensberater und Populärpsychologinnen empfehlen, sich öfter mal was zuliebe zu tun. Damit ist vor allem gemeint, sich etwas zu kaufen. Neuanschaffungen heben das Selbst</w:t>
      </w:r>
      <w:r w:rsidRPr="002A2D29">
        <w:rPr>
          <w:rFonts w:ascii="Calibri" w:eastAsia="Times New Roman" w:hAnsi="Calibri" w:cs="Calibri"/>
          <w:lang w:eastAsia="de-DE"/>
        </w:rPr>
        <w:softHyphen/>
        <w:t>wertgefühl. Doch eine neue Frisur macht keinen neuen Menschen, und neue Kleider müs</w:t>
      </w:r>
      <w:r w:rsidRPr="002A2D29">
        <w:rPr>
          <w:rFonts w:ascii="Calibri" w:eastAsia="Times New Roman" w:hAnsi="Calibri" w:cs="Calibri"/>
          <w:lang w:eastAsia="de-DE"/>
        </w:rPr>
        <w:softHyphen/>
        <w:t>sen dauernd durch noch neuere ergänzt oder ersetzt werden.</w:t>
      </w:r>
    </w:p>
    <w:p w14:paraId="3815A516"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Auf die Rechnung folgt dann die Depression.</w:t>
      </w:r>
    </w:p>
    <w:p w14:paraId="316B14E2" w14:textId="77777777" w:rsidR="002A2D29" w:rsidRPr="002A2D29" w:rsidRDefault="002A2D29" w:rsidP="002A2D29">
      <w:pPr>
        <w:spacing w:before="60" w:after="0" w:line="187" w:lineRule="exact"/>
        <w:jc w:val="both"/>
        <w:rPr>
          <w:rFonts w:ascii="Calibri" w:eastAsia="Times New Roman" w:hAnsi="Calibri" w:cs="Calibri"/>
          <w:lang w:eastAsia="de-DE"/>
        </w:rPr>
      </w:pPr>
      <w:r w:rsidRPr="002A2D29">
        <w:rPr>
          <w:rFonts w:ascii="Calibri" w:eastAsia="Times New Roman" w:hAnsi="Calibri" w:cs="Calibri"/>
          <w:lang w:eastAsia="de-DE"/>
        </w:rPr>
        <w:t>Einkaufszeremonien sind Ersatz für den Kirchgang geworden. Die Architektur der Shop</w:t>
      </w:r>
      <w:r w:rsidRPr="002A2D29">
        <w:rPr>
          <w:rFonts w:ascii="Calibri" w:eastAsia="Times New Roman" w:hAnsi="Calibri" w:cs="Calibri"/>
          <w:lang w:eastAsia="de-DE"/>
        </w:rPr>
        <w:softHyphen/>
        <w:t>ping</w:t>
      </w:r>
      <w:r w:rsidRPr="002A2D29">
        <w:rPr>
          <w:rFonts w:ascii="Calibri" w:eastAsia="Times New Roman" w:hAnsi="Calibri" w:cs="Calibri"/>
          <w:lang w:eastAsia="de-DE"/>
        </w:rPr>
        <w:softHyphen/>
        <w:t>hallen verströmt weihevolles Ambiente</w:t>
      </w:r>
      <w:r w:rsidRPr="002A2D29">
        <w:rPr>
          <w:rFonts w:ascii="Calibri" w:eastAsia="Times New Roman" w:hAnsi="Calibri" w:cs="Calibri"/>
          <w:position w:val="4"/>
          <w:lang w:eastAsia="de-DE"/>
        </w:rPr>
        <w:t>2</w:t>
      </w:r>
      <w:r w:rsidRPr="002A2D29">
        <w:rPr>
          <w:rFonts w:ascii="Calibri" w:eastAsia="Times New Roman" w:hAnsi="Calibri" w:cs="Calibri"/>
          <w:lang w:eastAsia="de-DE"/>
        </w:rPr>
        <w:t>, das Sakrale</w:t>
      </w:r>
      <w:r w:rsidRPr="002A2D29">
        <w:rPr>
          <w:rFonts w:ascii="Calibri" w:eastAsia="Times New Roman" w:hAnsi="Calibri" w:cs="Calibri"/>
          <w:position w:val="4"/>
          <w:lang w:eastAsia="de-DE"/>
        </w:rPr>
        <w:t>3</w:t>
      </w:r>
      <w:r w:rsidRPr="002A2D29">
        <w:rPr>
          <w:rFonts w:ascii="Calibri" w:eastAsia="Times New Roman" w:hAnsi="Calibri" w:cs="Calibri"/>
          <w:lang w:eastAsia="de-DE"/>
        </w:rPr>
        <w:t xml:space="preserve"> wird durch Musik betont. In den Konsumtempeln zelebrieren die Wohlstandsverwöhnten eine Ersatzliturgie</w:t>
      </w:r>
      <w:r w:rsidRPr="002A2D29">
        <w:rPr>
          <w:rFonts w:ascii="Calibri" w:eastAsia="Times New Roman" w:hAnsi="Calibri" w:cs="Calibri"/>
          <w:position w:val="4"/>
          <w:lang w:eastAsia="de-DE"/>
        </w:rPr>
        <w:t>4</w:t>
      </w:r>
      <w:r w:rsidRPr="002A2D29">
        <w:rPr>
          <w:rFonts w:ascii="Calibri" w:eastAsia="Times New Roman" w:hAnsi="Calibri" w:cs="Calibri"/>
          <w:lang w:eastAsia="de-DE"/>
        </w:rPr>
        <w:t>.</w:t>
      </w:r>
    </w:p>
    <w:p w14:paraId="740CFE69"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Familien treffen sich Samstag für Samstag im Supermarkt. Während die Kleinen sich im Spielwarenparadies eine „Kleinigkeit“ erstehen dürfen, zeigen die Großen gegenseitig ihre Schätze und stärken sich bei Kaffee und Kuchen.</w:t>
      </w:r>
    </w:p>
    <w:p w14:paraId="3188F9F5" w14:textId="77777777" w:rsidR="002A2D29" w:rsidRPr="002A2D29" w:rsidRDefault="002A2D29" w:rsidP="002A2D29">
      <w:pPr>
        <w:spacing w:before="60" w:after="0" w:line="187" w:lineRule="exact"/>
        <w:jc w:val="both"/>
        <w:rPr>
          <w:rFonts w:ascii="Calibri" w:eastAsia="Times New Roman" w:hAnsi="Calibri" w:cs="Calibri"/>
          <w:lang w:eastAsia="de-DE"/>
        </w:rPr>
      </w:pPr>
      <w:r w:rsidRPr="002A2D29">
        <w:rPr>
          <w:rFonts w:ascii="Calibri" w:eastAsia="Times New Roman" w:hAnsi="Calibri" w:cs="Calibri"/>
          <w:lang w:eastAsia="de-DE"/>
        </w:rPr>
        <w:t xml:space="preserve">Sinnvoll leben, hieße eigentlich teilen und auch mal verzichten, einzeln und als Kollektiv, als Volk von Bessergestellten. Doch dies will kaum jemand ernsthaft. Sonst müssten wir – um ein beinahe alltägliches Beispiel zu nennen – freiwillig auf Dumpingpreis-Flüge nach New York zum Weihnachtseinkauf verzichten. Die winterliche Massenflucht ins Ausland </w:t>
      </w:r>
      <w:r w:rsidRPr="002A2D29">
        <w:rPr>
          <w:rFonts w:ascii="Calibri" w:eastAsia="Times New Roman" w:hAnsi="Calibri" w:cs="Calibri"/>
          <w:spacing w:val="-2"/>
          <w:lang w:eastAsia="de-DE"/>
        </w:rPr>
        <w:t>ist zum neuen Weihnachtsritual geworden. Vom Billigen profitieren, zugreifen. Ein Schnäpp</w:t>
      </w:r>
      <w:r w:rsidRPr="002A2D29">
        <w:rPr>
          <w:rFonts w:ascii="Calibri" w:eastAsia="Times New Roman" w:hAnsi="Calibri" w:cs="Calibri"/>
          <w:spacing w:val="-2"/>
          <w:lang w:eastAsia="de-DE"/>
        </w:rPr>
        <w:softHyphen/>
      </w:r>
      <w:r w:rsidRPr="002A2D29">
        <w:rPr>
          <w:rFonts w:ascii="Calibri" w:eastAsia="Times New Roman" w:hAnsi="Calibri" w:cs="Calibri"/>
          <w:lang w:eastAsia="de-DE"/>
        </w:rPr>
        <w:t>chen hier, ein Schnäppchen dort. Schnäppchenführer sind Bestseller.</w:t>
      </w:r>
    </w:p>
    <w:p w14:paraId="6EE9F090" w14:textId="77777777" w:rsidR="002A2D29" w:rsidRPr="002A2D29" w:rsidRDefault="002A2D29" w:rsidP="002A2D29">
      <w:pPr>
        <w:spacing w:after="0" w:line="187" w:lineRule="exact"/>
        <w:jc w:val="both"/>
        <w:rPr>
          <w:rFonts w:ascii="Calibri" w:eastAsia="Times New Roman" w:hAnsi="Calibri" w:cs="Calibri"/>
          <w:lang w:eastAsia="de-DE"/>
        </w:rPr>
      </w:pPr>
      <w:r w:rsidRPr="002A2D29">
        <w:rPr>
          <w:rFonts w:ascii="Calibri" w:eastAsia="Times New Roman" w:hAnsi="Calibri" w:cs="Calibri"/>
          <w:lang w:eastAsia="de-DE"/>
        </w:rPr>
        <w:t xml:space="preserve">Eine Freundin erzählte mir, in der Bahn von Milano nach Zürich hätten neben ihr zwei Teenies ununterbrochen ihre Einkäufe verglichen, eine ganze Menge von Klamotten, und dabei gejammert, wie </w:t>
      </w:r>
      <w:r w:rsidRPr="002A2D29">
        <w:rPr>
          <w:rFonts w:ascii="Calibri" w:eastAsia="Times New Roman" w:hAnsi="Calibri" w:cs="Calibri"/>
          <w:lang w:eastAsia="de-DE"/>
        </w:rPr>
        <w:lastRenderedPageBreak/>
        <w:t>ihnen das Geld für dies und das und jenes gefehlt habe, wo doch Ohrringe, Parfüms und Schuhe so cool, so geil und – ach – so günstig gewesen wären.</w:t>
      </w:r>
    </w:p>
    <w:p w14:paraId="1FBEA5DF" w14:textId="77777777" w:rsidR="002A2D29" w:rsidRPr="002A2D29" w:rsidRDefault="002A2D29" w:rsidP="002A2D29">
      <w:pPr>
        <w:spacing w:before="60" w:after="0" w:line="187" w:lineRule="exact"/>
        <w:jc w:val="both"/>
        <w:rPr>
          <w:rFonts w:ascii="Calibri" w:eastAsia="Times New Roman" w:hAnsi="Calibri" w:cs="Calibri"/>
          <w:lang w:eastAsia="de-DE"/>
        </w:rPr>
      </w:pPr>
      <w:r w:rsidRPr="002A2D29">
        <w:rPr>
          <w:rFonts w:ascii="Calibri" w:eastAsia="Times New Roman" w:hAnsi="Calibri" w:cs="Calibri"/>
          <w:lang w:eastAsia="de-DE"/>
        </w:rPr>
        <w:t>Shopping ist mehr als Einkaufen, es drückt eine Lebenshaltung aus, die Philosophie, der wir im Generationen-Mix huldigen: Haben statt Sein. Dass wir nur ein winziges Prozent des ständig wachsenden Überangebots jemals benötigen, spielt keine Rolle. Jede Anschaf</w:t>
      </w:r>
      <w:r w:rsidRPr="002A2D29">
        <w:rPr>
          <w:rFonts w:ascii="Calibri" w:eastAsia="Times New Roman" w:hAnsi="Calibri" w:cs="Calibri"/>
          <w:lang w:eastAsia="de-DE"/>
        </w:rPr>
        <w:softHyphen/>
        <w:t>fung, auch wenn sie Wochen später auf dem Müll oder im Kleidersack der Caritas</w:t>
      </w:r>
      <w:r w:rsidRPr="002A2D29">
        <w:rPr>
          <w:rFonts w:ascii="Calibri" w:eastAsia="Times New Roman" w:hAnsi="Calibri" w:cs="Calibri"/>
          <w:position w:val="4"/>
          <w:lang w:eastAsia="de-DE"/>
        </w:rPr>
        <w:t>5</w:t>
      </w:r>
      <w:r w:rsidRPr="002A2D29">
        <w:rPr>
          <w:rFonts w:ascii="Calibri" w:eastAsia="Times New Roman" w:hAnsi="Calibri" w:cs="Calibri"/>
          <w:lang w:eastAsia="de-DE"/>
        </w:rPr>
        <w:t xml:space="preserve"> endet, verschafft einen kurzen Moment lang dem darniederliegenden Selbstbewusstsein ein klei</w:t>
      </w:r>
      <w:r w:rsidRPr="002A2D29">
        <w:rPr>
          <w:rFonts w:ascii="Calibri" w:eastAsia="Times New Roman" w:hAnsi="Calibri" w:cs="Calibri"/>
          <w:lang w:eastAsia="de-DE"/>
        </w:rPr>
        <w:softHyphen/>
        <w:t>nes narzisstisches</w:t>
      </w:r>
      <w:r w:rsidRPr="002A2D29">
        <w:rPr>
          <w:rFonts w:ascii="Calibri" w:eastAsia="Times New Roman" w:hAnsi="Calibri" w:cs="Calibri"/>
          <w:position w:val="4"/>
          <w:lang w:eastAsia="de-DE"/>
        </w:rPr>
        <w:t>6</w:t>
      </w:r>
      <w:r w:rsidRPr="002A2D29">
        <w:rPr>
          <w:rFonts w:ascii="Calibri" w:eastAsia="Times New Roman" w:hAnsi="Calibri" w:cs="Calibri"/>
          <w:lang w:eastAsia="de-DE"/>
        </w:rPr>
        <w:t xml:space="preserve"> Hoch. So kurz und so lang ist die Welt dann für uns wieder in Ordnung.</w:t>
      </w:r>
    </w:p>
    <w:p w14:paraId="6FEE22AB" w14:textId="77777777" w:rsidR="002A2D29" w:rsidRPr="002A2D29" w:rsidRDefault="002A2D29" w:rsidP="002A2D29">
      <w:pPr>
        <w:spacing w:before="120" w:after="0" w:line="187" w:lineRule="exact"/>
        <w:rPr>
          <w:rFonts w:ascii="Calibri" w:eastAsia="Times New Roman" w:hAnsi="Calibri" w:cs="Calibri"/>
          <w:i/>
          <w:lang w:eastAsia="de-DE"/>
        </w:rPr>
      </w:pPr>
    </w:p>
    <w:p w14:paraId="1DB4DEFA" w14:textId="77777777" w:rsidR="002A2D29" w:rsidRPr="002A2D29" w:rsidRDefault="002A2D29" w:rsidP="002A2D29">
      <w:pPr>
        <w:spacing w:before="120" w:after="0" w:line="187" w:lineRule="exact"/>
        <w:rPr>
          <w:rFonts w:ascii="Calibri" w:eastAsia="Times New Roman" w:hAnsi="Calibri" w:cs="Calibri"/>
          <w:i/>
          <w:lang w:eastAsia="de-DE"/>
        </w:rPr>
      </w:pPr>
    </w:p>
    <w:p w14:paraId="3EDAE32E" w14:textId="77777777" w:rsidR="002A2D29" w:rsidRPr="002A2D29" w:rsidRDefault="002A2D29" w:rsidP="002A2D29">
      <w:pPr>
        <w:spacing w:before="120" w:after="0" w:line="187" w:lineRule="exact"/>
        <w:ind w:left="340"/>
        <w:rPr>
          <w:rFonts w:ascii="Calibri" w:eastAsia="Times New Roman" w:hAnsi="Calibri" w:cs="Calibri"/>
          <w:i/>
          <w:lang w:eastAsia="de-DE"/>
        </w:rPr>
      </w:pPr>
      <w:r w:rsidRPr="002A2D29">
        <w:rPr>
          <w:rFonts w:ascii="Calibri" w:eastAsia="Times New Roman" w:hAnsi="Calibri" w:cs="Calibri"/>
          <w:i/>
          <w:lang w:eastAsia="de-DE"/>
        </w:rPr>
        <w:t xml:space="preserve">Quelle: </w:t>
      </w:r>
      <w:proofErr w:type="spellStart"/>
      <w:r w:rsidRPr="002A2D29">
        <w:rPr>
          <w:rFonts w:ascii="Calibri" w:eastAsia="Times New Roman" w:hAnsi="Calibri" w:cs="Calibri"/>
          <w:i/>
          <w:lang w:eastAsia="de-DE"/>
        </w:rPr>
        <w:t>Zeltner</w:t>
      </w:r>
      <w:proofErr w:type="spellEnd"/>
      <w:r w:rsidRPr="002A2D29">
        <w:rPr>
          <w:rFonts w:ascii="Calibri" w:eastAsia="Times New Roman" w:hAnsi="Calibri" w:cs="Calibri"/>
          <w:i/>
          <w:lang w:eastAsia="de-DE"/>
        </w:rPr>
        <w:t xml:space="preserve"> Eva, Seelentröster Shopping. In: </w:t>
      </w:r>
      <w:proofErr w:type="spellStart"/>
      <w:r w:rsidRPr="002A2D29">
        <w:rPr>
          <w:rFonts w:ascii="Calibri" w:eastAsia="Times New Roman" w:hAnsi="Calibri" w:cs="Calibri"/>
          <w:i/>
          <w:lang w:eastAsia="de-DE"/>
        </w:rPr>
        <w:t>Zeltner</w:t>
      </w:r>
      <w:proofErr w:type="spellEnd"/>
      <w:r w:rsidRPr="002A2D29">
        <w:rPr>
          <w:rFonts w:ascii="Calibri" w:eastAsia="Times New Roman" w:hAnsi="Calibri" w:cs="Calibri"/>
          <w:i/>
          <w:lang w:eastAsia="de-DE"/>
        </w:rPr>
        <w:t xml:space="preserve"> Eva, Generationen-Mix: </w:t>
      </w:r>
      <w:proofErr w:type="spellStart"/>
      <w:r w:rsidRPr="002A2D29">
        <w:rPr>
          <w:rFonts w:ascii="Calibri" w:eastAsia="Times New Roman" w:hAnsi="Calibri" w:cs="Calibri"/>
          <w:i/>
          <w:lang w:eastAsia="de-DE"/>
        </w:rPr>
        <w:t>Zytglogge</w:t>
      </w:r>
      <w:proofErr w:type="spellEnd"/>
      <w:r w:rsidRPr="002A2D29">
        <w:rPr>
          <w:rFonts w:ascii="Calibri" w:eastAsia="Times New Roman" w:hAnsi="Calibri" w:cs="Calibri"/>
          <w:i/>
          <w:lang w:eastAsia="de-DE"/>
        </w:rPr>
        <w:t xml:space="preserve"> Verlag, Oberhofen 1998, S. 111 ff.</w:t>
      </w:r>
    </w:p>
    <w:p w14:paraId="6E4A24B0" w14:textId="77777777" w:rsidR="002A2D29" w:rsidRPr="002A2D29" w:rsidRDefault="002A2D29" w:rsidP="002A2D29">
      <w:pPr>
        <w:spacing w:before="120" w:after="0" w:line="187" w:lineRule="exact"/>
        <w:ind w:left="567" w:hanging="227"/>
        <w:rPr>
          <w:rFonts w:ascii="Calibri" w:eastAsia="Times New Roman" w:hAnsi="Calibri" w:cs="Calibri"/>
          <w:i/>
          <w:lang w:eastAsia="de-DE"/>
        </w:rPr>
      </w:pPr>
      <w:r w:rsidRPr="002A2D29">
        <w:rPr>
          <w:rFonts w:ascii="Calibri" w:eastAsia="Times New Roman" w:hAnsi="Calibri" w:cs="Calibri"/>
          <w:i/>
          <w:lang w:eastAsia="de-DE"/>
        </w:rPr>
        <w:t>1.</w:t>
      </w:r>
      <w:r w:rsidRPr="002A2D29">
        <w:rPr>
          <w:rFonts w:ascii="Calibri" w:eastAsia="Times New Roman" w:hAnsi="Calibri" w:cs="Calibri"/>
          <w:i/>
          <w:lang w:eastAsia="de-DE"/>
        </w:rPr>
        <w:tab/>
        <w:t xml:space="preserve">1. etwas feierlich gestalten, betont langsam und genüsslich ausführen </w:t>
      </w:r>
      <w:r w:rsidRPr="002A2D29">
        <w:rPr>
          <w:rFonts w:ascii="Calibri" w:eastAsia="Times New Roman" w:hAnsi="Calibri" w:cs="Calibri"/>
          <w:i/>
          <w:lang w:eastAsia="de-DE"/>
        </w:rPr>
        <w:br/>
        <w:t>2. eine Messe lesen</w:t>
      </w:r>
    </w:p>
    <w:p w14:paraId="2D6E70FF" w14:textId="77777777" w:rsidR="002A2D29" w:rsidRPr="002A2D29" w:rsidRDefault="002A2D29" w:rsidP="002A2D29">
      <w:pPr>
        <w:spacing w:after="0" w:line="187" w:lineRule="exact"/>
        <w:ind w:left="567" w:hanging="227"/>
        <w:rPr>
          <w:rFonts w:ascii="Calibri" w:eastAsia="Times New Roman" w:hAnsi="Calibri" w:cs="Calibri"/>
          <w:i/>
          <w:lang w:eastAsia="de-DE"/>
        </w:rPr>
      </w:pPr>
      <w:r w:rsidRPr="002A2D29">
        <w:rPr>
          <w:rFonts w:ascii="Calibri" w:eastAsia="Times New Roman" w:hAnsi="Calibri" w:cs="Calibri"/>
          <w:i/>
          <w:lang w:eastAsia="de-DE"/>
        </w:rPr>
        <w:t>2.</w:t>
      </w:r>
      <w:r w:rsidRPr="002A2D29">
        <w:rPr>
          <w:rFonts w:ascii="Calibri" w:eastAsia="Times New Roman" w:hAnsi="Calibri" w:cs="Calibri"/>
          <w:i/>
          <w:lang w:eastAsia="de-DE"/>
        </w:rPr>
        <w:tab/>
        <w:t>Umwelt, Atmosphäre, Milieu, das eine Persönlichkeit, eine Räumlichkeit oder eine künstlerische Darstellung umgibt, ihr eigen ist</w:t>
      </w:r>
    </w:p>
    <w:p w14:paraId="00F1A043" w14:textId="77777777" w:rsidR="002A2D29" w:rsidRPr="002A2D29" w:rsidRDefault="002A2D29" w:rsidP="002A2D29">
      <w:pPr>
        <w:spacing w:after="0" w:line="187" w:lineRule="exact"/>
        <w:ind w:left="567" w:hanging="227"/>
        <w:rPr>
          <w:rFonts w:ascii="Calibri" w:eastAsia="Times New Roman" w:hAnsi="Calibri" w:cs="Calibri"/>
          <w:i/>
          <w:lang w:eastAsia="de-DE"/>
        </w:rPr>
      </w:pPr>
      <w:r w:rsidRPr="002A2D29">
        <w:rPr>
          <w:rFonts w:ascii="Calibri" w:eastAsia="Times New Roman" w:hAnsi="Calibri" w:cs="Calibri"/>
          <w:i/>
          <w:lang w:eastAsia="de-DE"/>
        </w:rPr>
        <w:t>3.</w:t>
      </w:r>
      <w:r w:rsidRPr="002A2D29">
        <w:rPr>
          <w:rFonts w:ascii="Calibri" w:eastAsia="Times New Roman" w:hAnsi="Calibri" w:cs="Calibri"/>
          <w:i/>
          <w:lang w:eastAsia="de-DE"/>
        </w:rPr>
        <w:tab/>
        <w:t>Heiliges, den Gottesdienst betreffend</w:t>
      </w:r>
    </w:p>
    <w:p w14:paraId="509DD19A" w14:textId="77777777" w:rsidR="002A2D29" w:rsidRPr="002A2D29" w:rsidRDefault="002A2D29" w:rsidP="002A2D29">
      <w:pPr>
        <w:spacing w:after="0" w:line="187" w:lineRule="exact"/>
        <w:ind w:left="567" w:hanging="227"/>
        <w:rPr>
          <w:rFonts w:ascii="Calibri" w:eastAsia="Times New Roman" w:hAnsi="Calibri" w:cs="Calibri"/>
          <w:i/>
          <w:lang w:eastAsia="de-DE"/>
        </w:rPr>
      </w:pPr>
      <w:r w:rsidRPr="002A2D29">
        <w:rPr>
          <w:rFonts w:ascii="Calibri" w:eastAsia="Times New Roman" w:hAnsi="Calibri" w:cs="Calibri"/>
          <w:i/>
          <w:lang w:eastAsia="de-DE"/>
        </w:rPr>
        <w:t>4.</w:t>
      </w:r>
      <w:r w:rsidRPr="002A2D29">
        <w:rPr>
          <w:rFonts w:ascii="Calibri" w:eastAsia="Times New Roman" w:hAnsi="Calibri" w:cs="Calibri"/>
          <w:i/>
          <w:lang w:eastAsia="de-DE"/>
        </w:rPr>
        <w:tab/>
        <w:t>amtliche Form eines Gottesdienstes</w:t>
      </w:r>
    </w:p>
    <w:p w14:paraId="517EE1AE" w14:textId="77777777" w:rsidR="002A2D29" w:rsidRPr="002A2D29" w:rsidRDefault="002A2D29" w:rsidP="002A2D29">
      <w:pPr>
        <w:spacing w:after="0" w:line="187" w:lineRule="exact"/>
        <w:ind w:left="567" w:hanging="227"/>
        <w:rPr>
          <w:rFonts w:ascii="Calibri" w:eastAsia="Times New Roman" w:hAnsi="Calibri" w:cs="Calibri"/>
          <w:i/>
          <w:lang w:eastAsia="de-DE"/>
        </w:rPr>
      </w:pPr>
      <w:r w:rsidRPr="002A2D29">
        <w:rPr>
          <w:rFonts w:ascii="Calibri" w:eastAsia="Times New Roman" w:hAnsi="Calibri" w:cs="Calibri"/>
          <w:i/>
          <w:lang w:eastAsia="de-DE"/>
        </w:rPr>
        <w:t>5.</w:t>
      </w:r>
      <w:r w:rsidRPr="002A2D29">
        <w:rPr>
          <w:rFonts w:ascii="Calibri" w:eastAsia="Times New Roman" w:hAnsi="Calibri" w:cs="Calibri"/>
          <w:i/>
          <w:lang w:eastAsia="de-DE"/>
        </w:rPr>
        <w:tab/>
        <w:t>soziale Hilfsorganisation</w:t>
      </w:r>
    </w:p>
    <w:p w14:paraId="0BA4A243" w14:textId="77777777" w:rsidR="002A2D29" w:rsidRPr="002A2D29" w:rsidRDefault="002A2D29" w:rsidP="002A2D29">
      <w:pPr>
        <w:spacing w:after="0" w:line="187" w:lineRule="exact"/>
        <w:ind w:left="567" w:hanging="227"/>
        <w:rPr>
          <w:rFonts w:ascii="Calibri" w:eastAsia="Times New Roman" w:hAnsi="Calibri" w:cs="Calibri"/>
          <w:i/>
          <w:lang w:eastAsia="de-DE"/>
        </w:rPr>
      </w:pPr>
      <w:r w:rsidRPr="002A2D29">
        <w:rPr>
          <w:rFonts w:ascii="Calibri" w:eastAsia="Times New Roman" w:hAnsi="Calibri" w:cs="Calibri"/>
          <w:i/>
          <w:lang w:eastAsia="de-DE"/>
        </w:rPr>
        <w:t>6.</w:t>
      </w:r>
      <w:r w:rsidRPr="002A2D29">
        <w:rPr>
          <w:rFonts w:ascii="Calibri" w:eastAsia="Times New Roman" w:hAnsi="Calibri" w:cs="Calibri"/>
          <w:i/>
          <w:lang w:eastAsia="de-DE"/>
        </w:rPr>
        <w:tab/>
        <w:t>(krankhaftes) Verliebtsein in die eigene Person</w:t>
      </w:r>
    </w:p>
    <w:p w14:paraId="45F193D8" w14:textId="77777777" w:rsidR="002A2D29" w:rsidRPr="002A2D29" w:rsidRDefault="002A2D29" w:rsidP="002A2D29">
      <w:pPr>
        <w:spacing w:after="0" w:line="187" w:lineRule="exact"/>
        <w:jc w:val="both"/>
        <w:rPr>
          <w:rFonts w:ascii="Calibri" w:eastAsia="Times New Roman" w:hAnsi="Calibri" w:cs="Calibri"/>
          <w:lang w:eastAsia="de-DE"/>
        </w:rPr>
      </w:pPr>
    </w:p>
    <w:p w14:paraId="53B60570" w14:textId="77777777" w:rsidR="002A2D29" w:rsidRDefault="002A2D29">
      <w:pPr>
        <w:rPr>
          <w:rFonts w:eastAsiaTheme="majorEastAsia" w:cstheme="minorHAnsi"/>
          <w:b/>
          <w:bCs/>
          <w:color w:val="000000"/>
          <w:sz w:val="28"/>
          <w:szCs w:val="28"/>
        </w:rPr>
      </w:pPr>
    </w:p>
    <w:p w14:paraId="5F0ADF38" w14:textId="16DBDFB8" w:rsidR="002F05FF" w:rsidRPr="002F05FF" w:rsidRDefault="002F05FF" w:rsidP="002F05FF">
      <w:pPr>
        <w:rPr>
          <w:rFonts w:eastAsiaTheme="majorEastAsia" w:cstheme="minorHAnsi"/>
          <w:b/>
          <w:bCs/>
          <w:color w:val="000000"/>
          <w:sz w:val="28"/>
          <w:szCs w:val="28"/>
        </w:rPr>
      </w:pPr>
      <w:r w:rsidRPr="002F05FF">
        <w:rPr>
          <w:rFonts w:eastAsiaTheme="majorEastAsia" w:cstheme="minorHAnsi"/>
          <w:b/>
          <w:bCs/>
          <w:color w:val="000000"/>
          <w:sz w:val="28"/>
          <w:szCs w:val="28"/>
        </w:rPr>
        <w:t>WPF  FRAN</w:t>
      </w:r>
      <w:r>
        <w:rPr>
          <w:rFonts w:eastAsiaTheme="majorEastAsia" w:cstheme="minorHAnsi"/>
          <w:b/>
          <w:bCs/>
          <w:color w:val="000000"/>
          <w:sz w:val="28"/>
          <w:szCs w:val="28"/>
        </w:rPr>
        <w:t>ZÖSISCH</w:t>
      </w:r>
    </w:p>
    <w:p w14:paraId="2100302E" w14:textId="77777777" w:rsidR="002F05FF" w:rsidRDefault="002F05FF" w:rsidP="002F05FF">
      <w:pPr>
        <w:rPr>
          <w:rFonts w:cs="Arial"/>
        </w:rPr>
      </w:pPr>
      <w:proofErr w:type="spellStart"/>
      <w:r>
        <w:rPr>
          <w:rFonts w:cs="Arial"/>
        </w:rPr>
        <w:t>Bonjour</w:t>
      </w:r>
      <w:proofErr w:type="spellEnd"/>
      <w:r>
        <w:rPr>
          <w:rFonts w:cs="Arial"/>
        </w:rPr>
        <w:t xml:space="preserve">, </w:t>
      </w:r>
      <w:proofErr w:type="spellStart"/>
      <w:r>
        <w:rPr>
          <w:rFonts w:cs="Arial"/>
        </w:rPr>
        <w:t>mes</w:t>
      </w:r>
      <w:proofErr w:type="spellEnd"/>
      <w:r>
        <w:rPr>
          <w:rFonts w:cs="Arial"/>
        </w:rPr>
        <w:t xml:space="preserve"> </w:t>
      </w:r>
      <w:proofErr w:type="spellStart"/>
      <w:r>
        <w:rPr>
          <w:rFonts w:cs="Arial"/>
        </w:rPr>
        <w:t>élèves</w:t>
      </w:r>
      <w:proofErr w:type="spellEnd"/>
      <w:r>
        <w:rPr>
          <w:rFonts w:cs="Arial"/>
        </w:rPr>
        <w:t>!</w:t>
      </w:r>
    </w:p>
    <w:p w14:paraId="1F4509B0" w14:textId="77777777" w:rsidR="002F05FF" w:rsidRDefault="002F05FF" w:rsidP="002F05FF">
      <w:pPr>
        <w:rPr>
          <w:rFonts w:cs="Arial"/>
        </w:rPr>
      </w:pPr>
      <w:r>
        <w:rPr>
          <w:rFonts w:cs="Arial"/>
        </w:rPr>
        <w:t xml:space="preserve">Ich hoffe, euch geht es gut und ihr kommt mit der momentanen Situation einigermaßen zurecht. </w:t>
      </w:r>
    </w:p>
    <w:p w14:paraId="36916886" w14:textId="77777777" w:rsidR="002F05FF" w:rsidRDefault="002F05FF" w:rsidP="002F05FF">
      <w:pPr>
        <w:rPr>
          <w:rFonts w:cs="Arial"/>
        </w:rPr>
      </w:pPr>
      <w:r>
        <w:rPr>
          <w:rFonts w:cs="Arial"/>
        </w:rPr>
        <w:t xml:space="preserve">Die gute Nachricht: In </w:t>
      </w:r>
      <w:proofErr w:type="spellStart"/>
      <w:r>
        <w:rPr>
          <w:rFonts w:cs="Arial"/>
        </w:rPr>
        <w:t>Frz</w:t>
      </w:r>
      <w:proofErr w:type="spellEnd"/>
      <w:r>
        <w:rPr>
          <w:rFonts w:cs="Arial"/>
        </w:rPr>
        <w:t xml:space="preserve"> braucht ja niemand in die Prüfung zu gehen. Somit bedarf es auch keiner Prüfungsvorbereitung in diesem Fach.</w:t>
      </w:r>
    </w:p>
    <w:p w14:paraId="0363B061" w14:textId="77777777" w:rsidR="002F05FF" w:rsidRDefault="002F05FF" w:rsidP="002F05FF">
      <w:pPr>
        <w:rPr>
          <w:rFonts w:cs="Arial"/>
        </w:rPr>
      </w:pPr>
      <w:r>
        <w:rPr>
          <w:rFonts w:cs="Arial"/>
        </w:rPr>
        <w:t>Ich erwarte jedoch, dass die erste Aufgabe erledigt wurde. Den Brief werde ich kontrollieren, wenn wir wieder gemeinsam lernen. Ihr könnt ihn mir jedoch auch per Mail senden, dann kann ich euch jetzt schon unterstützen.</w:t>
      </w:r>
    </w:p>
    <w:p w14:paraId="22722898" w14:textId="77777777" w:rsidR="002F05FF" w:rsidRDefault="002F05FF" w:rsidP="002F05FF">
      <w:pPr>
        <w:rPr>
          <w:rFonts w:cs="Arial"/>
        </w:rPr>
      </w:pPr>
    </w:p>
    <w:p w14:paraId="108C2145" w14:textId="77777777" w:rsidR="002F05FF" w:rsidRDefault="002F05FF" w:rsidP="002F05FF">
      <w:pPr>
        <w:rPr>
          <w:rFonts w:cs="Arial"/>
          <w:b/>
        </w:rPr>
      </w:pPr>
      <w:r>
        <w:rPr>
          <w:rFonts w:cs="Arial"/>
          <w:b/>
        </w:rPr>
        <w:t>Hier nun die neue Aufgabe:</w:t>
      </w:r>
    </w:p>
    <w:p w14:paraId="6AE50392" w14:textId="77777777" w:rsidR="002F05FF" w:rsidRDefault="002F05FF" w:rsidP="002F05FF">
      <w:pPr>
        <w:rPr>
          <w:rFonts w:cs="Arial"/>
        </w:rPr>
      </w:pPr>
      <w:r>
        <w:rPr>
          <w:rFonts w:cs="Arial"/>
        </w:rPr>
        <w:t>Lies den Text und übersetze ihn schriftlich!</w:t>
      </w:r>
    </w:p>
    <w:p w14:paraId="6EC6D805" w14:textId="77777777" w:rsidR="002F05FF" w:rsidRDefault="002F05FF" w:rsidP="002F05FF">
      <w:pPr>
        <w:rPr>
          <w:rFonts w:cs="Arial"/>
        </w:rPr>
      </w:pPr>
      <w:r>
        <w:rPr>
          <w:rFonts w:cs="Arial"/>
        </w:rPr>
        <w:t>Schreibe den Text sauber ab!</w:t>
      </w:r>
    </w:p>
    <w:p w14:paraId="5D5A2BE1" w14:textId="77777777" w:rsidR="002F05FF" w:rsidRDefault="002F05FF" w:rsidP="002F05FF">
      <w:pPr>
        <w:rPr>
          <w:rFonts w:cs="Arial"/>
        </w:rPr>
      </w:pPr>
      <w:r>
        <w:rPr>
          <w:rFonts w:cs="Arial"/>
        </w:rPr>
        <w:t>Stelle 3 Fragen in Französisch zum Text!</w:t>
      </w:r>
    </w:p>
    <w:p w14:paraId="67523E83" w14:textId="77777777" w:rsidR="002F05FF" w:rsidRDefault="002F05FF" w:rsidP="002F05FF">
      <w:pPr>
        <w:rPr>
          <w:rFonts w:cs="Arial"/>
        </w:rPr>
      </w:pPr>
      <w:r>
        <w:rPr>
          <w:rFonts w:cs="Arial"/>
        </w:rPr>
        <w:t>Schreibe aus jedem Satz die Verben in der Grundform (Infinitiv) heraus.</w:t>
      </w:r>
    </w:p>
    <w:p w14:paraId="59351762" w14:textId="77777777" w:rsidR="002F05FF" w:rsidRDefault="002F05FF" w:rsidP="002F05FF">
      <w:pPr>
        <w:rPr>
          <w:rFonts w:cs="Arial"/>
        </w:rPr>
      </w:pPr>
    </w:p>
    <w:p w14:paraId="64CEE4BD" w14:textId="77777777" w:rsidR="002F05FF" w:rsidRDefault="002F05FF" w:rsidP="002F05FF">
      <w:pPr>
        <w:rPr>
          <w:rFonts w:cs="Arial"/>
        </w:rPr>
      </w:pPr>
      <w:r>
        <w:rPr>
          <w:rFonts w:cs="Arial"/>
        </w:rPr>
        <w:t xml:space="preserve">Ils </w:t>
      </w:r>
      <w:proofErr w:type="spellStart"/>
      <w:r>
        <w:rPr>
          <w:rFonts w:cs="Arial"/>
        </w:rPr>
        <w:t>prennent</w:t>
      </w:r>
      <w:proofErr w:type="spellEnd"/>
      <w:r>
        <w:rPr>
          <w:rFonts w:cs="Arial"/>
        </w:rPr>
        <w:t xml:space="preserve"> - von </w:t>
      </w:r>
      <w:proofErr w:type="spellStart"/>
      <w:r>
        <w:rPr>
          <w:rFonts w:cs="Arial"/>
        </w:rPr>
        <w:t>prendre</w:t>
      </w:r>
      <w:proofErr w:type="spellEnd"/>
    </w:p>
    <w:p w14:paraId="702A1434" w14:textId="77777777" w:rsidR="002F05FF" w:rsidRDefault="002F05FF" w:rsidP="002F05FF">
      <w:pPr>
        <w:rPr>
          <w:rFonts w:cs="Arial"/>
          <w:b/>
        </w:rPr>
      </w:pPr>
    </w:p>
    <w:p w14:paraId="1955FE29" w14:textId="180A7CC5" w:rsidR="002F05FF" w:rsidRDefault="002F05FF" w:rsidP="002F05FF">
      <w:pPr>
        <w:rPr>
          <w:rFonts w:cs="Arial"/>
          <w:b/>
        </w:rPr>
      </w:pPr>
      <w:r>
        <w:rPr>
          <w:rFonts w:cs="Arial"/>
          <w:b/>
          <w:noProof/>
          <w:lang w:eastAsia="de-DE"/>
        </w:rPr>
        <w:lastRenderedPageBreak/>
        <w:drawing>
          <wp:inline distT="0" distB="0" distL="0" distR="0" wp14:anchorId="2CFC1DAA" wp14:editId="667455BF">
            <wp:extent cx="5753100" cy="3181350"/>
            <wp:effectExtent l="0" t="0" r="0" b="0"/>
            <wp:docPr id="300" name="Grafik 300" descr="C75C9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75C99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753100" cy="3181350"/>
                    </a:xfrm>
                    <a:prstGeom prst="rect">
                      <a:avLst/>
                    </a:prstGeom>
                    <a:noFill/>
                    <a:ln>
                      <a:noFill/>
                    </a:ln>
                  </pic:spPr>
                </pic:pic>
              </a:graphicData>
            </a:graphic>
          </wp:inline>
        </w:drawing>
      </w:r>
    </w:p>
    <w:p w14:paraId="13043AB2" w14:textId="77777777" w:rsidR="002F05FF" w:rsidRDefault="002F05FF" w:rsidP="002F05FF">
      <w:pPr>
        <w:rPr>
          <w:rFonts w:cs="Arial"/>
          <w:b/>
        </w:rPr>
      </w:pPr>
    </w:p>
    <w:p w14:paraId="244C834D" w14:textId="77777777" w:rsidR="002F05FF" w:rsidRDefault="002F05FF" w:rsidP="002F05FF">
      <w:pPr>
        <w:rPr>
          <w:rFonts w:cs="Arial"/>
          <w:b/>
        </w:rPr>
      </w:pPr>
    </w:p>
    <w:p w14:paraId="2655E323" w14:textId="77777777" w:rsidR="002F05FF" w:rsidRDefault="002F05FF" w:rsidP="002F05FF">
      <w:pPr>
        <w:rPr>
          <w:rFonts w:cs="Arial"/>
        </w:rPr>
      </w:pPr>
      <w:r>
        <w:rPr>
          <w:rFonts w:cs="Arial"/>
        </w:rPr>
        <w:t xml:space="preserve">Ich wünsche euch gutes Gelingen - Bonne </w:t>
      </w:r>
      <w:proofErr w:type="spellStart"/>
      <w:r>
        <w:rPr>
          <w:rFonts w:cs="Arial"/>
        </w:rPr>
        <w:t>chance</w:t>
      </w:r>
      <w:proofErr w:type="spellEnd"/>
      <w:r>
        <w:rPr>
          <w:rFonts w:cs="Arial"/>
        </w:rPr>
        <w:t>!</w:t>
      </w:r>
    </w:p>
    <w:p w14:paraId="47F7781A" w14:textId="77777777" w:rsidR="002F05FF" w:rsidRDefault="002F05FF" w:rsidP="002F05FF">
      <w:pPr>
        <w:rPr>
          <w:rFonts w:cs="Arial"/>
        </w:rPr>
      </w:pPr>
      <w:r>
        <w:rPr>
          <w:rFonts w:cs="Arial"/>
        </w:rPr>
        <w:t>Bis zum Wiedersehen liebe Grüße und haltet durch!</w:t>
      </w:r>
    </w:p>
    <w:p w14:paraId="7BC754BC" w14:textId="77777777" w:rsidR="002F05FF" w:rsidRDefault="002F05FF" w:rsidP="002F05FF">
      <w:pPr>
        <w:rPr>
          <w:rFonts w:cs="Arial"/>
        </w:rPr>
      </w:pPr>
      <w:r>
        <w:rPr>
          <w:rFonts w:cs="Arial"/>
        </w:rPr>
        <w:t>Frau Kämpf</w:t>
      </w:r>
    </w:p>
    <w:p w14:paraId="6E1D9698" w14:textId="77777777" w:rsidR="002F05FF" w:rsidRDefault="002F05FF">
      <w:pPr>
        <w:rPr>
          <w:rFonts w:eastAsiaTheme="majorEastAsia" w:cstheme="minorHAnsi"/>
          <w:b/>
          <w:bCs/>
          <w:color w:val="000000"/>
          <w:sz w:val="28"/>
          <w:szCs w:val="28"/>
        </w:rPr>
      </w:pPr>
    </w:p>
    <w:p w14:paraId="00273FCE" w14:textId="77777777" w:rsidR="002F05FF" w:rsidRPr="002A2D29" w:rsidRDefault="002F05FF">
      <w:pPr>
        <w:rPr>
          <w:rFonts w:eastAsiaTheme="majorEastAsia" w:cstheme="minorHAnsi"/>
          <w:b/>
          <w:bCs/>
          <w:color w:val="000000"/>
          <w:sz w:val="28"/>
          <w:szCs w:val="28"/>
        </w:rPr>
      </w:pPr>
      <w:bookmarkStart w:id="7" w:name="_GoBack"/>
      <w:bookmarkEnd w:id="7"/>
    </w:p>
    <w:sectPr w:rsidR="002F05FF" w:rsidRPr="002A2D29" w:rsidSect="00CA1757">
      <w:pgSz w:w="10800" w:h="14400"/>
      <w:pgMar w:top="1026" w:right="743" w:bottom="1004" w:left="45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14BC7"/>
    <w:multiLevelType w:val="hybridMultilevel"/>
    <w:tmpl w:val="A2C631C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1">
    <w:nsid w:val="04E73EAC"/>
    <w:multiLevelType w:val="hybridMultilevel"/>
    <w:tmpl w:val="0C1A8CD4"/>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2">
    <w:nsid w:val="05AA7573"/>
    <w:multiLevelType w:val="hybridMultilevel"/>
    <w:tmpl w:val="302A2054"/>
    <w:lvl w:ilvl="0" w:tplc="A626A9BA">
      <w:start w:val="1"/>
      <w:numFmt w:val="lowerLetter"/>
      <w:lvlText w:val="%1)"/>
      <w:lvlJc w:val="left"/>
      <w:pPr>
        <w:ind w:left="1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4118C530">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6610E292">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A30EDD0A">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75687754">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4DCAAA50">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4C62E4E4">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BAC80322">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A0544B24">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3">
    <w:nsid w:val="083347D7"/>
    <w:multiLevelType w:val="hybridMultilevel"/>
    <w:tmpl w:val="FDAEC3C6"/>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4">
    <w:nsid w:val="08573554"/>
    <w:multiLevelType w:val="hybridMultilevel"/>
    <w:tmpl w:val="1D14F3EA"/>
    <w:lvl w:ilvl="0" w:tplc="1CE033F0">
      <w:start w:val="1"/>
      <w:numFmt w:val="lowerLetter"/>
      <w:lvlText w:val="%1."/>
      <w:lvlJc w:val="left"/>
      <w:pPr>
        <w:ind w:left="720" w:hanging="360"/>
      </w:pPr>
      <w:rPr>
        <w:color w:val="auto"/>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097E45F0"/>
    <w:multiLevelType w:val="hybridMultilevel"/>
    <w:tmpl w:val="90F82438"/>
    <w:lvl w:ilvl="0" w:tplc="F00E102A">
      <w:start w:val="2"/>
      <w:numFmt w:val="lowerLetter"/>
      <w:lvlText w:val="%1)"/>
      <w:lvlJc w:val="left"/>
      <w:pPr>
        <w:tabs>
          <w:tab w:val="num" w:pos="1414"/>
        </w:tabs>
        <w:ind w:left="1414" w:hanging="705"/>
      </w:pPr>
      <w:rPr>
        <w:rFonts w:hint="default"/>
      </w:rPr>
    </w:lvl>
    <w:lvl w:ilvl="1" w:tplc="04070019" w:tentative="1">
      <w:start w:val="1"/>
      <w:numFmt w:val="lowerLetter"/>
      <w:lvlText w:val="%2."/>
      <w:lvlJc w:val="left"/>
      <w:pPr>
        <w:tabs>
          <w:tab w:val="num" w:pos="1789"/>
        </w:tabs>
        <w:ind w:left="1789" w:hanging="360"/>
      </w:pPr>
    </w:lvl>
    <w:lvl w:ilvl="2" w:tplc="0407001B" w:tentative="1">
      <w:start w:val="1"/>
      <w:numFmt w:val="lowerRoman"/>
      <w:lvlText w:val="%3."/>
      <w:lvlJc w:val="right"/>
      <w:pPr>
        <w:tabs>
          <w:tab w:val="num" w:pos="2509"/>
        </w:tabs>
        <w:ind w:left="2509" w:hanging="180"/>
      </w:pPr>
    </w:lvl>
    <w:lvl w:ilvl="3" w:tplc="0407000F" w:tentative="1">
      <w:start w:val="1"/>
      <w:numFmt w:val="decimal"/>
      <w:lvlText w:val="%4."/>
      <w:lvlJc w:val="left"/>
      <w:pPr>
        <w:tabs>
          <w:tab w:val="num" w:pos="3229"/>
        </w:tabs>
        <w:ind w:left="3229" w:hanging="360"/>
      </w:pPr>
    </w:lvl>
    <w:lvl w:ilvl="4" w:tplc="04070019" w:tentative="1">
      <w:start w:val="1"/>
      <w:numFmt w:val="lowerLetter"/>
      <w:lvlText w:val="%5."/>
      <w:lvlJc w:val="left"/>
      <w:pPr>
        <w:tabs>
          <w:tab w:val="num" w:pos="3949"/>
        </w:tabs>
        <w:ind w:left="3949" w:hanging="360"/>
      </w:pPr>
    </w:lvl>
    <w:lvl w:ilvl="5" w:tplc="0407001B" w:tentative="1">
      <w:start w:val="1"/>
      <w:numFmt w:val="lowerRoman"/>
      <w:lvlText w:val="%6."/>
      <w:lvlJc w:val="right"/>
      <w:pPr>
        <w:tabs>
          <w:tab w:val="num" w:pos="4669"/>
        </w:tabs>
        <w:ind w:left="4669" w:hanging="180"/>
      </w:pPr>
    </w:lvl>
    <w:lvl w:ilvl="6" w:tplc="0407000F" w:tentative="1">
      <w:start w:val="1"/>
      <w:numFmt w:val="decimal"/>
      <w:lvlText w:val="%7."/>
      <w:lvlJc w:val="left"/>
      <w:pPr>
        <w:tabs>
          <w:tab w:val="num" w:pos="5389"/>
        </w:tabs>
        <w:ind w:left="5389" w:hanging="360"/>
      </w:pPr>
    </w:lvl>
    <w:lvl w:ilvl="7" w:tplc="04070019" w:tentative="1">
      <w:start w:val="1"/>
      <w:numFmt w:val="lowerLetter"/>
      <w:lvlText w:val="%8."/>
      <w:lvlJc w:val="left"/>
      <w:pPr>
        <w:tabs>
          <w:tab w:val="num" w:pos="6109"/>
        </w:tabs>
        <w:ind w:left="6109" w:hanging="360"/>
      </w:pPr>
    </w:lvl>
    <w:lvl w:ilvl="8" w:tplc="0407001B" w:tentative="1">
      <w:start w:val="1"/>
      <w:numFmt w:val="lowerRoman"/>
      <w:lvlText w:val="%9."/>
      <w:lvlJc w:val="right"/>
      <w:pPr>
        <w:tabs>
          <w:tab w:val="num" w:pos="6829"/>
        </w:tabs>
        <w:ind w:left="6829" w:hanging="180"/>
      </w:pPr>
    </w:lvl>
  </w:abstractNum>
  <w:abstractNum w:abstractNumId="6">
    <w:nsid w:val="0A48270F"/>
    <w:multiLevelType w:val="hybridMultilevel"/>
    <w:tmpl w:val="DF7E7BF8"/>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7">
    <w:nsid w:val="0CC64D05"/>
    <w:multiLevelType w:val="hybridMultilevel"/>
    <w:tmpl w:val="C5DE5F0E"/>
    <w:lvl w:ilvl="0" w:tplc="2660AE64">
      <w:start w:val="1"/>
      <w:numFmt w:val="lowerLetter"/>
      <w:lvlText w:val="%1)"/>
      <w:lvlJc w:val="left"/>
      <w:pPr>
        <w:ind w:left="456"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226CF41A">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363AA75C">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0A5AA1A2">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42E4AC1A">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D294096E">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21D4308E">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1D3E2C5E">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875E9F7E">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8">
    <w:nsid w:val="0CCE5C16"/>
    <w:multiLevelType w:val="hybridMultilevel"/>
    <w:tmpl w:val="A6E8A04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9">
    <w:nsid w:val="13DC1A6C"/>
    <w:multiLevelType w:val="hybridMultilevel"/>
    <w:tmpl w:val="63F29808"/>
    <w:lvl w:ilvl="0" w:tplc="11D6BE08">
      <w:start w:val="1"/>
      <w:numFmt w:val="lowerLetter"/>
      <w:lvlText w:val="%1)"/>
      <w:lvlJc w:val="left"/>
      <w:pPr>
        <w:ind w:left="1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D632B998">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7AE88752">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DC8C8F70">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264EF194">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6B5E9242">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6C24FD08">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C956699C">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17487374">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10">
    <w:nsid w:val="167F33FA"/>
    <w:multiLevelType w:val="hybridMultilevel"/>
    <w:tmpl w:val="862CAE4C"/>
    <w:lvl w:ilvl="0" w:tplc="853A7C5A">
      <w:start w:val="1"/>
      <w:numFmt w:val="lowerLetter"/>
      <w:lvlText w:val="%1)"/>
      <w:lvlJc w:val="left"/>
      <w:pPr>
        <w:ind w:left="4140" w:hanging="360"/>
      </w:pPr>
      <w:rPr>
        <w:rFonts w:hint="default"/>
      </w:rPr>
    </w:lvl>
    <w:lvl w:ilvl="1" w:tplc="04070019" w:tentative="1">
      <w:start w:val="1"/>
      <w:numFmt w:val="lowerLetter"/>
      <w:lvlText w:val="%2."/>
      <w:lvlJc w:val="left"/>
      <w:pPr>
        <w:ind w:left="4860" w:hanging="360"/>
      </w:pPr>
    </w:lvl>
    <w:lvl w:ilvl="2" w:tplc="0407001B" w:tentative="1">
      <w:start w:val="1"/>
      <w:numFmt w:val="lowerRoman"/>
      <w:lvlText w:val="%3."/>
      <w:lvlJc w:val="right"/>
      <w:pPr>
        <w:ind w:left="5580" w:hanging="180"/>
      </w:pPr>
    </w:lvl>
    <w:lvl w:ilvl="3" w:tplc="0407000F" w:tentative="1">
      <w:start w:val="1"/>
      <w:numFmt w:val="decimal"/>
      <w:lvlText w:val="%4."/>
      <w:lvlJc w:val="left"/>
      <w:pPr>
        <w:ind w:left="6300" w:hanging="360"/>
      </w:pPr>
    </w:lvl>
    <w:lvl w:ilvl="4" w:tplc="04070019" w:tentative="1">
      <w:start w:val="1"/>
      <w:numFmt w:val="lowerLetter"/>
      <w:lvlText w:val="%5."/>
      <w:lvlJc w:val="left"/>
      <w:pPr>
        <w:ind w:left="7020" w:hanging="360"/>
      </w:pPr>
    </w:lvl>
    <w:lvl w:ilvl="5" w:tplc="0407001B" w:tentative="1">
      <w:start w:val="1"/>
      <w:numFmt w:val="lowerRoman"/>
      <w:lvlText w:val="%6."/>
      <w:lvlJc w:val="right"/>
      <w:pPr>
        <w:ind w:left="7740" w:hanging="180"/>
      </w:pPr>
    </w:lvl>
    <w:lvl w:ilvl="6" w:tplc="0407000F" w:tentative="1">
      <w:start w:val="1"/>
      <w:numFmt w:val="decimal"/>
      <w:lvlText w:val="%7."/>
      <w:lvlJc w:val="left"/>
      <w:pPr>
        <w:ind w:left="8460" w:hanging="360"/>
      </w:pPr>
    </w:lvl>
    <w:lvl w:ilvl="7" w:tplc="04070019" w:tentative="1">
      <w:start w:val="1"/>
      <w:numFmt w:val="lowerLetter"/>
      <w:lvlText w:val="%8."/>
      <w:lvlJc w:val="left"/>
      <w:pPr>
        <w:ind w:left="9180" w:hanging="360"/>
      </w:pPr>
    </w:lvl>
    <w:lvl w:ilvl="8" w:tplc="0407001B" w:tentative="1">
      <w:start w:val="1"/>
      <w:numFmt w:val="lowerRoman"/>
      <w:lvlText w:val="%9."/>
      <w:lvlJc w:val="right"/>
      <w:pPr>
        <w:ind w:left="9900" w:hanging="180"/>
      </w:pPr>
    </w:lvl>
  </w:abstractNum>
  <w:abstractNum w:abstractNumId="11">
    <w:nsid w:val="19D35765"/>
    <w:multiLevelType w:val="hybridMultilevel"/>
    <w:tmpl w:val="D3DAF15E"/>
    <w:lvl w:ilvl="0" w:tplc="371C73CC">
      <w:start w:val="1"/>
      <w:numFmt w:val="lowerLetter"/>
      <w:lvlText w:val="%1)"/>
      <w:lvlJc w:val="left"/>
      <w:pPr>
        <w:ind w:left="504"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B3CE90DC">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BF84D58C">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162E4E4E">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95D0B94E">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97E2383E">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22AEF8FA">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1966B4AA">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8C3C5F8E">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12">
    <w:nsid w:val="1BDD2CEA"/>
    <w:multiLevelType w:val="hybridMultilevel"/>
    <w:tmpl w:val="1D268C16"/>
    <w:lvl w:ilvl="0" w:tplc="04070017">
      <w:start w:val="1"/>
      <w:numFmt w:val="lowerLetter"/>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13">
    <w:nsid w:val="240512FB"/>
    <w:multiLevelType w:val="hybridMultilevel"/>
    <w:tmpl w:val="C024E120"/>
    <w:lvl w:ilvl="0" w:tplc="0E2CEE82">
      <w:start w:val="1"/>
      <w:numFmt w:val="lowerLetter"/>
      <w:lvlText w:val="%1)"/>
      <w:lvlJc w:val="left"/>
      <w:pPr>
        <w:ind w:left="1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162E3472">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5008BEE2">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89506658">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AFD288DE">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3694392C">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B7F0F350">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F25A26F8">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57D87A36">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14">
    <w:nsid w:val="28C24F0B"/>
    <w:multiLevelType w:val="hybridMultilevel"/>
    <w:tmpl w:val="1AF8DF1A"/>
    <w:lvl w:ilvl="0" w:tplc="876E292A">
      <w:start w:val="1"/>
      <w:numFmt w:val="lowerLetter"/>
      <w:lvlText w:val="%1)"/>
      <w:lvlJc w:val="left"/>
      <w:pPr>
        <w:ind w:left="1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D72C4EF0">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DDA49B34">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957A0B60">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A5F0743E">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F7228E44">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40FA02C0">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BC7EE306">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FF2E0CF4">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15">
    <w:nsid w:val="2A7032C9"/>
    <w:multiLevelType w:val="multilevel"/>
    <w:tmpl w:val="46741D2A"/>
    <w:lvl w:ilvl="0">
      <w:start w:val="1"/>
      <w:numFmt w:val="decimal"/>
      <w:lvlText w:val="%1."/>
      <w:lvlJc w:val="left"/>
      <w:pPr>
        <w:ind w:left="720" w:hanging="360"/>
      </w:pPr>
    </w:lvl>
    <w:lvl w:ilvl="1">
      <w:start w:val="1"/>
      <w:numFmt w:val="decimal"/>
      <w:isLgl/>
      <w:lvlText w:val="%1.%2"/>
      <w:lvlJc w:val="left"/>
      <w:pPr>
        <w:ind w:left="1080" w:hanging="360"/>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16">
    <w:nsid w:val="32982D04"/>
    <w:multiLevelType w:val="hybridMultilevel"/>
    <w:tmpl w:val="687A6C80"/>
    <w:lvl w:ilvl="0" w:tplc="FBB03CEA">
      <w:start w:val="1"/>
      <w:numFmt w:val="lowerLetter"/>
      <w:lvlText w:val="%1)"/>
      <w:lvlJc w:val="left"/>
      <w:pPr>
        <w:ind w:left="504"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41BC3114">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38DEFB9A">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EE12BE98">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4810E200">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BBBE11D8">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E7A89FB6">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86387C10">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D66A4CCE">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17">
    <w:nsid w:val="32C8726C"/>
    <w:multiLevelType w:val="hybridMultilevel"/>
    <w:tmpl w:val="D076FD3A"/>
    <w:lvl w:ilvl="0" w:tplc="A8D4740E">
      <w:start w:val="1"/>
      <w:numFmt w:val="lowerLetter"/>
      <w:lvlText w:val="%1)"/>
      <w:lvlJc w:val="left"/>
      <w:pPr>
        <w:ind w:left="2745" w:hanging="360"/>
      </w:pPr>
    </w:lvl>
    <w:lvl w:ilvl="1" w:tplc="04070019">
      <w:start w:val="1"/>
      <w:numFmt w:val="lowerLetter"/>
      <w:lvlText w:val="%2."/>
      <w:lvlJc w:val="left"/>
      <w:pPr>
        <w:ind w:left="3465" w:hanging="360"/>
      </w:pPr>
    </w:lvl>
    <w:lvl w:ilvl="2" w:tplc="0407001B">
      <w:start w:val="1"/>
      <w:numFmt w:val="lowerRoman"/>
      <w:lvlText w:val="%3."/>
      <w:lvlJc w:val="right"/>
      <w:pPr>
        <w:ind w:left="4185" w:hanging="180"/>
      </w:pPr>
    </w:lvl>
    <w:lvl w:ilvl="3" w:tplc="0407000F">
      <w:start w:val="1"/>
      <w:numFmt w:val="decimal"/>
      <w:lvlText w:val="%4."/>
      <w:lvlJc w:val="left"/>
      <w:pPr>
        <w:ind w:left="4905" w:hanging="360"/>
      </w:pPr>
    </w:lvl>
    <w:lvl w:ilvl="4" w:tplc="04070019">
      <w:start w:val="1"/>
      <w:numFmt w:val="lowerLetter"/>
      <w:lvlText w:val="%5."/>
      <w:lvlJc w:val="left"/>
      <w:pPr>
        <w:ind w:left="5625" w:hanging="360"/>
      </w:pPr>
    </w:lvl>
    <w:lvl w:ilvl="5" w:tplc="0407001B">
      <w:start w:val="1"/>
      <w:numFmt w:val="lowerRoman"/>
      <w:lvlText w:val="%6."/>
      <w:lvlJc w:val="right"/>
      <w:pPr>
        <w:ind w:left="6345" w:hanging="180"/>
      </w:pPr>
    </w:lvl>
    <w:lvl w:ilvl="6" w:tplc="0407000F">
      <w:start w:val="1"/>
      <w:numFmt w:val="decimal"/>
      <w:lvlText w:val="%7."/>
      <w:lvlJc w:val="left"/>
      <w:pPr>
        <w:ind w:left="7065" w:hanging="360"/>
      </w:pPr>
    </w:lvl>
    <w:lvl w:ilvl="7" w:tplc="04070019">
      <w:start w:val="1"/>
      <w:numFmt w:val="lowerLetter"/>
      <w:lvlText w:val="%8."/>
      <w:lvlJc w:val="left"/>
      <w:pPr>
        <w:ind w:left="7785" w:hanging="360"/>
      </w:pPr>
    </w:lvl>
    <w:lvl w:ilvl="8" w:tplc="0407001B">
      <w:start w:val="1"/>
      <w:numFmt w:val="lowerRoman"/>
      <w:lvlText w:val="%9."/>
      <w:lvlJc w:val="right"/>
      <w:pPr>
        <w:ind w:left="8505" w:hanging="180"/>
      </w:pPr>
    </w:lvl>
  </w:abstractNum>
  <w:abstractNum w:abstractNumId="18">
    <w:nsid w:val="4AC36377"/>
    <w:multiLevelType w:val="hybridMultilevel"/>
    <w:tmpl w:val="16288454"/>
    <w:lvl w:ilvl="0" w:tplc="F0DCE7B0">
      <w:start w:val="1"/>
      <w:numFmt w:val="decimal"/>
      <w:lvlText w:val="%1."/>
      <w:lvlJc w:val="left"/>
      <w:pPr>
        <w:ind w:left="705" w:firstLine="0"/>
      </w:pPr>
      <w:rPr>
        <w:rFonts w:ascii="Arial" w:eastAsia="Arial" w:hAnsi="Arial" w:cs="Arial"/>
        <w:b w:val="0"/>
        <w:i w:val="0"/>
        <w:strike w:val="0"/>
        <w:dstrike w:val="0"/>
        <w:color w:val="000000"/>
        <w:sz w:val="20"/>
        <w:szCs w:val="20"/>
        <w:u w:val="none" w:color="000000"/>
        <w:effect w:val="none"/>
        <w:bdr w:val="none" w:sz="0" w:space="0" w:color="auto" w:frame="1"/>
        <w:vertAlign w:val="baseline"/>
      </w:rPr>
    </w:lvl>
    <w:lvl w:ilvl="1" w:tplc="D6F2B7E8">
      <w:start w:val="1"/>
      <w:numFmt w:val="lowerLetter"/>
      <w:lvlText w:val="%2"/>
      <w:lvlJc w:val="left"/>
      <w:pPr>
        <w:ind w:left="1440" w:firstLine="0"/>
      </w:pPr>
      <w:rPr>
        <w:rFonts w:ascii="Arial" w:eastAsia="Arial" w:hAnsi="Arial" w:cs="Arial"/>
        <w:b w:val="0"/>
        <w:i w:val="0"/>
        <w:strike w:val="0"/>
        <w:dstrike w:val="0"/>
        <w:color w:val="000000"/>
        <w:sz w:val="20"/>
        <w:szCs w:val="20"/>
        <w:u w:val="none" w:color="000000"/>
        <w:effect w:val="none"/>
        <w:bdr w:val="none" w:sz="0" w:space="0" w:color="auto" w:frame="1"/>
        <w:vertAlign w:val="baseline"/>
      </w:rPr>
    </w:lvl>
    <w:lvl w:ilvl="2" w:tplc="BD9EE828">
      <w:start w:val="1"/>
      <w:numFmt w:val="lowerRoman"/>
      <w:lvlText w:val="%3"/>
      <w:lvlJc w:val="left"/>
      <w:pPr>
        <w:ind w:left="2160" w:firstLine="0"/>
      </w:pPr>
      <w:rPr>
        <w:rFonts w:ascii="Arial" w:eastAsia="Arial" w:hAnsi="Arial" w:cs="Arial"/>
        <w:b w:val="0"/>
        <w:i w:val="0"/>
        <w:strike w:val="0"/>
        <w:dstrike w:val="0"/>
        <w:color w:val="000000"/>
        <w:sz w:val="20"/>
        <w:szCs w:val="20"/>
        <w:u w:val="none" w:color="000000"/>
        <w:effect w:val="none"/>
        <w:bdr w:val="none" w:sz="0" w:space="0" w:color="auto" w:frame="1"/>
        <w:vertAlign w:val="baseline"/>
      </w:rPr>
    </w:lvl>
    <w:lvl w:ilvl="3" w:tplc="DC6467D2">
      <w:start w:val="1"/>
      <w:numFmt w:val="decimal"/>
      <w:lvlText w:val="%4"/>
      <w:lvlJc w:val="left"/>
      <w:pPr>
        <w:ind w:left="2880" w:firstLine="0"/>
      </w:pPr>
      <w:rPr>
        <w:rFonts w:ascii="Arial" w:eastAsia="Arial" w:hAnsi="Arial" w:cs="Arial"/>
        <w:b w:val="0"/>
        <w:i w:val="0"/>
        <w:strike w:val="0"/>
        <w:dstrike w:val="0"/>
        <w:color w:val="000000"/>
        <w:sz w:val="20"/>
        <w:szCs w:val="20"/>
        <w:u w:val="none" w:color="000000"/>
        <w:effect w:val="none"/>
        <w:bdr w:val="none" w:sz="0" w:space="0" w:color="auto" w:frame="1"/>
        <w:vertAlign w:val="baseline"/>
      </w:rPr>
    </w:lvl>
    <w:lvl w:ilvl="4" w:tplc="3AF640EE">
      <w:start w:val="1"/>
      <w:numFmt w:val="lowerLetter"/>
      <w:lvlText w:val="%5"/>
      <w:lvlJc w:val="left"/>
      <w:pPr>
        <w:ind w:left="3600" w:firstLine="0"/>
      </w:pPr>
      <w:rPr>
        <w:rFonts w:ascii="Arial" w:eastAsia="Arial" w:hAnsi="Arial" w:cs="Arial"/>
        <w:b w:val="0"/>
        <w:i w:val="0"/>
        <w:strike w:val="0"/>
        <w:dstrike w:val="0"/>
        <w:color w:val="000000"/>
        <w:sz w:val="20"/>
        <w:szCs w:val="20"/>
        <w:u w:val="none" w:color="000000"/>
        <w:effect w:val="none"/>
        <w:bdr w:val="none" w:sz="0" w:space="0" w:color="auto" w:frame="1"/>
        <w:vertAlign w:val="baseline"/>
      </w:rPr>
    </w:lvl>
    <w:lvl w:ilvl="5" w:tplc="3EBAD046">
      <w:start w:val="1"/>
      <w:numFmt w:val="lowerRoman"/>
      <w:lvlText w:val="%6"/>
      <w:lvlJc w:val="left"/>
      <w:pPr>
        <w:ind w:left="4320" w:firstLine="0"/>
      </w:pPr>
      <w:rPr>
        <w:rFonts w:ascii="Arial" w:eastAsia="Arial" w:hAnsi="Arial" w:cs="Arial"/>
        <w:b w:val="0"/>
        <w:i w:val="0"/>
        <w:strike w:val="0"/>
        <w:dstrike w:val="0"/>
        <w:color w:val="000000"/>
        <w:sz w:val="20"/>
        <w:szCs w:val="20"/>
        <w:u w:val="none" w:color="000000"/>
        <w:effect w:val="none"/>
        <w:bdr w:val="none" w:sz="0" w:space="0" w:color="auto" w:frame="1"/>
        <w:vertAlign w:val="baseline"/>
      </w:rPr>
    </w:lvl>
    <w:lvl w:ilvl="6" w:tplc="98CE9548">
      <w:start w:val="1"/>
      <w:numFmt w:val="decimal"/>
      <w:lvlText w:val="%7"/>
      <w:lvlJc w:val="left"/>
      <w:pPr>
        <w:ind w:left="5040" w:firstLine="0"/>
      </w:pPr>
      <w:rPr>
        <w:rFonts w:ascii="Arial" w:eastAsia="Arial" w:hAnsi="Arial" w:cs="Arial"/>
        <w:b w:val="0"/>
        <w:i w:val="0"/>
        <w:strike w:val="0"/>
        <w:dstrike w:val="0"/>
        <w:color w:val="000000"/>
        <w:sz w:val="20"/>
        <w:szCs w:val="20"/>
        <w:u w:val="none" w:color="000000"/>
        <w:effect w:val="none"/>
        <w:bdr w:val="none" w:sz="0" w:space="0" w:color="auto" w:frame="1"/>
        <w:vertAlign w:val="baseline"/>
      </w:rPr>
    </w:lvl>
    <w:lvl w:ilvl="7" w:tplc="80E2D6F2">
      <w:start w:val="1"/>
      <w:numFmt w:val="lowerLetter"/>
      <w:lvlText w:val="%8"/>
      <w:lvlJc w:val="left"/>
      <w:pPr>
        <w:ind w:left="5760" w:firstLine="0"/>
      </w:pPr>
      <w:rPr>
        <w:rFonts w:ascii="Arial" w:eastAsia="Arial" w:hAnsi="Arial" w:cs="Arial"/>
        <w:b w:val="0"/>
        <w:i w:val="0"/>
        <w:strike w:val="0"/>
        <w:dstrike w:val="0"/>
        <w:color w:val="000000"/>
        <w:sz w:val="20"/>
        <w:szCs w:val="20"/>
        <w:u w:val="none" w:color="000000"/>
        <w:effect w:val="none"/>
        <w:bdr w:val="none" w:sz="0" w:space="0" w:color="auto" w:frame="1"/>
        <w:vertAlign w:val="baseline"/>
      </w:rPr>
    </w:lvl>
    <w:lvl w:ilvl="8" w:tplc="92706AA8">
      <w:start w:val="1"/>
      <w:numFmt w:val="lowerRoman"/>
      <w:lvlText w:val="%9"/>
      <w:lvlJc w:val="left"/>
      <w:pPr>
        <w:ind w:left="6480" w:firstLine="0"/>
      </w:pPr>
      <w:rPr>
        <w:rFonts w:ascii="Arial" w:eastAsia="Arial" w:hAnsi="Arial" w:cs="Arial"/>
        <w:b w:val="0"/>
        <w:i w:val="0"/>
        <w:strike w:val="0"/>
        <w:dstrike w:val="0"/>
        <w:color w:val="000000"/>
        <w:sz w:val="20"/>
        <w:szCs w:val="20"/>
        <w:u w:val="none" w:color="000000"/>
        <w:effect w:val="none"/>
        <w:bdr w:val="none" w:sz="0" w:space="0" w:color="auto" w:frame="1"/>
        <w:vertAlign w:val="baseline"/>
      </w:rPr>
    </w:lvl>
  </w:abstractNum>
  <w:abstractNum w:abstractNumId="19">
    <w:nsid w:val="4F193F0C"/>
    <w:multiLevelType w:val="hybridMultilevel"/>
    <w:tmpl w:val="D2160CA6"/>
    <w:lvl w:ilvl="0" w:tplc="0407000B">
      <w:start w:val="1"/>
      <w:numFmt w:val="bullet"/>
      <w:lvlText w:val=""/>
      <w:lvlJc w:val="left"/>
      <w:pPr>
        <w:ind w:left="1440" w:hanging="360"/>
      </w:pPr>
      <w:rPr>
        <w:rFonts w:ascii="Wingdings" w:hAnsi="Wingdings" w:hint="default"/>
      </w:rPr>
    </w:lvl>
    <w:lvl w:ilvl="1" w:tplc="04070003">
      <w:start w:val="1"/>
      <w:numFmt w:val="bullet"/>
      <w:lvlText w:val="o"/>
      <w:lvlJc w:val="left"/>
      <w:pPr>
        <w:ind w:left="2160" w:hanging="360"/>
      </w:pPr>
      <w:rPr>
        <w:rFonts w:ascii="Courier New" w:hAnsi="Courier New" w:cs="Courier New" w:hint="default"/>
      </w:rPr>
    </w:lvl>
    <w:lvl w:ilvl="2" w:tplc="04070005">
      <w:start w:val="1"/>
      <w:numFmt w:val="bullet"/>
      <w:lvlText w:val=""/>
      <w:lvlJc w:val="left"/>
      <w:pPr>
        <w:ind w:left="2880" w:hanging="360"/>
      </w:pPr>
      <w:rPr>
        <w:rFonts w:ascii="Wingdings" w:hAnsi="Wingdings" w:hint="default"/>
      </w:rPr>
    </w:lvl>
    <w:lvl w:ilvl="3" w:tplc="04070001">
      <w:start w:val="1"/>
      <w:numFmt w:val="bullet"/>
      <w:lvlText w:val=""/>
      <w:lvlJc w:val="left"/>
      <w:pPr>
        <w:ind w:left="3600" w:hanging="360"/>
      </w:pPr>
      <w:rPr>
        <w:rFonts w:ascii="Symbol" w:hAnsi="Symbol" w:hint="default"/>
      </w:rPr>
    </w:lvl>
    <w:lvl w:ilvl="4" w:tplc="04070003">
      <w:start w:val="1"/>
      <w:numFmt w:val="bullet"/>
      <w:lvlText w:val="o"/>
      <w:lvlJc w:val="left"/>
      <w:pPr>
        <w:ind w:left="4320" w:hanging="360"/>
      </w:pPr>
      <w:rPr>
        <w:rFonts w:ascii="Courier New" w:hAnsi="Courier New" w:cs="Courier New" w:hint="default"/>
      </w:rPr>
    </w:lvl>
    <w:lvl w:ilvl="5" w:tplc="04070005">
      <w:start w:val="1"/>
      <w:numFmt w:val="bullet"/>
      <w:lvlText w:val=""/>
      <w:lvlJc w:val="left"/>
      <w:pPr>
        <w:ind w:left="5040" w:hanging="360"/>
      </w:pPr>
      <w:rPr>
        <w:rFonts w:ascii="Wingdings" w:hAnsi="Wingdings" w:hint="default"/>
      </w:rPr>
    </w:lvl>
    <w:lvl w:ilvl="6" w:tplc="04070001">
      <w:start w:val="1"/>
      <w:numFmt w:val="bullet"/>
      <w:lvlText w:val=""/>
      <w:lvlJc w:val="left"/>
      <w:pPr>
        <w:ind w:left="5760" w:hanging="360"/>
      </w:pPr>
      <w:rPr>
        <w:rFonts w:ascii="Symbol" w:hAnsi="Symbol" w:hint="default"/>
      </w:rPr>
    </w:lvl>
    <w:lvl w:ilvl="7" w:tplc="04070003">
      <w:start w:val="1"/>
      <w:numFmt w:val="bullet"/>
      <w:lvlText w:val="o"/>
      <w:lvlJc w:val="left"/>
      <w:pPr>
        <w:ind w:left="6480" w:hanging="360"/>
      </w:pPr>
      <w:rPr>
        <w:rFonts w:ascii="Courier New" w:hAnsi="Courier New" w:cs="Courier New" w:hint="default"/>
      </w:rPr>
    </w:lvl>
    <w:lvl w:ilvl="8" w:tplc="04070005">
      <w:start w:val="1"/>
      <w:numFmt w:val="bullet"/>
      <w:lvlText w:val=""/>
      <w:lvlJc w:val="left"/>
      <w:pPr>
        <w:ind w:left="7200" w:hanging="360"/>
      </w:pPr>
      <w:rPr>
        <w:rFonts w:ascii="Wingdings" w:hAnsi="Wingdings" w:hint="default"/>
      </w:rPr>
    </w:lvl>
  </w:abstractNum>
  <w:abstractNum w:abstractNumId="20">
    <w:nsid w:val="5A360C87"/>
    <w:multiLevelType w:val="hybridMultilevel"/>
    <w:tmpl w:val="8708AABA"/>
    <w:lvl w:ilvl="0" w:tplc="4D12FC8A">
      <w:start w:val="1"/>
      <w:numFmt w:val="lowerLetter"/>
      <w:lvlText w:val="%1)"/>
      <w:lvlJc w:val="left"/>
      <w:pPr>
        <w:ind w:left="504"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A770268E">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5A70F4BC">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8EF6FABE">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F51CDA60">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433CE4EE">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1B82A114">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2A2653CA">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BC361DEA">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21">
    <w:nsid w:val="6276070C"/>
    <w:multiLevelType w:val="hybridMultilevel"/>
    <w:tmpl w:val="2DC8CBF0"/>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22">
    <w:nsid w:val="64014831"/>
    <w:multiLevelType w:val="hybridMultilevel"/>
    <w:tmpl w:val="396650A0"/>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23">
    <w:nsid w:val="689D2C28"/>
    <w:multiLevelType w:val="hybridMultilevel"/>
    <w:tmpl w:val="31C6074A"/>
    <w:lvl w:ilvl="0" w:tplc="23DAC554">
      <w:start w:val="1"/>
      <w:numFmt w:val="lowerLetter"/>
      <w:lvlText w:val="%1)"/>
      <w:lvlJc w:val="left"/>
      <w:pPr>
        <w:ind w:left="456"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6D7C9820">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8E5E5828">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551444E8">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EEACFBB4">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E98EA284">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26609638">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8774D4DE">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F7E00806">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24">
    <w:nsid w:val="6C3F7B78"/>
    <w:multiLevelType w:val="hybridMultilevel"/>
    <w:tmpl w:val="7B805398"/>
    <w:lvl w:ilvl="0" w:tplc="8D6277A6">
      <w:start w:val="1"/>
      <w:numFmt w:val="upp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25">
    <w:nsid w:val="6D151251"/>
    <w:multiLevelType w:val="hybridMultilevel"/>
    <w:tmpl w:val="F9EA1238"/>
    <w:lvl w:ilvl="0" w:tplc="43603C74">
      <w:start w:val="1"/>
      <w:numFmt w:val="lowerLetter"/>
      <w:lvlText w:val="%1)"/>
      <w:lvlJc w:val="left"/>
      <w:pPr>
        <w:ind w:left="1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219E0206">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0E4601B6">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1D8AAF7A">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66461F4A">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D0B2BE80">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E67CBB24">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E45E8D92">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8ABA6340">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26">
    <w:nsid w:val="6EB566A9"/>
    <w:multiLevelType w:val="hybridMultilevel"/>
    <w:tmpl w:val="ECA64624"/>
    <w:lvl w:ilvl="0" w:tplc="312020CE">
      <w:start w:val="1"/>
      <w:numFmt w:val="lowerLetter"/>
      <w:lvlText w:val="%1)"/>
      <w:lvlJc w:val="left"/>
      <w:pPr>
        <w:ind w:left="10"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B2A03DB2">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22046250">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32EAA82E">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8D22E1FA">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E70E8250">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9B104658">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14045E70">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6A56FBDC">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27">
    <w:nsid w:val="6F1138C3"/>
    <w:multiLevelType w:val="hybridMultilevel"/>
    <w:tmpl w:val="85940B16"/>
    <w:lvl w:ilvl="0" w:tplc="0407000B">
      <w:start w:val="1"/>
      <w:numFmt w:val="bullet"/>
      <w:lvlText w:val=""/>
      <w:lvlJc w:val="left"/>
      <w:pPr>
        <w:ind w:left="1440" w:hanging="360"/>
      </w:pPr>
      <w:rPr>
        <w:rFonts w:ascii="Wingdings" w:hAnsi="Wingdings" w:hint="default"/>
      </w:rPr>
    </w:lvl>
    <w:lvl w:ilvl="1" w:tplc="04070003">
      <w:start w:val="1"/>
      <w:numFmt w:val="bullet"/>
      <w:lvlText w:val="o"/>
      <w:lvlJc w:val="left"/>
      <w:pPr>
        <w:ind w:left="2160" w:hanging="360"/>
      </w:pPr>
      <w:rPr>
        <w:rFonts w:ascii="Courier New" w:hAnsi="Courier New" w:cs="Courier New" w:hint="default"/>
      </w:rPr>
    </w:lvl>
    <w:lvl w:ilvl="2" w:tplc="04070005">
      <w:start w:val="1"/>
      <w:numFmt w:val="bullet"/>
      <w:lvlText w:val=""/>
      <w:lvlJc w:val="left"/>
      <w:pPr>
        <w:ind w:left="2880" w:hanging="360"/>
      </w:pPr>
      <w:rPr>
        <w:rFonts w:ascii="Wingdings" w:hAnsi="Wingdings" w:hint="default"/>
      </w:rPr>
    </w:lvl>
    <w:lvl w:ilvl="3" w:tplc="04070001">
      <w:start w:val="1"/>
      <w:numFmt w:val="bullet"/>
      <w:lvlText w:val=""/>
      <w:lvlJc w:val="left"/>
      <w:pPr>
        <w:ind w:left="3600" w:hanging="360"/>
      </w:pPr>
      <w:rPr>
        <w:rFonts w:ascii="Symbol" w:hAnsi="Symbol" w:hint="default"/>
      </w:rPr>
    </w:lvl>
    <w:lvl w:ilvl="4" w:tplc="04070003">
      <w:start w:val="1"/>
      <w:numFmt w:val="bullet"/>
      <w:lvlText w:val="o"/>
      <w:lvlJc w:val="left"/>
      <w:pPr>
        <w:ind w:left="4320" w:hanging="360"/>
      </w:pPr>
      <w:rPr>
        <w:rFonts w:ascii="Courier New" w:hAnsi="Courier New" w:cs="Courier New" w:hint="default"/>
      </w:rPr>
    </w:lvl>
    <w:lvl w:ilvl="5" w:tplc="04070005">
      <w:start w:val="1"/>
      <w:numFmt w:val="bullet"/>
      <w:lvlText w:val=""/>
      <w:lvlJc w:val="left"/>
      <w:pPr>
        <w:ind w:left="5040" w:hanging="360"/>
      </w:pPr>
      <w:rPr>
        <w:rFonts w:ascii="Wingdings" w:hAnsi="Wingdings" w:hint="default"/>
      </w:rPr>
    </w:lvl>
    <w:lvl w:ilvl="6" w:tplc="04070001">
      <w:start w:val="1"/>
      <w:numFmt w:val="bullet"/>
      <w:lvlText w:val=""/>
      <w:lvlJc w:val="left"/>
      <w:pPr>
        <w:ind w:left="5760" w:hanging="360"/>
      </w:pPr>
      <w:rPr>
        <w:rFonts w:ascii="Symbol" w:hAnsi="Symbol" w:hint="default"/>
      </w:rPr>
    </w:lvl>
    <w:lvl w:ilvl="7" w:tplc="04070003">
      <w:start w:val="1"/>
      <w:numFmt w:val="bullet"/>
      <w:lvlText w:val="o"/>
      <w:lvlJc w:val="left"/>
      <w:pPr>
        <w:ind w:left="6480" w:hanging="360"/>
      </w:pPr>
      <w:rPr>
        <w:rFonts w:ascii="Courier New" w:hAnsi="Courier New" w:cs="Courier New" w:hint="default"/>
      </w:rPr>
    </w:lvl>
    <w:lvl w:ilvl="8" w:tplc="04070005">
      <w:start w:val="1"/>
      <w:numFmt w:val="bullet"/>
      <w:lvlText w:val=""/>
      <w:lvlJc w:val="left"/>
      <w:pPr>
        <w:ind w:left="7200" w:hanging="360"/>
      </w:pPr>
      <w:rPr>
        <w:rFonts w:ascii="Wingdings" w:hAnsi="Wingdings" w:hint="default"/>
      </w:rPr>
    </w:lvl>
  </w:abstractNum>
  <w:abstractNum w:abstractNumId="28">
    <w:nsid w:val="71896886"/>
    <w:multiLevelType w:val="hybridMultilevel"/>
    <w:tmpl w:val="4FA4A516"/>
    <w:lvl w:ilvl="0" w:tplc="0407000B">
      <w:start w:val="1"/>
      <w:numFmt w:val="bullet"/>
      <w:lvlText w:val=""/>
      <w:lvlJc w:val="left"/>
      <w:pPr>
        <w:ind w:left="1440" w:hanging="360"/>
      </w:pPr>
      <w:rPr>
        <w:rFonts w:ascii="Wingdings" w:hAnsi="Wingdings" w:hint="default"/>
      </w:rPr>
    </w:lvl>
    <w:lvl w:ilvl="1" w:tplc="04070003">
      <w:start w:val="1"/>
      <w:numFmt w:val="bullet"/>
      <w:lvlText w:val="o"/>
      <w:lvlJc w:val="left"/>
      <w:pPr>
        <w:ind w:left="2160" w:hanging="360"/>
      </w:pPr>
      <w:rPr>
        <w:rFonts w:ascii="Courier New" w:hAnsi="Courier New" w:cs="Courier New" w:hint="default"/>
      </w:rPr>
    </w:lvl>
    <w:lvl w:ilvl="2" w:tplc="04070005">
      <w:start w:val="1"/>
      <w:numFmt w:val="bullet"/>
      <w:lvlText w:val=""/>
      <w:lvlJc w:val="left"/>
      <w:pPr>
        <w:ind w:left="2880" w:hanging="360"/>
      </w:pPr>
      <w:rPr>
        <w:rFonts w:ascii="Wingdings" w:hAnsi="Wingdings" w:hint="default"/>
      </w:rPr>
    </w:lvl>
    <w:lvl w:ilvl="3" w:tplc="04070001">
      <w:start w:val="1"/>
      <w:numFmt w:val="bullet"/>
      <w:lvlText w:val=""/>
      <w:lvlJc w:val="left"/>
      <w:pPr>
        <w:ind w:left="3600" w:hanging="360"/>
      </w:pPr>
      <w:rPr>
        <w:rFonts w:ascii="Symbol" w:hAnsi="Symbol" w:hint="default"/>
      </w:rPr>
    </w:lvl>
    <w:lvl w:ilvl="4" w:tplc="04070003">
      <w:start w:val="1"/>
      <w:numFmt w:val="bullet"/>
      <w:lvlText w:val="o"/>
      <w:lvlJc w:val="left"/>
      <w:pPr>
        <w:ind w:left="4320" w:hanging="360"/>
      </w:pPr>
      <w:rPr>
        <w:rFonts w:ascii="Courier New" w:hAnsi="Courier New" w:cs="Courier New" w:hint="default"/>
      </w:rPr>
    </w:lvl>
    <w:lvl w:ilvl="5" w:tplc="04070005">
      <w:start w:val="1"/>
      <w:numFmt w:val="bullet"/>
      <w:lvlText w:val=""/>
      <w:lvlJc w:val="left"/>
      <w:pPr>
        <w:ind w:left="5040" w:hanging="360"/>
      </w:pPr>
      <w:rPr>
        <w:rFonts w:ascii="Wingdings" w:hAnsi="Wingdings" w:hint="default"/>
      </w:rPr>
    </w:lvl>
    <w:lvl w:ilvl="6" w:tplc="04070001">
      <w:start w:val="1"/>
      <w:numFmt w:val="bullet"/>
      <w:lvlText w:val=""/>
      <w:lvlJc w:val="left"/>
      <w:pPr>
        <w:ind w:left="5760" w:hanging="360"/>
      </w:pPr>
      <w:rPr>
        <w:rFonts w:ascii="Symbol" w:hAnsi="Symbol" w:hint="default"/>
      </w:rPr>
    </w:lvl>
    <w:lvl w:ilvl="7" w:tplc="04070003">
      <w:start w:val="1"/>
      <w:numFmt w:val="bullet"/>
      <w:lvlText w:val="o"/>
      <w:lvlJc w:val="left"/>
      <w:pPr>
        <w:ind w:left="6480" w:hanging="360"/>
      </w:pPr>
      <w:rPr>
        <w:rFonts w:ascii="Courier New" w:hAnsi="Courier New" w:cs="Courier New" w:hint="default"/>
      </w:rPr>
    </w:lvl>
    <w:lvl w:ilvl="8" w:tplc="04070005">
      <w:start w:val="1"/>
      <w:numFmt w:val="bullet"/>
      <w:lvlText w:val=""/>
      <w:lvlJc w:val="left"/>
      <w:pPr>
        <w:ind w:left="7200" w:hanging="360"/>
      </w:pPr>
      <w:rPr>
        <w:rFonts w:ascii="Wingdings" w:hAnsi="Wingdings" w:hint="default"/>
      </w:rPr>
    </w:lvl>
  </w:abstractNum>
  <w:abstractNum w:abstractNumId="29">
    <w:nsid w:val="740065BD"/>
    <w:multiLevelType w:val="hybridMultilevel"/>
    <w:tmpl w:val="06F417AE"/>
    <w:lvl w:ilvl="0" w:tplc="E4B48AC2">
      <w:start w:val="1"/>
      <w:numFmt w:val="lowerLetter"/>
      <w:lvlText w:val="%1)"/>
      <w:lvlJc w:val="left"/>
      <w:pPr>
        <w:ind w:left="504"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E856B600">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C21E7BF2">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5C18885E">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18D29F9C">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C068FE22">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EC122F98">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46021F10">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1AFA5458">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abstractNum w:abstractNumId="30">
    <w:nsid w:val="77DA3DCD"/>
    <w:multiLevelType w:val="hybridMultilevel"/>
    <w:tmpl w:val="FA0AD976"/>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31">
    <w:nsid w:val="7DF97EAB"/>
    <w:multiLevelType w:val="hybridMultilevel"/>
    <w:tmpl w:val="2EE2F62A"/>
    <w:lvl w:ilvl="0" w:tplc="67F81712">
      <w:start w:val="1"/>
      <w:numFmt w:val="lowerLetter"/>
      <w:lvlText w:val="%1)"/>
      <w:lvlJc w:val="left"/>
      <w:pPr>
        <w:ind w:left="504" w:firstLine="0"/>
      </w:pPr>
      <w:rPr>
        <w:rFonts w:ascii="Calibri" w:eastAsia="Calibri" w:hAnsi="Calibri" w:cs="Calibri"/>
        <w:b w:val="0"/>
        <w:i w:val="0"/>
        <w:strike w:val="0"/>
        <w:dstrike w:val="0"/>
        <w:color w:val="000000"/>
        <w:sz w:val="22"/>
        <w:szCs w:val="22"/>
        <w:u w:val="none" w:color="000000"/>
        <w:effect w:val="none"/>
        <w:bdr w:val="none" w:sz="0" w:space="0" w:color="auto" w:frame="1"/>
        <w:vertAlign w:val="baseline"/>
      </w:rPr>
    </w:lvl>
    <w:lvl w:ilvl="1" w:tplc="5BF8BB18">
      <w:start w:val="1"/>
      <w:numFmt w:val="lowerLetter"/>
      <w:lvlText w:val="%2"/>
      <w:lvlJc w:val="left"/>
      <w:pPr>
        <w:ind w:left="10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2" w:tplc="FDE8602C">
      <w:start w:val="1"/>
      <w:numFmt w:val="lowerRoman"/>
      <w:lvlText w:val="%3"/>
      <w:lvlJc w:val="left"/>
      <w:pPr>
        <w:ind w:left="18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3" w:tplc="DB6C68F2">
      <w:start w:val="1"/>
      <w:numFmt w:val="decimal"/>
      <w:lvlText w:val="%4"/>
      <w:lvlJc w:val="left"/>
      <w:pPr>
        <w:ind w:left="25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4" w:tplc="7E867DC2">
      <w:start w:val="1"/>
      <w:numFmt w:val="lowerLetter"/>
      <w:lvlText w:val="%5"/>
      <w:lvlJc w:val="left"/>
      <w:pPr>
        <w:ind w:left="324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5" w:tplc="F1109464">
      <w:start w:val="1"/>
      <w:numFmt w:val="lowerRoman"/>
      <w:lvlText w:val="%6"/>
      <w:lvlJc w:val="left"/>
      <w:pPr>
        <w:ind w:left="396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6" w:tplc="43B04B92">
      <w:start w:val="1"/>
      <w:numFmt w:val="decimal"/>
      <w:lvlText w:val="%7"/>
      <w:lvlJc w:val="left"/>
      <w:pPr>
        <w:ind w:left="468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7" w:tplc="ABF4205C">
      <w:start w:val="1"/>
      <w:numFmt w:val="lowerLetter"/>
      <w:lvlText w:val="%8"/>
      <w:lvlJc w:val="left"/>
      <w:pPr>
        <w:ind w:left="540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lvl w:ilvl="8" w:tplc="D61CA252">
      <w:start w:val="1"/>
      <w:numFmt w:val="lowerRoman"/>
      <w:lvlText w:val="%9"/>
      <w:lvlJc w:val="left"/>
      <w:pPr>
        <w:ind w:left="6120" w:firstLine="0"/>
      </w:pPr>
      <w:rPr>
        <w:rFonts w:ascii="Calibri" w:eastAsia="Calibri" w:hAnsi="Calibri" w:cs="Calibri"/>
        <w:b w:val="0"/>
        <w:i w:val="0"/>
        <w:strike w:val="0"/>
        <w:dstrike w:val="0"/>
        <w:color w:val="000000"/>
        <w:sz w:val="48"/>
        <w:szCs w:val="48"/>
        <w:u w:val="none" w:color="000000"/>
        <w:effect w:val="none"/>
        <w:bdr w:val="none" w:sz="0" w:space="0" w:color="auto" w:frame="1"/>
        <w:vertAlign w:val="baseline"/>
      </w:rPr>
    </w:lvl>
  </w:abstractNum>
  <w:num w:numId="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num>
  <w:num w:numId="21">
    <w:abstractNumId w:val="8"/>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num>
  <w:num w:numId="26">
    <w:abstractNumId w:val="28"/>
  </w:num>
  <w:num w:numId="27">
    <w:abstractNumId w:val="27"/>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 w:numId="30">
    <w:abstractNumId w:val="10"/>
  </w:num>
  <w:num w:numId="31">
    <w:abstractNumId w:val="4"/>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F1E"/>
    <w:rsid w:val="000028D2"/>
    <w:rsid w:val="001E7BBD"/>
    <w:rsid w:val="001F27A4"/>
    <w:rsid w:val="00200E07"/>
    <w:rsid w:val="00274D13"/>
    <w:rsid w:val="002A2D29"/>
    <w:rsid w:val="002F028A"/>
    <w:rsid w:val="002F05FF"/>
    <w:rsid w:val="00404C2D"/>
    <w:rsid w:val="00414101"/>
    <w:rsid w:val="00557780"/>
    <w:rsid w:val="00651970"/>
    <w:rsid w:val="007A17F8"/>
    <w:rsid w:val="007F4073"/>
    <w:rsid w:val="00805342"/>
    <w:rsid w:val="0084783F"/>
    <w:rsid w:val="00890AB2"/>
    <w:rsid w:val="008B2B12"/>
    <w:rsid w:val="00924A8B"/>
    <w:rsid w:val="00A365D1"/>
    <w:rsid w:val="00B24A5A"/>
    <w:rsid w:val="00B56E6D"/>
    <w:rsid w:val="00C75F1E"/>
    <w:rsid w:val="00CA1757"/>
    <w:rsid w:val="00E97112"/>
    <w:rsid w:val="00F3381B"/>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179"/>
    <o:shapelayout v:ext="edit">
      <o:idmap v:ext="edit" data="1"/>
    </o:shapelayout>
  </w:shapeDefaults>
  <w:decimalSymbol w:val=","/>
  <w:listSeparator w:val=";"/>
  <w14:docId w14:val="14FED3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itel">
    <w:name w:val="Title"/>
    <w:basedOn w:val="Standard"/>
    <w:next w:val="Standard"/>
    <w:link w:val="TitelZchn"/>
    <w:qFormat/>
    <w:rsid w:val="00F3381B"/>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elZchn">
    <w:name w:val="Titel Zchn"/>
    <w:basedOn w:val="Absatz-Standardschriftart"/>
    <w:link w:val="Titel"/>
    <w:uiPriority w:val="10"/>
    <w:rsid w:val="00F3381B"/>
    <w:rPr>
      <w:rFonts w:asciiTheme="majorHAnsi" w:eastAsiaTheme="majorEastAsia" w:hAnsiTheme="majorHAnsi" w:cstheme="majorBidi"/>
      <w:color w:val="323E4F" w:themeColor="text2" w:themeShade="BF"/>
      <w:spacing w:val="5"/>
      <w:kern w:val="28"/>
      <w:sz w:val="52"/>
      <w:szCs w:val="52"/>
    </w:rPr>
  </w:style>
  <w:style w:type="paragraph" w:styleId="Listenabsatz">
    <w:name w:val="List Paragraph"/>
    <w:basedOn w:val="Standard"/>
    <w:uiPriority w:val="34"/>
    <w:qFormat/>
    <w:rsid w:val="00F3381B"/>
    <w:pPr>
      <w:spacing w:after="26" w:line="244" w:lineRule="auto"/>
      <w:ind w:left="720" w:hanging="10"/>
      <w:contextualSpacing/>
    </w:pPr>
    <w:rPr>
      <w:rFonts w:ascii="Calibri" w:eastAsia="Calibri" w:hAnsi="Calibri" w:cs="Calibri"/>
      <w:color w:val="000000"/>
      <w:sz w:val="48"/>
      <w:lang w:eastAsia="de-DE"/>
    </w:rPr>
  </w:style>
  <w:style w:type="paragraph" w:styleId="KeinLeerraum">
    <w:name w:val="No Spacing"/>
    <w:uiPriority w:val="1"/>
    <w:qFormat/>
    <w:rsid w:val="001F27A4"/>
    <w:pPr>
      <w:spacing w:after="0" w:line="240" w:lineRule="auto"/>
    </w:pPr>
  </w:style>
  <w:style w:type="table" w:styleId="Tabellenraster">
    <w:name w:val="Table Grid"/>
    <w:basedOn w:val="NormaleTabelle"/>
    <w:uiPriority w:val="39"/>
    <w:rsid w:val="00A365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A365D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365D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itel">
    <w:name w:val="Title"/>
    <w:basedOn w:val="Standard"/>
    <w:next w:val="Standard"/>
    <w:link w:val="TitelZchn"/>
    <w:qFormat/>
    <w:rsid w:val="00F3381B"/>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TitelZchn">
    <w:name w:val="Titel Zchn"/>
    <w:basedOn w:val="Absatz-Standardschriftart"/>
    <w:link w:val="Titel"/>
    <w:uiPriority w:val="10"/>
    <w:rsid w:val="00F3381B"/>
    <w:rPr>
      <w:rFonts w:asciiTheme="majorHAnsi" w:eastAsiaTheme="majorEastAsia" w:hAnsiTheme="majorHAnsi" w:cstheme="majorBidi"/>
      <w:color w:val="323E4F" w:themeColor="text2" w:themeShade="BF"/>
      <w:spacing w:val="5"/>
      <w:kern w:val="28"/>
      <w:sz w:val="52"/>
      <w:szCs w:val="52"/>
    </w:rPr>
  </w:style>
  <w:style w:type="paragraph" w:styleId="Listenabsatz">
    <w:name w:val="List Paragraph"/>
    <w:basedOn w:val="Standard"/>
    <w:uiPriority w:val="34"/>
    <w:qFormat/>
    <w:rsid w:val="00F3381B"/>
    <w:pPr>
      <w:spacing w:after="26" w:line="244" w:lineRule="auto"/>
      <w:ind w:left="720" w:hanging="10"/>
      <w:contextualSpacing/>
    </w:pPr>
    <w:rPr>
      <w:rFonts w:ascii="Calibri" w:eastAsia="Calibri" w:hAnsi="Calibri" w:cs="Calibri"/>
      <w:color w:val="000000"/>
      <w:sz w:val="48"/>
      <w:lang w:eastAsia="de-DE"/>
    </w:rPr>
  </w:style>
  <w:style w:type="paragraph" w:styleId="KeinLeerraum">
    <w:name w:val="No Spacing"/>
    <w:uiPriority w:val="1"/>
    <w:qFormat/>
    <w:rsid w:val="001F27A4"/>
    <w:pPr>
      <w:spacing w:after="0" w:line="240" w:lineRule="auto"/>
    </w:pPr>
  </w:style>
  <w:style w:type="table" w:styleId="Tabellenraster">
    <w:name w:val="Table Grid"/>
    <w:basedOn w:val="NormaleTabelle"/>
    <w:uiPriority w:val="39"/>
    <w:rsid w:val="00A365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A365D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365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6342569">
      <w:bodyDiv w:val="1"/>
      <w:marLeft w:val="0"/>
      <w:marRight w:val="0"/>
      <w:marTop w:val="0"/>
      <w:marBottom w:val="0"/>
      <w:divBdr>
        <w:top w:val="none" w:sz="0" w:space="0" w:color="auto"/>
        <w:left w:val="none" w:sz="0" w:space="0" w:color="auto"/>
        <w:bottom w:val="none" w:sz="0" w:space="0" w:color="auto"/>
        <w:right w:val="none" w:sz="0" w:space="0" w:color="auto"/>
      </w:divBdr>
    </w:div>
    <w:div w:id="721245586">
      <w:bodyDiv w:val="1"/>
      <w:marLeft w:val="0"/>
      <w:marRight w:val="0"/>
      <w:marTop w:val="0"/>
      <w:marBottom w:val="0"/>
      <w:divBdr>
        <w:top w:val="none" w:sz="0" w:space="0" w:color="auto"/>
        <w:left w:val="none" w:sz="0" w:space="0" w:color="auto"/>
        <w:bottom w:val="none" w:sz="0" w:space="0" w:color="auto"/>
        <w:right w:val="none" w:sz="0" w:space="0" w:color="auto"/>
      </w:divBdr>
    </w:div>
    <w:div w:id="890847174">
      <w:bodyDiv w:val="1"/>
      <w:marLeft w:val="0"/>
      <w:marRight w:val="0"/>
      <w:marTop w:val="0"/>
      <w:marBottom w:val="0"/>
      <w:divBdr>
        <w:top w:val="none" w:sz="0" w:space="0" w:color="auto"/>
        <w:left w:val="none" w:sz="0" w:space="0" w:color="auto"/>
        <w:bottom w:val="none" w:sz="0" w:space="0" w:color="auto"/>
        <w:right w:val="none" w:sz="0" w:space="0" w:color="auto"/>
      </w:divBdr>
    </w:div>
    <w:div w:id="949705681">
      <w:bodyDiv w:val="1"/>
      <w:marLeft w:val="0"/>
      <w:marRight w:val="0"/>
      <w:marTop w:val="0"/>
      <w:marBottom w:val="0"/>
      <w:divBdr>
        <w:top w:val="none" w:sz="0" w:space="0" w:color="auto"/>
        <w:left w:val="none" w:sz="0" w:space="0" w:color="auto"/>
        <w:bottom w:val="none" w:sz="0" w:space="0" w:color="auto"/>
        <w:right w:val="none" w:sz="0" w:space="0" w:color="auto"/>
      </w:divBdr>
    </w:div>
    <w:div w:id="1118987904">
      <w:bodyDiv w:val="1"/>
      <w:marLeft w:val="0"/>
      <w:marRight w:val="0"/>
      <w:marTop w:val="0"/>
      <w:marBottom w:val="0"/>
      <w:divBdr>
        <w:top w:val="none" w:sz="0" w:space="0" w:color="auto"/>
        <w:left w:val="none" w:sz="0" w:space="0" w:color="auto"/>
        <w:bottom w:val="none" w:sz="0" w:space="0" w:color="auto"/>
        <w:right w:val="none" w:sz="0" w:space="0" w:color="auto"/>
      </w:divBdr>
    </w:div>
    <w:div w:id="1172068696">
      <w:bodyDiv w:val="1"/>
      <w:marLeft w:val="0"/>
      <w:marRight w:val="0"/>
      <w:marTop w:val="0"/>
      <w:marBottom w:val="0"/>
      <w:divBdr>
        <w:top w:val="none" w:sz="0" w:space="0" w:color="auto"/>
        <w:left w:val="none" w:sz="0" w:space="0" w:color="auto"/>
        <w:bottom w:val="none" w:sz="0" w:space="0" w:color="auto"/>
        <w:right w:val="none" w:sz="0" w:space="0" w:color="auto"/>
      </w:divBdr>
    </w:div>
    <w:div w:id="1185171823">
      <w:bodyDiv w:val="1"/>
      <w:marLeft w:val="0"/>
      <w:marRight w:val="0"/>
      <w:marTop w:val="0"/>
      <w:marBottom w:val="0"/>
      <w:divBdr>
        <w:top w:val="none" w:sz="0" w:space="0" w:color="auto"/>
        <w:left w:val="none" w:sz="0" w:space="0" w:color="auto"/>
        <w:bottom w:val="none" w:sz="0" w:space="0" w:color="auto"/>
        <w:right w:val="none" w:sz="0" w:space="0" w:color="auto"/>
      </w:divBdr>
    </w:div>
    <w:div w:id="1410729217">
      <w:bodyDiv w:val="1"/>
      <w:marLeft w:val="0"/>
      <w:marRight w:val="0"/>
      <w:marTop w:val="0"/>
      <w:marBottom w:val="0"/>
      <w:divBdr>
        <w:top w:val="none" w:sz="0" w:space="0" w:color="auto"/>
        <w:left w:val="none" w:sz="0" w:space="0" w:color="auto"/>
        <w:bottom w:val="none" w:sz="0" w:space="0" w:color="auto"/>
        <w:right w:val="none" w:sz="0" w:space="0" w:color="auto"/>
      </w:divBdr>
    </w:div>
    <w:div w:id="1445035944">
      <w:bodyDiv w:val="1"/>
      <w:marLeft w:val="0"/>
      <w:marRight w:val="0"/>
      <w:marTop w:val="0"/>
      <w:marBottom w:val="0"/>
      <w:divBdr>
        <w:top w:val="none" w:sz="0" w:space="0" w:color="auto"/>
        <w:left w:val="none" w:sz="0" w:space="0" w:color="auto"/>
        <w:bottom w:val="none" w:sz="0" w:space="0" w:color="auto"/>
        <w:right w:val="none" w:sz="0" w:space="0" w:color="auto"/>
      </w:divBdr>
    </w:div>
    <w:div w:id="1701664690">
      <w:bodyDiv w:val="1"/>
      <w:marLeft w:val="0"/>
      <w:marRight w:val="0"/>
      <w:marTop w:val="0"/>
      <w:marBottom w:val="0"/>
      <w:divBdr>
        <w:top w:val="none" w:sz="0" w:space="0" w:color="auto"/>
        <w:left w:val="none" w:sz="0" w:space="0" w:color="auto"/>
        <w:bottom w:val="none" w:sz="0" w:space="0" w:color="auto"/>
        <w:right w:val="none" w:sz="0" w:space="0" w:color="auto"/>
      </w:divBdr>
    </w:div>
    <w:div w:id="1901020295">
      <w:bodyDiv w:val="1"/>
      <w:marLeft w:val="0"/>
      <w:marRight w:val="0"/>
      <w:marTop w:val="0"/>
      <w:marBottom w:val="0"/>
      <w:divBdr>
        <w:top w:val="none" w:sz="0" w:space="0" w:color="auto"/>
        <w:left w:val="none" w:sz="0" w:space="0" w:color="auto"/>
        <w:bottom w:val="none" w:sz="0" w:space="0" w:color="auto"/>
        <w:right w:val="none" w:sz="0" w:space="0" w:color="auto"/>
      </w:divBdr>
    </w:div>
    <w:div w:id="2018653946">
      <w:bodyDiv w:val="1"/>
      <w:marLeft w:val="0"/>
      <w:marRight w:val="0"/>
      <w:marTop w:val="0"/>
      <w:marBottom w:val="0"/>
      <w:divBdr>
        <w:top w:val="none" w:sz="0" w:space="0" w:color="auto"/>
        <w:left w:val="none" w:sz="0" w:space="0" w:color="auto"/>
        <w:bottom w:val="none" w:sz="0" w:space="0" w:color="auto"/>
        <w:right w:val="none" w:sz="0" w:space="0" w:color="auto"/>
      </w:divBdr>
    </w:div>
    <w:div w:id="2035380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image" Target="media/image13.png"/><Relationship Id="rId26" Type="http://schemas.openxmlformats.org/officeDocument/2006/relationships/image" Target="media/image18.jpeg"/><Relationship Id="rId3" Type="http://schemas.microsoft.com/office/2007/relationships/stylesWithEffects" Target="stylesWithEffects.xml"/><Relationship Id="rId21" Type="http://schemas.openxmlformats.org/officeDocument/2006/relationships/image" Target="media/image15.png"/><Relationship Id="rId34" Type="http://schemas.openxmlformats.org/officeDocument/2006/relationships/image" Target="media/image23.png"/><Relationship Id="rId7" Type="http://schemas.openxmlformats.org/officeDocument/2006/relationships/image" Target="media/image2.png"/><Relationship Id="rId12" Type="http://schemas.openxmlformats.org/officeDocument/2006/relationships/image" Target="media/image7.jpeg"/><Relationship Id="rId17" Type="http://schemas.openxmlformats.org/officeDocument/2006/relationships/image" Target="media/image12.png"/><Relationship Id="rId25" Type="http://schemas.microsoft.com/office/2007/relationships/hdphoto" Target="media/hdphoto2.wdp"/><Relationship Id="rId33"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hyperlink" Target="https://www.google.de/url?sa=i&amp;rct=j&amp;q=&amp;esrc=s&amp;source=images&amp;cd=&amp;cad=rja&amp;uact=8&amp;ved=2ahUKEwjxg-qTsfzgAhVO_aQKHeSTAfIQjRx6BAgBEAU&amp;url=https://de.wikipedia.org/wiki/Datei:Koordinatensystem.png&amp;psig=AOvVaw2VYIV3ciPWZPBUMUhp4CGO&amp;ust=1552472570587455" TargetMode="External"/><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jpeg"/><Relationship Id="rId24" Type="http://schemas.openxmlformats.org/officeDocument/2006/relationships/image" Target="media/image17.png"/><Relationship Id="rId32" Type="http://schemas.openxmlformats.org/officeDocument/2006/relationships/oleObject" Target="embeddings/oleObject2.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png"/><Relationship Id="rId23" Type="http://schemas.microsoft.com/office/2007/relationships/hdphoto" Target="media/hdphoto1.wdp"/><Relationship Id="rId28" Type="http://schemas.openxmlformats.org/officeDocument/2006/relationships/image" Target="media/image20.wmf"/><Relationship Id="rId36" Type="http://schemas.openxmlformats.org/officeDocument/2006/relationships/fontTable" Target="fontTable.xml"/><Relationship Id="rId10" Type="http://schemas.openxmlformats.org/officeDocument/2006/relationships/image" Target="media/image5.jpeg"/><Relationship Id="rId19" Type="http://schemas.openxmlformats.org/officeDocument/2006/relationships/image" Target="media/image14.png"/><Relationship Id="rId31"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19.png"/><Relationship Id="rId30" Type="http://schemas.openxmlformats.org/officeDocument/2006/relationships/image" Target="media/image21.png"/><Relationship Id="rId35" Type="http://schemas.openxmlformats.org/officeDocument/2006/relationships/image" Target="media/image24.jpe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143</Words>
  <Characters>26104</Characters>
  <Application>Microsoft Office Word</Application>
  <DocSecurity>0</DocSecurity>
  <Lines>217</Lines>
  <Paragraphs>60</Paragraphs>
  <ScaleCrop>false</ScaleCrop>
  <Company/>
  <LinksUpToDate>false</LinksUpToDate>
  <CharactersWithSpaces>30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s Hornschuh</dc:creator>
  <cp:keywords/>
  <dc:description/>
  <cp:lastModifiedBy>Hornschuh, Jens</cp:lastModifiedBy>
  <cp:revision>26</cp:revision>
  <dcterms:created xsi:type="dcterms:W3CDTF">2020-03-31T14:09:00Z</dcterms:created>
  <dcterms:modified xsi:type="dcterms:W3CDTF">2020-04-16T06:19:00Z</dcterms:modified>
</cp:coreProperties>
</file>